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</p:sldIdLst>
  <p:sldSz cx="6858000" cy="12192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33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995312"/>
            <a:ext cx="5829300" cy="4244622"/>
          </a:xfrm>
        </p:spPr>
        <p:txBody>
          <a:bodyPr anchor="b"/>
          <a:lstStyle>
            <a:lvl1pPr algn="ctr">
              <a:defRPr sz="450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6403624"/>
            <a:ext cx="5143500" cy="2943577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5" indent="0" algn="ctr">
              <a:buNone/>
              <a:defRPr sz="1501"/>
            </a:lvl2pPr>
            <a:lvl3pPr marL="685788" indent="0" algn="ctr">
              <a:buNone/>
              <a:defRPr sz="1350"/>
            </a:lvl3pPr>
            <a:lvl4pPr marL="1028683" indent="0" algn="ctr">
              <a:buNone/>
              <a:defRPr sz="1200"/>
            </a:lvl4pPr>
            <a:lvl5pPr marL="1371576" indent="0" algn="ctr">
              <a:buNone/>
              <a:defRPr sz="1200"/>
            </a:lvl5pPr>
            <a:lvl6pPr marL="1714471" indent="0" algn="ctr">
              <a:buNone/>
              <a:defRPr sz="1200"/>
            </a:lvl6pPr>
            <a:lvl7pPr marL="2057364" indent="0" algn="ctr">
              <a:buNone/>
              <a:defRPr sz="1200"/>
            </a:lvl7pPr>
            <a:lvl8pPr marL="2400259" indent="0" algn="ctr">
              <a:buNone/>
              <a:defRPr sz="1200"/>
            </a:lvl8pPr>
            <a:lvl9pPr marL="2743152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6740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6905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649111"/>
            <a:ext cx="1478756" cy="1033215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649111"/>
            <a:ext cx="4350544" cy="1033215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6342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5560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3039537"/>
            <a:ext cx="5915025" cy="5071532"/>
          </a:xfrm>
        </p:spPr>
        <p:txBody>
          <a:bodyPr anchor="b"/>
          <a:lstStyle>
            <a:lvl1pPr>
              <a:defRPr sz="450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8159048"/>
            <a:ext cx="5915025" cy="266699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895" indent="0">
              <a:buNone/>
              <a:defRPr sz="1501">
                <a:solidFill>
                  <a:schemeClr val="tx1">
                    <a:tint val="75000"/>
                  </a:schemeClr>
                </a:solidFill>
              </a:defRPr>
            </a:lvl2pPr>
            <a:lvl3pPr marL="685788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3550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3245556"/>
            <a:ext cx="2914650" cy="77357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3245556"/>
            <a:ext cx="2914650" cy="77357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6392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2" y="649115"/>
            <a:ext cx="5915025" cy="23565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988735"/>
            <a:ext cx="2901255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5" indent="0">
              <a:buNone/>
              <a:defRPr sz="1501" b="1"/>
            </a:lvl2pPr>
            <a:lvl3pPr marL="685788" indent="0">
              <a:buNone/>
              <a:defRPr sz="1350" b="1"/>
            </a:lvl3pPr>
            <a:lvl4pPr marL="1028683" indent="0">
              <a:buNone/>
              <a:defRPr sz="1200" b="1"/>
            </a:lvl4pPr>
            <a:lvl5pPr marL="1371576" indent="0">
              <a:buNone/>
              <a:defRPr sz="1200" b="1"/>
            </a:lvl5pPr>
            <a:lvl6pPr marL="1714471" indent="0">
              <a:buNone/>
              <a:defRPr sz="1200" b="1"/>
            </a:lvl6pPr>
            <a:lvl7pPr marL="2057364" indent="0">
              <a:buNone/>
              <a:defRPr sz="1200" b="1"/>
            </a:lvl7pPr>
            <a:lvl8pPr marL="2400259" indent="0">
              <a:buNone/>
              <a:defRPr sz="1200" b="1"/>
            </a:lvl8pPr>
            <a:lvl9pPr marL="274315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4453469"/>
            <a:ext cx="2901255" cy="65503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4" y="2988735"/>
            <a:ext cx="2915543" cy="146473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5" indent="0">
              <a:buNone/>
              <a:defRPr sz="1501" b="1"/>
            </a:lvl2pPr>
            <a:lvl3pPr marL="685788" indent="0">
              <a:buNone/>
              <a:defRPr sz="1350" b="1"/>
            </a:lvl3pPr>
            <a:lvl4pPr marL="1028683" indent="0">
              <a:buNone/>
              <a:defRPr sz="1200" b="1"/>
            </a:lvl4pPr>
            <a:lvl5pPr marL="1371576" indent="0">
              <a:buNone/>
              <a:defRPr sz="1200" b="1"/>
            </a:lvl5pPr>
            <a:lvl6pPr marL="1714471" indent="0">
              <a:buNone/>
              <a:defRPr sz="1200" b="1"/>
            </a:lvl6pPr>
            <a:lvl7pPr marL="2057364" indent="0">
              <a:buNone/>
              <a:defRPr sz="1200" b="1"/>
            </a:lvl7pPr>
            <a:lvl8pPr marL="2400259" indent="0">
              <a:buNone/>
              <a:defRPr sz="1200" b="1"/>
            </a:lvl8pPr>
            <a:lvl9pPr marL="274315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4" y="4453469"/>
            <a:ext cx="2915543" cy="65503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9610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7783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521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4" y="1755426"/>
            <a:ext cx="3471863" cy="8664222"/>
          </a:xfrm>
        </p:spPr>
        <p:txBody>
          <a:bodyPr/>
          <a:lstStyle>
            <a:lvl1pPr>
              <a:defRPr sz="2400"/>
            </a:lvl1pPr>
            <a:lvl2pPr>
              <a:defRPr sz="2101"/>
            </a:lvl2pPr>
            <a:lvl3pPr>
              <a:defRPr sz="1800"/>
            </a:lvl3pPr>
            <a:lvl4pPr>
              <a:defRPr sz="1501"/>
            </a:lvl4pPr>
            <a:lvl5pPr>
              <a:defRPr sz="1501"/>
            </a:lvl5pPr>
            <a:lvl6pPr>
              <a:defRPr sz="1501"/>
            </a:lvl6pPr>
            <a:lvl7pPr>
              <a:defRPr sz="1501"/>
            </a:lvl7pPr>
            <a:lvl8pPr>
              <a:defRPr sz="1501"/>
            </a:lvl8pPr>
            <a:lvl9pPr>
              <a:defRPr sz="150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1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895" indent="0">
              <a:buNone/>
              <a:defRPr sz="1050"/>
            </a:lvl2pPr>
            <a:lvl3pPr marL="685788" indent="0">
              <a:buNone/>
              <a:defRPr sz="901"/>
            </a:lvl3pPr>
            <a:lvl4pPr marL="1028683" indent="0">
              <a:buNone/>
              <a:defRPr sz="750"/>
            </a:lvl4pPr>
            <a:lvl5pPr marL="1371576" indent="0">
              <a:buNone/>
              <a:defRPr sz="750"/>
            </a:lvl5pPr>
            <a:lvl6pPr marL="1714471" indent="0">
              <a:buNone/>
              <a:defRPr sz="750"/>
            </a:lvl6pPr>
            <a:lvl7pPr marL="2057364" indent="0">
              <a:buNone/>
              <a:defRPr sz="750"/>
            </a:lvl7pPr>
            <a:lvl8pPr marL="2400259" indent="0">
              <a:buNone/>
              <a:defRPr sz="750"/>
            </a:lvl8pPr>
            <a:lvl9pPr marL="2743152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893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812800"/>
            <a:ext cx="2211884" cy="28448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4" y="1755426"/>
            <a:ext cx="3471863" cy="8664222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95" indent="0">
              <a:buNone/>
              <a:defRPr sz="2101"/>
            </a:lvl2pPr>
            <a:lvl3pPr marL="685788" indent="0">
              <a:buNone/>
              <a:defRPr sz="1800"/>
            </a:lvl3pPr>
            <a:lvl4pPr marL="1028683" indent="0">
              <a:buNone/>
              <a:defRPr sz="1501"/>
            </a:lvl4pPr>
            <a:lvl5pPr marL="1371576" indent="0">
              <a:buNone/>
              <a:defRPr sz="1501"/>
            </a:lvl5pPr>
            <a:lvl6pPr marL="1714471" indent="0">
              <a:buNone/>
              <a:defRPr sz="1501"/>
            </a:lvl6pPr>
            <a:lvl7pPr marL="2057364" indent="0">
              <a:buNone/>
              <a:defRPr sz="1501"/>
            </a:lvl7pPr>
            <a:lvl8pPr marL="2400259" indent="0">
              <a:buNone/>
              <a:defRPr sz="1501"/>
            </a:lvl8pPr>
            <a:lvl9pPr marL="2743152" indent="0">
              <a:buNone/>
              <a:defRPr sz="1501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3657601"/>
            <a:ext cx="2211884" cy="6776156"/>
          </a:xfrm>
        </p:spPr>
        <p:txBody>
          <a:bodyPr/>
          <a:lstStyle>
            <a:lvl1pPr marL="0" indent="0">
              <a:buNone/>
              <a:defRPr sz="1200"/>
            </a:lvl1pPr>
            <a:lvl2pPr marL="342895" indent="0">
              <a:buNone/>
              <a:defRPr sz="1050"/>
            </a:lvl2pPr>
            <a:lvl3pPr marL="685788" indent="0">
              <a:buNone/>
              <a:defRPr sz="901"/>
            </a:lvl3pPr>
            <a:lvl4pPr marL="1028683" indent="0">
              <a:buNone/>
              <a:defRPr sz="750"/>
            </a:lvl4pPr>
            <a:lvl5pPr marL="1371576" indent="0">
              <a:buNone/>
              <a:defRPr sz="750"/>
            </a:lvl5pPr>
            <a:lvl6pPr marL="1714471" indent="0">
              <a:buNone/>
              <a:defRPr sz="750"/>
            </a:lvl6pPr>
            <a:lvl7pPr marL="2057364" indent="0">
              <a:buNone/>
              <a:defRPr sz="750"/>
            </a:lvl7pPr>
            <a:lvl8pPr marL="2400259" indent="0">
              <a:buNone/>
              <a:defRPr sz="750"/>
            </a:lvl8pPr>
            <a:lvl9pPr marL="2743152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7301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9" y="649115"/>
            <a:ext cx="5915025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9" y="3245556"/>
            <a:ext cx="5915025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11300182"/>
            <a:ext cx="1543050" cy="64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28E770-710B-4682-8DE5-64A895E20722}" type="datetimeFigureOut">
              <a:rPr lang="en-GB" smtClean="0"/>
              <a:t>21/07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4" y="11300182"/>
            <a:ext cx="2314575" cy="64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11300182"/>
            <a:ext cx="1543050" cy="6491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F72D4A-8F9D-45F8-94E3-F99D319FCD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700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788" rtl="0" eaLnBrk="1" latinLnBrk="0" hangingPunct="1">
        <a:lnSpc>
          <a:spcPct val="90000"/>
        </a:lnSpc>
        <a:spcBef>
          <a:spcPct val="0"/>
        </a:spcBef>
        <a:buNone/>
        <a:defRPr sz="33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7" indent="-171447" algn="l" defTabSz="685788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514341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35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9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23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17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11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05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99" indent="-171447" algn="l" defTabSz="68578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5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8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83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76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71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64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59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52" algn="l" defTabSz="68578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8.bin"/><Relationship Id="rId39" Type="http://schemas.openxmlformats.org/officeDocument/2006/relationships/image" Target="../media/image7.wmf"/><Relationship Id="rId3" Type="http://schemas.openxmlformats.org/officeDocument/2006/relationships/image" Target="../media/image38.png"/><Relationship Id="rId21" Type="http://schemas.openxmlformats.org/officeDocument/2006/relationships/image" Target="../media/image382.png"/><Relationship Id="rId34" Type="http://schemas.openxmlformats.org/officeDocument/2006/relationships/oleObject" Target="../embeddings/oleObject11.bin"/><Relationship Id="rId42" Type="http://schemas.openxmlformats.org/officeDocument/2006/relationships/oleObject" Target="../embeddings/oleObject15.bin"/><Relationship Id="rId47" Type="http://schemas.openxmlformats.org/officeDocument/2006/relationships/oleObject" Target="../embeddings/oleObject18.bin"/><Relationship Id="rId50" Type="http://schemas.openxmlformats.org/officeDocument/2006/relationships/image" Target="../media/image15.png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.wmf"/><Relationship Id="rId25" Type="http://schemas.openxmlformats.org/officeDocument/2006/relationships/image" Target="NULL"/><Relationship Id="rId33" Type="http://schemas.openxmlformats.org/officeDocument/2006/relationships/image" Target="../media/image5.wmf"/><Relationship Id="rId38" Type="http://schemas.openxmlformats.org/officeDocument/2006/relationships/oleObject" Target="../embeddings/oleObject13.bin"/><Relationship Id="rId46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42.png"/><Relationship Id="rId29" Type="http://schemas.openxmlformats.org/officeDocument/2006/relationships/oleObject" Target="../embeddings/oleObject910.bin"/><Relationship Id="rId41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11" Type="http://schemas.openxmlformats.org/officeDocument/2006/relationships/image" Target="NULL"/><Relationship Id="rId24" Type="http://schemas.openxmlformats.org/officeDocument/2006/relationships/oleObject" Target="../embeddings/oleObject710.bin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10.png"/><Relationship Id="rId40" Type="http://schemas.openxmlformats.org/officeDocument/2006/relationships/oleObject" Target="../embeddings/oleObject14.bin"/><Relationship Id="rId45" Type="http://schemas.openxmlformats.org/officeDocument/2006/relationships/oleObject" Target="../embeddings/oleObject16.bin"/><Relationship Id="rId53" Type="http://schemas.openxmlformats.org/officeDocument/2006/relationships/image" Target="../media/image18.png"/><Relationship Id="rId5" Type="http://schemas.openxmlformats.org/officeDocument/2006/relationships/image" Target="../media/image41.png"/><Relationship Id="rId15" Type="http://schemas.openxmlformats.org/officeDocument/2006/relationships/image" Target="NULL"/><Relationship Id="rId23" Type="http://schemas.openxmlformats.org/officeDocument/2006/relationships/image" Target="../media/image4.wmf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12.bin"/><Relationship Id="rId49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9" Type="http://schemas.openxmlformats.org/officeDocument/2006/relationships/image" Target="NULL"/><Relationship Id="rId31" Type="http://schemas.openxmlformats.org/officeDocument/2006/relationships/image" Target="../media/image9.png"/><Relationship Id="rId44" Type="http://schemas.openxmlformats.org/officeDocument/2006/relationships/image" Target="../media/image12.png"/><Relationship Id="rId52" Type="http://schemas.openxmlformats.org/officeDocument/2006/relationships/image" Target="../media/image17.png"/><Relationship Id="rId4" Type="http://schemas.openxmlformats.org/officeDocument/2006/relationships/image" Target="../media/image39.png"/><Relationship Id="rId9" Type="http://schemas.openxmlformats.org/officeDocument/2006/relationships/image" Target="../media/image1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7.bin"/><Relationship Id="rId27" Type="http://schemas.openxmlformats.org/officeDocument/2006/relationships/oleObject" Target="../embeddings/oleObject810.bin"/><Relationship Id="rId30" Type="http://schemas.openxmlformats.org/officeDocument/2006/relationships/image" Target="../media/image43.png"/><Relationship Id="rId35" Type="http://schemas.openxmlformats.org/officeDocument/2006/relationships/image" Target="../media/image6.wmf"/><Relationship Id="rId43" Type="http://schemas.openxmlformats.org/officeDocument/2006/relationships/image" Target="../media/image11.png"/><Relationship Id="rId48" Type="http://schemas.openxmlformats.org/officeDocument/2006/relationships/image" Target="../media/image13.png"/><Relationship Id="rId8" Type="http://schemas.openxmlformats.org/officeDocument/2006/relationships/oleObject" Target="../embeddings/oleObject1.bin"/><Relationship Id="rId5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7250" y="4793884"/>
            <a:ext cx="5143501" cy="1343025"/>
          </a:xfrm>
        </p:spPr>
        <p:txBody>
          <a:bodyPr/>
          <a:lstStyle/>
          <a:p>
            <a:r>
              <a:rPr lang="en-GB" dirty="0" smtClean="0"/>
              <a:t>SPIE proceeding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6188700"/>
            <a:ext cx="5143501" cy="931366"/>
          </a:xfrm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0723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6197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IE PROCEEDINGS</a:t>
            </a:r>
            <a:endParaRPr lang="en-GB" dirty="0"/>
          </a:p>
        </p:txBody>
      </p:sp>
      <p:grpSp>
        <p:nvGrpSpPr>
          <p:cNvPr id="203" name="Group 202"/>
          <p:cNvGrpSpPr/>
          <p:nvPr/>
        </p:nvGrpSpPr>
        <p:grpSpPr>
          <a:xfrm>
            <a:off x="1102319" y="3262720"/>
            <a:ext cx="1033808" cy="977800"/>
            <a:chOff x="1847259" y="5208132"/>
            <a:chExt cx="1033808" cy="977800"/>
          </a:xfrm>
        </p:grpSpPr>
        <p:grpSp>
          <p:nvGrpSpPr>
            <p:cNvPr id="204" name="Group 203"/>
            <p:cNvGrpSpPr/>
            <p:nvPr/>
          </p:nvGrpSpPr>
          <p:grpSpPr>
            <a:xfrm>
              <a:off x="1962000" y="5309773"/>
              <a:ext cx="916585" cy="782852"/>
              <a:chOff x="1962000" y="5309773"/>
              <a:chExt cx="916585" cy="782852"/>
            </a:xfrm>
          </p:grpSpPr>
          <p:sp>
            <p:nvSpPr>
              <p:cNvPr id="220" name="Rectangle 1630"/>
              <p:cNvSpPr>
                <a:spLocks noChangeArrowheads="1"/>
              </p:cNvSpPr>
              <p:nvPr/>
            </p:nvSpPr>
            <p:spPr bwMode="auto">
              <a:xfrm>
                <a:off x="1981965" y="5968800"/>
                <a:ext cx="92075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21" name="Rectangle 1631"/>
              <p:cNvSpPr>
                <a:spLocks noChangeArrowheads="1"/>
              </p:cNvSpPr>
              <p:nvPr/>
            </p:nvSpPr>
            <p:spPr bwMode="auto">
              <a:xfrm>
                <a:off x="2180446" y="5968800"/>
                <a:ext cx="92075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22" name="Rectangle 1632"/>
              <p:cNvSpPr>
                <a:spLocks noChangeArrowheads="1"/>
              </p:cNvSpPr>
              <p:nvPr/>
            </p:nvSpPr>
            <p:spPr bwMode="auto">
              <a:xfrm>
                <a:off x="2423775" y="59688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28" name="Rectangle 1633"/>
              <p:cNvSpPr>
                <a:spLocks noChangeArrowheads="1"/>
              </p:cNvSpPr>
              <p:nvPr/>
            </p:nvSpPr>
            <p:spPr bwMode="auto">
              <a:xfrm>
                <a:off x="2619767" y="59688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31" name="Rectangle 1634"/>
              <p:cNvSpPr>
                <a:spLocks noChangeArrowheads="1"/>
              </p:cNvSpPr>
              <p:nvPr/>
            </p:nvSpPr>
            <p:spPr bwMode="auto">
              <a:xfrm>
                <a:off x="2821435" y="59688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86" name="Rectangle 1645"/>
              <p:cNvSpPr>
                <a:spLocks noChangeArrowheads="1"/>
              </p:cNvSpPr>
              <p:nvPr/>
            </p:nvSpPr>
            <p:spPr bwMode="auto">
              <a:xfrm>
                <a:off x="1962000" y="5890043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88" name="Rectangle 1646"/>
              <p:cNvSpPr>
                <a:spLocks noChangeArrowheads="1"/>
              </p:cNvSpPr>
              <p:nvPr/>
            </p:nvSpPr>
            <p:spPr bwMode="auto">
              <a:xfrm>
                <a:off x="1962000" y="5702367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90" name="Rectangle 1647"/>
              <p:cNvSpPr>
                <a:spLocks noChangeArrowheads="1"/>
              </p:cNvSpPr>
              <p:nvPr/>
            </p:nvSpPr>
            <p:spPr bwMode="auto">
              <a:xfrm>
                <a:off x="1962000" y="5512355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91" name="Rectangle 1648"/>
              <p:cNvSpPr>
                <a:spLocks noChangeArrowheads="1"/>
              </p:cNvSpPr>
              <p:nvPr/>
            </p:nvSpPr>
            <p:spPr bwMode="auto">
              <a:xfrm>
                <a:off x="1962000" y="5309773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grpSp>
            <p:nvGrpSpPr>
              <p:cNvPr id="292" name="Group 291"/>
              <p:cNvGrpSpPr/>
              <p:nvPr/>
            </p:nvGrpSpPr>
            <p:grpSpPr>
              <a:xfrm>
                <a:off x="2044701" y="5360991"/>
                <a:ext cx="806014" cy="607802"/>
                <a:chOff x="2044701" y="5360990"/>
                <a:chExt cx="1906588" cy="1300163"/>
              </a:xfrm>
            </p:grpSpPr>
            <p:sp>
              <p:nvSpPr>
                <p:cNvPr id="295" name="Line 1618"/>
                <p:cNvSpPr>
                  <a:spLocks noChangeShapeType="1"/>
                </p:cNvSpPr>
                <p:nvPr/>
              </p:nvSpPr>
              <p:spPr bwMode="auto">
                <a:xfrm>
                  <a:off x="2044701" y="6661153"/>
                  <a:ext cx="190500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6" name="Line 1619"/>
                <p:cNvSpPr>
                  <a:spLocks noChangeShapeType="1"/>
                </p:cNvSpPr>
                <p:nvPr/>
              </p:nvSpPr>
              <p:spPr bwMode="auto">
                <a:xfrm>
                  <a:off x="2044701" y="5360990"/>
                  <a:ext cx="190500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7" name="Line 1620"/>
                <p:cNvSpPr>
                  <a:spLocks noChangeShapeType="1"/>
                </p:cNvSpPr>
                <p:nvPr/>
              </p:nvSpPr>
              <p:spPr bwMode="auto">
                <a:xfrm flipV="1">
                  <a:off x="2044701" y="6643690"/>
                  <a:ext cx="0" cy="174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8" name="Line 1621"/>
                <p:cNvSpPr>
                  <a:spLocks noChangeShapeType="1"/>
                </p:cNvSpPr>
                <p:nvPr/>
              </p:nvSpPr>
              <p:spPr bwMode="auto">
                <a:xfrm flipV="1">
                  <a:off x="2520951" y="6643690"/>
                  <a:ext cx="0" cy="174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9" name="Line 1622"/>
                <p:cNvSpPr>
                  <a:spLocks noChangeShapeType="1"/>
                </p:cNvSpPr>
                <p:nvPr/>
              </p:nvSpPr>
              <p:spPr bwMode="auto">
                <a:xfrm flipV="1">
                  <a:off x="2997201" y="6643690"/>
                  <a:ext cx="0" cy="174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0" name="Line 1623"/>
                <p:cNvSpPr>
                  <a:spLocks noChangeShapeType="1"/>
                </p:cNvSpPr>
                <p:nvPr/>
              </p:nvSpPr>
              <p:spPr bwMode="auto">
                <a:xfrm flipV="1">
                  <a:off x="3473451" y="6643690"/>
                  <a:ext cx="0" cy="174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1" name="Line 1624"/>
                <p:cNvSpPr>
                  <a:spLocks noChangeShapeType="1"/>
                </p:cNvSpPr>
                <p:nvPr/>
              </p:nvSpPr>
              <p:spPr bwMode="auto">
                <a:xfrm flipV="1">
                  <a:off x="3949701" y="6643690"/>
                  <a:ext cx="0" cy="174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2" name="Line 1625"/>
                <p:cNvSpPr>
                  <a:spLocks noChangeShapeType="1"/>
                </p:cNvSpPr>
                <p:nvPr/>
              </p:nvSpPr>
              <p:spPr bwMode="auto">
                <a:xfrm>
                  <a:off x="2044701" y="5360990"/>
                  <a:ext cx="0" cy="1905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3" name="Line 1626"/>
                <p:cNvSpPr>
                  <a:spLocks noChangeShapeType="1"/>
                </p:cNvSpPr>
                <p:nvPr/>
              </p:nvSpPr>
              <p:spPr bwMode="auto">
                <a:xfrm>
                  <a:off x="2520951" y="5360990"/>
                  <a:ext cx="0" cy="1905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" name="Line 1627"/>
                <p:cNvSpPr>
                  <a:spLocks noChangeShapeType="1"/>
                </p:cNvSpPr>
                <p:nvPr/>
              </p:nvSpPr>
              <p:spPr bwMode="auto">
                <a:xfrm>
                  <a:off x="2997201" y="5360990"/>
                  <a:ext cx="0" cy="1905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5" name="Line 1628"/>
                <p:cNvSpPr>
                  <a:spLocks noChangeShapeType="1"/>
                </p:cNvSpPr>
                <p:nvPr/>
              </p:nvSpPr>
              <p:spPr bwMode="auto">
                <a:xfrm>
                  <a:off x="3473451" y="5360990"/>
                  <a:ext cx="0" cy="1905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" name="Line 1629"/>
                <p:cNvSpPr>
                  <a:spLocks noChangeShapeType="1"/>
                </p:cNvSpPr>
                <p:nvPr/>
              </p:nvSpPr>
              <p:spPr bwMode="auto">
                <a:xfrm>
                  <a:off x="3949701" y="5360990"/>
                  <a:ext cx="0" cy="1905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7" name="Line 1635"/>
                <p:cNvSpPr>
                  <a:spLocks noChangeShapeType="1"/>
                </p:cNvSpPr>
                <p:nvPr/>
              </p:nvSpPr>
              <p:spPr bwMode="auto">
                <a:xfrm flipV="1">
                  <a:off x="2044701" y="5360990"/>
                  <a:ext cx="0" cy="13001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" name="Line 1636"/>
                <p:cNvSpPr>
                  <a:spLocks noChangeShapeType="1"/>
                </p:cNvSpPr>
                <p:nvPr/>
              </p:nvSpPr>
              <p:spPr bwMode="auto">
                <a:xfrm flipV="1">
                  <a:off x="3949701" y="5360990"/>
                  <a:ext cx="0" cy="1300163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" name="Line 1637"/>
                <p:cNvSpPr>
                  <a:spLocks noChangeShapeType="1"/>
                </p:cNvSpPr>
                <p:nvPr/>
              </p:nvSpPr>
              <p:spPr bwMode="auto">
                <a:xfrm>
                  <a:off x="2044701" y="6661153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" name="Line 1638"/>
                <p:cNvSpPr>
                  <a:spLocks noChangeShapeType="1"/>
                </p:cNvSpPr>
                <p:nvPr/>
              </p:nvSpPr>
              <p:spPr bwMode="auto">
                <a:xfrm>
                  <a:off x="2044701" y="6229353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" name="Line 1639"/>
                <p:cNvSpPr>
                  <a:spLocks noChangeShapeType="1"/>
                </p:cNvSpPr>
                <p:nvPr/>
              </p:nvSpPr>
              <p:spPr bwMode="auto">
                <a:xfrm>
                  <a:off x="2044701" y="5794378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" name="Line 1640"/>
                <p:cNvSpPr>
                  <a:spLocks noChangeShapeType="1"/>
                </p:cNvSpPr>
                <p:nvPr/>
              </p:nvSpPr>
              <p:spPr bwMode="auto">
                <a:xfrm>
                  <a:off x="2044701" y="5360990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" name="Line 1641"/>
                <p:cNvSpPr>
                  <a:spLocks noChangeShapeType="1"/>
                </p:cNvSpPr>
                <p:nvPr/>
              </p:nvSpPr>
              <p:spPr bwMode="auto">
                <a:xfrm flipH="1">
                  <a:off x="3930651" y="6661153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" name="Line 1642"/>
                <p:cNvSpPr>
                  <a:spLocks noChangeShapeType="1"/>
                </p:cNvSpPr>
                <p:nvPr/>
              </p:nvSpPr>
              <p:spPr bwMode="auto">
                <a:xfrm flipH="1">
                  <a:off x="3930651" y="6229353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5" name="Line 1643"/>
                <p:cNvSpPr>
                  <a:spLocks noChangeShapeType="1"/>
                </p:cNvSpPr>
                <p:nvPr/>
              </p:nvSpPr>
              <p:spPr bwMode="auto">
                <a:xfrm flipH="1">
                  <a:off x="3930651" y="5794378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" name="Line 1644"/>
                <p:cNvSpPr>
                  <a:spLocks noChangeShapeType="1"/>
                </p:cNvSpPr>
                <p:nvPr/>
              </p:nvSpPr>
              <p:spPr bwMode="auto">
                <a:xfrm flipH="1">
                  <a:off x="3930651" y="5360990"/>
                  <a:ext cx="19050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7" name="Freeform 1649"/>
                <p:cNvSpPr>
                  <a:spLocks/>
                </p:cNvSpPr>
                <p:nvPr/>
              </p:nvSpPr>
              <p:spPr bwMode="auto">
                <a:xfrm>
                  <a:off x="2044701" y="5614990"/>
                  <a:ext cx="1857375" cy="860425"/>
                </a:xfrm>
                <a:custGeom>
                  <a:avLst/>
                  <a:gdLst>
                    <a:gd name="T0" fmla="*/ 0 w 1170"/>
                    <a:gd name="T1" fmla="*/ 0 h 542"/>
                    <a:gd name="T2" fmla="*/ 6 w 1170"/>
                    <a:gd name="T3" fmla="*/ 5 h 542"/>
                    <a:gd name="T4" fmla="*/ 30 w 1170"/>
                    <a:gd name="T5" fmla="*/ 24 h 542"/>
                    <a:gd name="T6" fmla="*/ 55 w 1170"/>
                    <a:gd name="T7" fmla="*/ 42 h 542"/>
                    <a:gd name="T8" fmla="*/ 79 w 1170"/>
                    <a:gd name="T9" fmla="*/ 61 h 542"/>
                    <a:gd name="T10" fmla="*/ 103 w 1170"/>
                    <a:gd name="T11" fmla="*/ 79 h 542"/>
                    <a:gd name="T12" fmla="*/ 127 w 1170"/>
                    <a:gd name="T13" fmla="*/ 97 h 542"/>
                    <a:gd name="T14" fmla="*/ 152 w 1170"/>
                    <a:gd name="T15" fmla="*/ 114 h 542"/>
                    <a:gd name="T16" fmla="*/ 176 w 1170"/>
                    <a:gd name="T17" fmla="*/ 132 h 542"/>
                    <a:gd name="T18" fmla="*/ 200 w 1170"/>
                    <a:gd name="T19" fmla="*/ 149 h 542"/>
                    <a:gd name="T20" fmla="*/ 225 w 1170"/>
                    <a:gd name="T21" fmla="*/ 166 h 542"/>
                    <a:gd name="T22" fmla="*/ 249 w 1170"/>
                    <a:gd name="T23" fmla="*/ 183 h 542"/>
                    <a:gd name="T24" fmla="*/ 273 w 1170"/>
                    <a:gd name="T25" fmla="*/ 200 h 542"/>
                    <a:gd name="T26" fmla="*/ 297 w 1170"/>
                    <a:gd name="T27" fmla="*/ 216 h 542"/>
                    <a:gd name="T28" fmla="*/ 322 w 1170"/>
                    <a:gd name="T29" fmla="*/ 231 h 542"/>
                    <a:gd name="T30" fmla="*/ 346 w 1170"/>
                    <a:gd name="T31" fmla="*/ 247 h 542"/>
                    <a:gd name="T32" fmla="*/ 370 w 1170"/>
                    <a:gd name="T33" fmla="*/ 262 h 542"/>
                    <a:gd name="T34" fmla="*/ 394 w 1170"/>
                    <a:gd name="T35" fmla="*/ 277 h 542"/>
                    <a:gd name="T36" fmla="*/ 418 w 1170"/>
                    <a:gd name="T37" fmla="*/ 292 h 542"/>
                    <a:gd name="T38" fmla="*/ 443 w 1170"/>
                    <a:gd name="T39" fmla="*/ 306 h 542"/>
                    <a:gd name="T40" fmla="*/ 467 w 1170"/>
                    <a:gd name="T41" fmla="*/ 319 h 542"/>
                    <a:gd name="T42" fmla="*/ 491 w 1170"/>
                    <a:gd name="T43" fmla="*/ 332 h 542"/>
                    <a:gd name="T44" fmla="*/ 515 w 1170"/>
                    <a:gd name="T45" fmla="*/ 345 h 542"/>
                    <a:gd name="T46" fmla="*/ 540 w 1170"/>
                    <a:gd name="T47" fmla="*/ 358 h 542"/>
                    <a:gd name="T48" fmla="*/ 564 w 1170"/>
                    <a:gd name="T49" fmla="*/ 369 h 542"/>
                    <a:gd name="T50" fmla="*/ 588 w 1170"/>
                    <a:gd name="T51" fmla="*/ 381 h 542"/>
                    <a:gd name="T52" fmla="*/ 612 w 1170"/>
                    <a:gd name="T53" fmla="*/ 392 h 542"/>
                    <a:gd name="T54" fmla="*/ 637 w 1170"/>
                    <a:gd name="T55" fmla="*/ 403 h 542"/>
                    <a:gd name="T56" fmla="*/ 661 w 1170"/>
                    <a:gd name="T57" fmla="*/ 413 h 542"/>
                    <a:gd name="T58" fmla="*/ 685 w 1170"/>
                    <a:gd name="T59" fmla="*/ 423 h 542"/>
                    <a:gd name="T60" fmla="*/ 709 w 1170"/>
                    <a:gd name="T61" fmla="*/ 432 h 542"/>
                    <a:gd name="T62" fmla="*/ 734 w 1170"/>
                    <a:gd name="T63" fmla="*/ 441 h 542"/>
                    <a:gd name="T64" fmla="*/ 758 w 1170"/>
                    <a:gd name="T65" fmla="*/ 449 h 542"/>
                    <a:gd name="T66" fmla="*/ 782 w 1170"/>
                    <a:gd name="T67" fmla="*/ 457 h 542"/>
                    <a:gd name="T68" fmla="*/ 806 w 1170"/>
                    <a:gd name="T69" fmla="*/ 465 h 542"/>
                    <a:gd name="T70" fmla="*/ 831 w 1170"/>
                    <a:gd name="T71" fmla="*/ 472 h 542"/>
                    <a:gd name="T72" fmla="*/ 855 w 1170"/>
                    <a:gd name="T73" fmla="*/ 479 h 542"/>
                    <a:gd name="T74" fmla="*/ 879 w 1170"/>
                    <a:gd name="T75" fmla="*/ 485 h 542"/>
                    <a:gd name="T76" fmla="*/ 903 w 1170"/>
                    <a:gd name="T77" fmla="*/ 492 h 542"/>
                    <a:gd name="T78" fmla="*/ 927 w 1170"/>
                    <a:gd name="T79" fmla="*/ 498 h 542"/>
                    <a:gd name="T80" fmla="*/ 952 w 1170"/>
                    <a:gd name="T81" fmla="*/ 503 h 542"/>
                    <a:gd name="T82" fmla="*/ 976 w 1170"/>
                    <a:gd name="T83" fmla="*/ 509 h 542"/>
                    <a:gd name="T84" fmla="*/ 1000 w 1170"/>
                    <a:gd name="T85" fmla="*/ 514 h 542"/>
                    <a:gd name="T86" fmla="*/ 1025 w 1170"/>
                    <a:gd name="T87" fmla="*/ 518 h 542"/>
                    <a:gd name="T88" fmla="*/ 1049 w 1170"/>
                    <a:gd name="T89" fmla="*/ 523 h 542"/>
                    <a:gd name="T90" fmla="*/ 1073 w 1170"/>
                    <a:gd name="T91" fmla="*/ 527 h 542"/>
                    <a:gd name="T92" fmla="*/ 1097 w 1170"/>
                    <a:gd name="T93" fmla="*/ 531 h 542"/>
                    <a:gd name="T94" fmla="*/ 1122 w 1170"/>
                    <a:gd name="T95" fmla="*/ 535 h 542"/>
                    <a:gd name="T96" fmla="*/ 1146 w 1170"/>
                    <a:gd name="T97" fmla="*/ 539 h 542"/>
                    <a:gd name="T98" fmla="*/ 1170 w 1170"/>
                    <a:gd name="T99" fmla="*/ 542 h 5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0" h="542">
                      <a:moveTo>
                        <a:pt x="0" y="0"/>
                      </a:moveTo>
                      <a:lnTo>
                        <a:pt x="6" y="5"/>
                      </a:lnTo>
                      <a:lnTo>
                        <a:pt x="30" y="24"/>
                      </a:lnTo>
                      <a:lnTo>
                        <a:pt x="55" y="42"/>
                      </a:lnTo>
                      <a:lnTo>
                        <a:pt x="79" y="61"/>
                      </a:lnTo>
                      <a:lnTo>
                        <a:pt x="103" y="79"/>
                      </a:lnTo>
                      <a:lnTo>
                        <a:pt x="127" y="97"/>
                      </a:lnTo>
                      <a:lnTo>
                        <a:pt x="152" y="114"/>
                      </a:lnTo>
                      <a:lnTo>
                        <a:pt x="176" y="132"/>
                      </a:lnTo>
                      <a:lnTo>
                        <a:pt x="200" y="149"/>
                      </a:lnTo>
                      <a:lnTo>
                        <a:pt x="225" y="166"/>
                      </a:lnTo>
                      <a:lnTo>
                        <a:pt x="249" y="183"/>
                      </a:lnTo>
                      <a:lnTo>
                        <a:pt x="273" y="200"/>
                      </a:lnTo>
                      <a:lnTo>
                        <a:pt x="297" y="216"/>
                      </a:lnTo>
                      <a:lnTo>
                        <a:pt x="322" y="231"/>
                      </a:lnTo>
                      <a:lnTo>
                        <a:pt x="346" y="247"/>
                      </a:lnTo>
                      <a:lnTo>
                        <a:pt x="370" y="262"/>
                      </a:lnTo>
                      <a:lnTo>
                        <a:pt x="394" y="277"/>
                      </a:lnTo>
                      <a:lnTo>
                        <a:pt x="418" y="292"/>
                      </a:lnTo>
                      <a:lnTo>
                        <a:pt x="443" y="306"/>
                      </a:lnTo>
                      <a:lnTo>
                        <a:pt x="467" y="319"/>
                      </a:lnTo>
                      <a:lnTo>
                        <a:pt x="491" y="332"/>
                      </a:lnTo>
                      <a:lnTo>
                        <a:pt x="515" y="345"/>
                      </a:lnTo>
                      <a:lnTo>
                        <a:pt x="540" y="358"/>
                      </a:lnTo>
                      <a:lnTo>
                        <a:pt x="564" y="369"/>
                      </a:lnTo>
                      <a:lnTo>
                        <a:pt x="588" y="381"/>
                      </a:lnTo>
                      <a:lnTo>
                        <a:pt x="612" y="392"/>
                      </a:lnTo>
                      <a:lnTo>
                        <a:pt x="637" y="403"/>
                      </a:lnTo>
                      <a:lnTo>
                        <a:pt x="661" y="413"/>
                      </a:lnTo>
                      <a:lnTo>
                        <a:pt x="685" y="423"/>
                      </a:lnTo>
                      <a:lnTo>
                        <a:pt x="709" y="432"/>
                      </a:lnTo>
                      <a:lnTo>
                        <a:pt x="734" y="441"/>
                      </a:lnTo>
                      <a:lnTo>
                        <a:pt x="758" y="449"/>
                      </a:lnTo>
                      <a:lnTo>
                        <a:pt x="782" y="457"/>
                      </a:lnTo>
                      <a:lnTo>
                        <a:pt x="806" y="465"/>
                      </a:lnTo>
                      <a:lnTo>
                        <a:pt x="831" y="472"/>
                      </a:lnTo>
                      <a:lnTo>
                        <a:pt x="855" y="479"/>
                      </a:lnTo>
                      <a:lnTo>
                        <a:pt x="879" y="485"/>
                      </a:lnTo>
                      <a:lnTo>
                        <a:pt x="903" y="492"/>
                      </a:lnTo>
                      <a:lnTo>
                        <a:pt x="927" y="498"/>
                      </a:lnTo>
                      <a:lnTo>
                        <a:pt x="952" y="503"/>
                      </a:lnTo>
                      <a:lnTo>
                        <a:pt x="976" y="509"/>
                      </a:lnTo>
                      <a:lnTo>
                        <a:pt x="1000" y="514"/>
                      </a:lnTo>
                      <a:lnTo>
                        <a:pt x="1025" y="518"/>
                      </a:lnTo>
                      <a:lnTo>
                        <a:pt x="1049" y="523"/>
                      </a:lnTo>
                      <a:lnTo>
                        <a:pt x="1073" y="527"/>
                      </a:lnTo>
                      <a:lnTo>
                        <a:pt x="1097" y="531"/>
                      </a:lnTo>
                      <a:lnTo>
                        <a:pt x="1122" y="535"/>
                      </a:lnTo>
                      <a:lnTo>
                        <a:pt x="1146" y="539"/>
                      </a:lnTo>
                      <a:lnTo>
                        <a:pt x="1170" y="542"/>
                      </a:lnTo>
                    </a:path>
                  </a:pathLst>
                </a:custGeom>
                <a:noFill/>
                <a:ln w="6350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8" name="Freeform 1650"/>
                <p:cNvSpPr>
                  <a:spLocks/>
                </p:cNvSpPr>
                <p:nvPr/>
              </p:nvSpPr>
              <p:spPr bwMode="auto">
                <a:xfrm>
                  <a:off x="3902076" y="6475415"/>
                  <a:ext cx="49213" cy="6350"/>
                </a:xfrm>
                <a:custGeom>
                  <a:avLst/>
                  <a:gdLst>
                    <a:gd name="T0" fmla="*/ 0 w 31"/>
                    <a:gd name="T1" fmla="*/ 0 h 4"/>
                    <a:gd name="T2" fmla="*/ 24 w 31"/>
                    <a:gd name="T3" fmla="*/ 4 h 4"/>
                    <a:gd name="T4" fmla="*/ 31 w 31"/>
                    <a:gd name="T5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" h="4">
                      <a:moveTo>
                        <a:pt x="0" y="0"/>
                      </a:moveTo>
                      <a:lnTo>
                        <a:pt x="24" y="4"/>
                      </a:lnTo>
                      <a:lnTo>
                        <a:pt x="31" y="4"/>
                      </a:lnTo>
                    </a:path>
                  </a:pathLst>
                </a:custGeom>
                <a:noFill/>
                <a:ln w="6350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293" name="Straight Connector 292"/>
              <p:cNvCxnSpPr>
                <a:endCxn id="304" idx="1"/>
              </p:cNvCxnSpPr>
              <p:nvPr/>
            </p:nvCxnSpPr>
            <p:spPr>
              <a:xfrm flipV="1">
                <a:off x="2447372" y="5369897"/>
                <a:ext cx="1" cy="598896"/>
              </a:xfrm>
              <a:prstGeom prst="line">
                <a:avLst/>
              </a:prstGeom>
              <a:ln w="31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/>
              <p:cNvCxnSpPr>
                <a:stCxn id="314" idx="1"/>
                <a:endCxn id="310" idx="0"/>
              </p:cNvCxnSpPr>
              <p:nvPr/>
            </p:nvCxnSpPr>
            <p:spPr>
              <a:xfrm flipH="1" flipV="1">
                <a:off x="2044701" y="5766935"/>
                <a:ext cx="797289" cy="1"/>
              </a:xfrm>
              <a:prstGeom prst="line">
                <a:avLst/>
              </a:prstGeom>
              <a:ln w="31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TextBox 206"/>
                <p:cNvSpPr txBox="1"/>
                <p:nvPr/>
              </p:nvSpPr>
              <p:spPr>
                <a:xfrm>
                  <a:off x="2083778" y="6062821"/>
                  <a:ext cx="797289" cy="12311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a14:m>
                  <a:r>
                    <a:rPr lang="en-GB" sz="800" dirty="0" smtClean="0"/>
                    <a:t> (</a:t>
                  </a:r>
                  <a:r>
                    <a:rPr lang="en-GB" sz="800" dirty="0" err="1" smtClean="0"/>
                    <a:t>meV</a:t>
                  </a:r>
                  <a:r>
                    <a:rPr lang="en-GB" sz="800" dirty="0" smtClean="0"/>
                    <a:t>)</a:t>
                  </a:r>
                  <a:endParaRPr lang="en-GB" sz="800" dirty="0"/>
                </a:p>
              </p:txBody>
            </p:sp>
          </mc:Choice>
          <mc:Fallback xmlns="">
            <p:sp>
              <p:nvSpPr>
                <p:cNvPr id="833" name="TextBox 8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3778" y="6062821"/>
                  <a:ext cx="797289" cy="1231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20000" b="-60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TextBox 217"/>
                <p:cNvSpPr txBox="1"/>
                <p:nvPr/>
              </p:nvSpPr>
              <p:spPr>
                <a:xfrm rot="16200000">
                  <a:off x="1510170" y="5574624"/>
                  <a:ext cx="797289" cy="12311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GB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GB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oMath>
                    </m:oMathPara>
                  </a14:m>
                  <a:endParaRPr lang="en-GB" sz="800" dirty="0"/>
                </a:p>
              </p:txBody>
            </p:sp>
          </mc:Choice>
          <mc:Fallback xmlns="">
            <p:sp>
              <p:nvSpPr>
                <p:cNvPr id="834" name="TextBox 8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510170" y="5574624"/>
                  <a:ext cx="797289" cy="1231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9" name="TextBox 218"/>
                <p:cNvSpPr txBox="1"/>
                <p:nvPr/>
              </p:nvSpPr>
              <p:spPr>
                <a:xfrm>
                  <a:off x="2036578" y="5208132"/>
                  <a:ext cx="797289" cy="12439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sSup>
                            <m:sSupPr>
                              <m:ctrlP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GB" sz="800" dirty="0" smtClean="0"/>
                    <a:t>=1 </a:t>
                  </a:r>
                  <a:r>
                    <a:rPr lang="en-GB" sz="800" dirty="0" err="1" smtClean="0"/>
                    <a:t>meV</a:t>
                  </a:r>
                  <a:endParaRPr lang="en-GB" sz="800" dirty="0"/>
                </a:p>
              </p:txBody>
            </p:sp>
          </mc:Choice>
          <mc:Fallback xmlns="">
            <p:sp>
              <p:nvSpPr>
                <p:cNvPr id="835" name="TextBox 8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6578" y="5208132"/>
                  <a:ext cx="797289" cy="12439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5000" b="-5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9" name="Group 318"/>
          <p:cNvGrpSpPr/>
          <p:nvPr/>
        </p:nvGrpSpPr>
        <p:grpSpPr>
          <a:xfrm>
            <a:off x="2391501" y="3100809"/>
            <a:ext cx="1409715" cy="1109016"/>
            <a:chOff x="2926909" y="4140919"/>
            <a:chExt cx="1409715" cy="1109016"/>
          </a:xfrm>
        </p:grpSpPr>
        <p:grpSp>
          <p:nvGrpSpPr>
            <p:cNvPr id="320" name="Group 319"/>
            <p:cNvGrpSpPr/>
            <p:nvPr/>
          </p:nvGrpSpPr>
          <p:grpSpPr>
            <a:xfrm>
              <a:off x="2926909" y="4247661"/>
              <a:ext cx="1409715" cy="1002274"/>
              <a:chOff x="1747705" y="4800937"/>
              <a:chExt cx="1409715" cy="1002274"/>
            </a:xfrm>
          </p:grpSpPr>
          <p:grpSp>
            <p:nvGrpSpPr>
              <p:cNvPr id="325" name="Group 324"/>
              <p:cNvGrpSpPr/>
              <p:nvPr/>
            </p:nvGrpSpPr>
            <p:grpSpPr>
              <a:xfrm>
                <a:off x="1780017" y="5019926"/>
                <a:ext cx="1266575" cy="783285"/>
                <a:chOff x="1367939" y="5073683"/>
                <a:chExt cx="1266575" cy="783285"/>
              </a:xfrm>
            </p:grpSpPr>
            <p:cxnSp>
              <p:nvCxnSpPr>
                <p:cNvPr id="327" name="Straight Connector 326"/>
                <p:cNvCxnSpPr/>
                <p:nvPr/>
              </p:nvCxnSpPr>
              <p:spPr>
                <a:xfrm>
                  <a:off x="2022514" y="5364583"/>
                  <a:ext cx="612000" cy="45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8" name="Straight Arrow Connector 327"/>
                <p:cNvCxnSpPr/>
                <p:nvPr/>
              </p:nvCxnSpPr>
              <p:spPr>
                <a:xfrm>
                  <a:off x="2045361" y="5364583"/>
                  <a:ext cx="1338" cy="362732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29" name="Group 328"/>
                <p:cNvGrpSpPr/>
                <p:nvPr/>
              </p:nvGrpSpPr>
              <p:grpSpPr>
                <a:xfrm>
                  <a:off x="1656261" y="5207479"/>
                  <a:ext cx="720000" cy="532536"/>
                  <a:chOff x="1363722" y="5216167"/>
                  <a:chExt cx="720000" cy="532536"/>
                </a:xfrm>
              </p:grpSpPr>
              <p:cxnSp>
                <p:nvCxnSpPr>
                  <p:cNvPr id="335" name="Straight Connector 334"/>
                  <p:cNvCxnSpPr/>
                  <p:nvPr/>
                </p:nvCxnSpPr>
                <p:spPr>
                  <a:xfrm>
                    <a:off x="1384813" y="5748703"/>
                    <a:ext cx="54000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6" name="Straight Connector 335"/>
                  <p:cNvCxnSpPr/>
                  <p:nvPr/>
                </p:nvCxnSpPr>
                <p:spPr>
                  <a:xfrm>
                    <a:off x="1363722" y="5216167"/>
                    <a:ext cx="72000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7" name="Straight Arrow Connector 336"/>
                  <p:cNvCxnSpPr/>
                  <p:nvPr/>
                </p:nvCxnSpPr>
                <p:spPr>
                  <a:xfrm flipH="1">
                    <a:off x="1390289" y="5235217"/>
                    <a:ext cx="874" cy="493407"/>
                  </a:xfrm>
                  <a:prstGeom prst="straightConnector1">
                    <a:avLst/>
                  </a:prstGeom>
                  <a:ln w="38100">
                    <a:solidFill>
                      <a:srgbClr val="0070C0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0" name="Group 329"/>
                <p:cNvGrpSpPr/>
                <p:nvPr/>
              </p:nvGrpSpPr>
              <p:grpSpPr>
                <a:xfrm>
                  <a:off x="2079849" y="5073683"/>
                  <a:ext cx="262013" cy="783285"/>
                  <a:chOff x="8950929" y="3203809"/>
                  <a:chExt cx="439187" cy="1439039"/>
                </a:xfrm>
              </p:grpSpPr>
              <p:sp>
                <p:nvSpPr>
                  <p:cNvPr id="333" name="Freeform 621"/>
                  <p:cNvSpPr>
                    <a:spLocks/>
                  </p:cNvSpPr>
                  <p:nvPr/>
                </p:nvSpPr>
                <p:spPr bwMode="auto">
                  <a:xfrm>
                    <a:off x="8950929" y="3243894"/>
                    <a:ext cx="183847" cy="1398954"/>
                  </a:xfrm>
                  <a:custGeom>
                    <a:avLst/>
                    <a:gdLst>
                      <a:gd name="T0" fmla="*/ 0 w 243"/>
                      <a:gd name="T1" fmla="*/ 1745 h 1745"/>
                      <a:gd name="T2" fmla="*/ 5 w 243"/>
                      <a:gd name="T3" fmla="*/ 1744 h 1745"/>
                      <a:gd name="T4" fmla="*/ 10 w 243"/>
                      <a:gd name="T5" fmla="*/ 1742 h 1745"/>
                      <a:gd name="T6" fmla="*/ 15 w 243"/>
                      <a:gd name="T7" fmla="*/ 1741 h 1745"/>
                      <a:gd name="T8" fmla="*/ 20 w 243"/>
                      <a:gd name="T9" fmla="*/ 1739 h 1745"/>
                      <a:gd name="T10" fmla="*/ 25 w 243"/>
                      <a:gd name="T11" fmla="*/ 1738 h 1745"/>
                      <a:gd name="T12" fmla="*/ 30 w 243"/>
                      <a:gd name="T13" fmla="*/ 1736 h 1745"/>
                      <a:gd name="T14" fmla="*/ 34 w 243"/>
                      <a:gd name="T15" fmla="*/ 1734 h 1745"/>
                      <a:gd name="T16" fmla="*/ 39 w 243"/>
                      <a:gd name="T17" fmla="*/ 1733 h 1745"/>
                      <a:gd name="T18" fmla="*/ 44 w 243"/>
                      <a:gd name="T19" fmla="*/ 1731 h 1745"/>
                      <a:gd name="T20" fmla="*/ 49 w 243"/>
                      <a:gd name="T21" fmla="*/ 1730 h 1745"/>
                      <a:gd name="T22" fmla="*/ 54 w 243"/>
                      <a:gd name="T23" fmla="*/ 1728 h 1745"/>
                      <a:gd name="T24" fmla="*/ 59 w 243"/>
                      <a:gd name="T25" fmla="*/ 1727 h 1745"/>
                      <a:gd name="T26" fmla="*/ 64 w 243"/>
                      <a:gd name="T27" fmla="*/ 1725 h 1745"/>
                      <a:gd name="T28" fmla="*/ 69 w 243"/>
                      <a:gd name="T29" fmla="*/ 1724 h 1745"/>
                      <a:gd name="T30" fmla="*/ 74 w 243"/>
                      <a:gd name="T31" fmla="*/ 1722 h 1745"/>
                      <a:gd name="T32" fmla="*/ 79 w 243"/>
                      <a:gd name="T33" fmla="*/ 1720 h 1745"/>
                      <a:gd name="T34" fmla="*/ 84 w 243"/>
                      <a:gd name="T35" fmla="*/ 1719 h 1745"/>
                      <a:gd name="T36" fmla="*/ 89 w 243"/>
                      <a:gd name="T37" fmla="*/ 1717 h 1745"/>
                      <a:gd name="T38" fmla="*/ 94 w 243"/>
                      <a:gd name="T39" fmla="*/ 1716 h 1745"/>
                      <a:gd name="T40" fmla="*/ 99 w 243"/>
                      <a:gd name="T41" fmla="*/ 1714 h 1745"/>
                      <a:gd name="T42" fmla="*/ 104 w 243"/>
                      <a:gd name="T43" fmla="*/ 1713 h 1745"/>
                      <a:gd name="T44" fmla="*/ 109 w 243"/>
                      <a:gd name="T45" fmla="*/ 1711 h 1745"/>
                      <a:gd name="T46" fmla="*/ 114 w 243"/>
                      <a:gd name="T47" fmla="*/ 1710 h 1745"/>
                      <a:gd name="T48" fmla="*/ 119 w 243"/>
                      <a:gd name="T49" fmla="*/ 1708 h 1745"/>
                      <a:gd name="T50" fmla="*/ 124 w 243"/>
                      <a:gd name="T51" fmla="*/ 1706 h 1745"/>
                      <a:gd name="T52" fmla="*/ 129 w 243"/>
                      <a:gd name="T53" fmla="*/ 1705 h 1745"/>
                      <a:gd name="T54" fmla="*/ 134 w 243"/>
                      <a:gd name="T55" fmla="*/ 1703 h 1745"/>
                      <a:gd name="T56" fmla="*/ 139 w 243"/>
                      <a:gd name="T57" fmla="*/ 1702 h 1745"/>
                      <a:gd name="T58" fmla="*/ 144 w 243"/>
                      <a:gd name="T59" fmla="*/ 1700 h 1745"/>
                      <a:gd name="T60" fmla="*/ 148 w 243"/>
                      <a:gd name="T61" fmla="*/ 1699 h 1745"/>
                      <a:gd name="T62" fmla="*/ 153 w 243"/>
                      <a:gd name="T63" fmla="*/ 1697 h 1745"/>
                      <a:gd name="T64" fmla="*/ 159 w 243"/>
                      <a:gd name="T65" fmla="*/ 1696 h 1745"/>
                      <a:gd name="T66" fmla="*/ 164 w 243"/>
                      <a:gd name="T67" fmla="*/ 1694 h 1745"/>
                      <a:gd name="T68" fmla="*/ 168 w 243"/>
                      <a:gd name="T69" fmla="*/ 1692 h 1745"/>
                      <a:gd name="T70" fmla="*/ 173 w 243"/>
                      <a:gd name="T71" fmla="*/ 1691 h 1745"/>
                      <a:gd name="T72" fmla="*/ 178 w 243"/>
                      <a:gd name="T73" fmla="*/ 1690 h 1745"/>
                      <a:gd name="T74" fmla="*/ 183 w 243"/>
                      <a:gd name="T75" fmla="*/ 1688 h 1745"/>
                      <a:gd name="T76" fmla="*/ 188 w 243"/>
                      <a:gd name="T77" fmla="*/ 1687 h 1745"/>
                      <a:gd name="T78" fmla="*/ 193 w 243"/>
                      <a:gd name="T79" fmla="*/ 1685 h 1745"/>
                      <a:gd name="T80" fmla="*/ 198 w 243"/>
                      <a:gd name="T81" fmla="*/ 1683 h 1745"/>
                      <a:gd name="T82" fmla="*/ 203 w 243"/>
                      <a:gd name="T83" fmla="*/ 1682 h 1745"/>
                      <a:gd name="T84" fmla="*/ 208 w 243"/>
                      <a:gd name="T85" fmla="*/ 1680 h 1745"/>
                      <a:gd name="T86" fmla="*/ 213 w 243"/>
                      <a:gd name="T87" fmla="*/ 1679 h 1745"/>
                      <a:gd name="T88" fmla="*/ 218 w 243"/>
                      <a:gd name="T89" fmla="*/ 1677 h 1745"/>
                      <a:gd name="T90" fmla="*/ 223 w 243"/>
                      <a:gd name="T91" fmla="*/ 1676 h 1745"/>
                      <a:gd name="T92" fmla="*/ 228 w 243"/>
                      <a:gd name="T93" fmla="*/ 1674 h 1745"/>
                      <a:gd name="T94" fmla="*/ 233 w 243"/>
                      <a:gd name="T95" fmla="*/ 3 h 1745"/>
                      <a:gd name="T96" fmla="*/ 238 w 243"/>
                      <a:gd name="T97" fmla="*/ 1 h 1745"/>
                      <a:gd name="T98" fmla="*/ 243 w 243"/>
                      <a:gd name="T99" fmla="*/ 0 h 17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745">
                        <a:moveTo>
                          <a:pt x="0" y="1745"/>
                        </a:moveTo>
                        <a:lnTo>
                          <a:pt x="5" y="1744"/>
                        </a:lnTo>
                        <a:lnTo>
                          <a:pt x="10" y="1742"/>
                        </a:lnTo>
                        <a:lnTo>
                          <a:pt x="15" y="1741"/>
                        </a:lnTo>
                        <a:lnTo>
                          <a:pt x="20" y="1739"/>
                        </a:lnTo>
                        <a:lnTo>
                          <a:pt x="25" y="1738"/>
                        </a:lnTo>
                        <a:lnTo>
                          <a:pt x="30" y="1736"/>
                        </a:lnTo>
                        <a:lnTo>
                          <a:pt x="34" y="1734"/>
                        </a:lnTo>
                        <a:lnTo>
                          <a:pt x="39" y="1733"/>
                        </a:lnTo>
                        <a:lnTo>
                          <a:pt x="44" y="1731"/>
                        </a:lnTo>
                        <a:lnTo>
                          <a:pt x="49" y="1730"/>
                        </a:lnTo>
                        <a:lnTo>
                          <a:pt x="54" y="1728"/>
                        </a:lnTo>
                        <a:lnTo>
                          <a:pt x="59" y="1727"/>
                        </a:lnTo>
                        <a:lnTo>
                          <a:pt x="64" y="1725"/>
                        </a:lnTo>
                        <a:lnTo>
                          <a:pt x="69" y="1724"/>
                        </a:lnTo>
                        <a:lnTo>
                          <a:pt x="74" y="1722"/>
                        </a:lnTo>
                        <a:lnTo>
                          <a:pt x="79" y="1720"/>
                        </a:lnTo>
                        <a:lnTo>
                          <a:pt x="84" y="1719"/>
                        </a:lnTo>
                        <a:lnTo>
                          <a:pt x="89" y="1717"/>
                        </a:lnTo>
                        <a:lnTo>
                          <a:pt x="94" y="1716"/>
                        </a:lnTo>
                        <a:lnTo>
                          <a:pt x="99" y="1714"/>
                        </a:lnTo>
                        <a:lnTo>
                          <a:pt x="104" y="1713"/>
                        </a:lnTo>
                        <a:lnTo>
                          <a:pt x="109" y="1711"/>
                        </a:lnTo>
                        <a:lnTo>
                          <a:pt x="114" y="1710"/>
                        </a:lnTo>
                        <a:lnTo>
                          <a:pt x="119" y="1708"/>
                        </a:lnTo>
                        <a:lnTo>
                          <a:pt x="124" y="1706"/>
                        </a:lnTo>
                        <a:lnTo>
                          <a:pt x="129" y="1705"/>
                        </a:lnTo>
                        <a:lnTo>
                          <a:pt x="134" y="1703"/>
                        </a:lnTo>
                        <a:lnTo>
                          <a:pt x="139" y="1702"/>
                        </a:lnTo>
                        <a:lnTo>
                          <a:pt x="144" y="1700"/>
                        </a:lnTo>
                        <a:lnTo>
                          <a:pt x="148" y="1699"/>
                        </a:lnTo>
                        <a:lnTo>
                          <a:pt x="153" y="1697"/>
                        </a:lnTo>
                        <a:lnTo>
                          <a:pt x="159" y="1696"/>
                        </a:lnTo>
                        <a:lnTo>
                          <a:pt x="164" y="1694"/>
                        </a:lnTo>
                        <a:lnTo>
                          <a:pt x="168" y="1692"/>
                        </a:lnTo>
                        <a:lnTo>
                          <a:pt x="173" y="1691"/>
                        </a:lnTo>
                        <a:lnTo>
                          <a:pt x="178" y="1690"/>
                        </a:lnTo>
                        <a:lnTo>
                          <a:pt x="183" y="1688"/>
                        </a:lnTo>
                        <a:lnTo>
                          <a:pt x="188" y="1687"/>
                        </a:lnTo>
                        <a:lnTo>
                          <a:pt x="193" y="1685"/>
                        </a:lnTo>
                        <a:lnTo>
                          <a:pt x="198" y="1683"/>
                        </a:lnTo>
                        <a:lnTo>
                          <a:pt x="203" y="1682"/>
                        </a:lnTo>
                        <a:lnTo>
                          <a:pt x="208" y="1680"/>
                        </a:lnTo>
                        <a:lnTo>
                          <a:pt x="213" y="1679"/>
                        </a:lnTo>
                        <a:lnTo>
                          <a:pt x="218" y="1677"/>
                        </a:lnTo>
                        <a:lnTo>
                          <a:pt x="223" y="1676"/>
                        </a:lnTo>
                        <a:lnTo>
                          <a:pt x="228" y="1674"/>
                        </a:lnTo>
                        <a:lnTo>
                          <a:pt x="233" y="3"/>
                        </a:lnTo>
                        <a:lnTo>
                          <a:pt x="238" y="1"/>
                        </a:lnTo>
                        <a:lnTo>
                          <a:pt x="243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116"/>
                  </a:p>
                </p:txBody>
              </p:sp>
              <p:sp>
                <p:nvSpPr>
                  <p:cNvPr id="334" name="Freeform 622"/>
                  <p:cNvSpPr>
                    <a:spLocks/>
                  </p:cNvSpPr>
                  <p:nvPr/>
                </p:nvSpPr>
                <p:spPr bwMode="auto">
                  <a:xfrm>
                    <a:off x="9134776" y="3203809"/>
                    <a:ext cx="255340" cy="1338025"/>
                  </a:xfrm>
                  <a:custGeom>
                    <a:avLst/>
                    <a:gdLst>
                      <a:gd name="T0" fmla="*/ 0 w 243"/>
                      <a:gd name="T1" fmla="*/ 50 h 1669"/>
                      <a:gd name="T2" fmla="*/ 5 w 243"/>
                      <a:gd name="T3" fmla="*/ 48 h 1669"/>
                      <a:gd name="T4" fmla="*/ 10 w 243"/>
                      <a:gd name="T5" fmla="*/ 47 h 1669"/>
                      <a:gd name="T6" fmla="*/ 15 w 243"/>
                      <a:gd name="T7" fmla="*/ 45 h 1669"/>
                      <a:gd name="T8" fmla="*/ 19 w 243"/>
                      <a:gd name="T9" fmla="*/ 43 h 1669"/>
                      <a:gd name="T10" fmla="*/ 25 w 243"/>
                      <a:gd name="T11" fmla="*/ 42 h 1669"/>
                      <a:gd name="T12" fmla="*/ 30 w 243"/>
                      <a:gd name="T13" fmla="*/ 40 h 1669"/>
                      <a:gd name="T14" fmla="*/ 35 w 243"/>
                      <a:gd name="T15" fmla="*/ 39 h 1669"/>
                      <a:gd name="T16" fmla="*/ 39 w 243"/>
                      <a:gd name="T17" fmla="*/ 37 h 1669"/>
                      <a:gd name="T18" fmla="*/ 44 w 243"/>
                      <a:gd name="T19" fmla="*/ 36 h 1669"/>
                      <a:gd name="T20" fmla="*/ 49 w 243"/>
                      <a:gd name="T21" fmla="*/ 34 h 1669"/>
                      <a:gd name="T22" fmla="*/ 54 w 243"/>
                      <a:gd name="T23" fmla="*/ 33 h 1669"/>
                      <a:gd name="T24" fmla="*/ 59 w 243"/>
                      <a:gd name="T25" fmla="*/ 31 h 1669"/>
                      <a:gd name="T26" fmla="*/ 64 w 243"/>
                      <a:gd name="T27" fmla="*/ 29 h 1669"/>
                      <a:gd name="T28" fmla="*/ 69 w 243"/>
                      <a:gd name="T29" fmla="*/ 28 h 1669"/>
                      <a:gd name="T30" fmla="*/ 74 w 243"/>
                      <a:gd name="T31" fmla="*/ 26 h 1669"/>
                      <a:gd name="T32" fmla="*/ 79 w 243"/>
                      <a:gd name="T33" fmla="*/ 25 h 1669"/>
                      <a:gd name="T34" fmla="*/ 84 w 243"/>
                      <a:gd name="T35" fmla="*/ 23 h 1669"/>
                      <a:gd name="T36" fmla="*/ 89 w 243"/>
                      <a:gd name="T37" fmla="*/ 22 h 1669"/>
                      <a:gd name="T38" fmla="*/ 94 w 243"/>
                      <a:gd name="T39" fmla="*/ 20 h 1669"/>
                      <a:gd name="T40" fmla="*/ 99 w 243"/>
                      <a:gd name="T41" fmla="*/ 19 h 1669"/>
                      <a:gd name="T42" fmla="*/ 104 w 243"/>
                      <a:gd name="T43" fmla="*/ 17 h 1669"/>
                      <a:gd name="T44" fmla="*/ 109 w 243"/>
                      <a:gd name="T45" fmla="*/ 15 h 1669"/>
                      <a:gd name="T46" fmla="*/ 114 w 243"/>
                      <a:gd name="T47" fmla="*/ 14 h 1669"/>
                      <a:gd name="T48" fmla="*/ 119 w 243"/>
                      <a:gd name="T49" fmla="*/ 12 h 1669"/>
                      <a:gd name="T50" fmla="*/ 124 w 243"/>
                      <a:gd name="T51" fmla="*/ 11 h 1669"/>
                      <a:gd name="T52" fmla="*/ 129 w 243"/>
                      <a:gd name="T53" fmla="*/ 9 h 1669"/>
                      <a:gd name="T54" fmla="*/ 134 w 243"/>
                      <a:gd name="T55" fmla="*/ 8 h 1669"/>
                      <a:gd name="T56" fmla="*/ 139 w 243"/>
                      <a:gd name="T57" fmla="*/ 6 h 1669"/>
                      <a:gd name="T58" fmla="*/ 144 w 243"/>
                      <a:gd name="T59" fmla="*/ 5 h 1669"/>
                      <a:gd name="T60" fmla="*/ 149 w 243"/>
                      <a:gd name="T61" fmla="*/ 3 h 1669"/>
                      <a:gd name="T62" fmla="*/ 153 w 243"/>
                      <a:gd name="T63" fmla="*/ 1 h 1669"/>
                      <a:gd name="T64" fmla="*/ 158 w 243"/>
                      <a:gd name="T65" fmla="*/ 0 h 1669"/>
                      <a:gd name="T66" fmla="*/ 163 w 243"/>
                      <a:gd name="T67" fmla="*/ 1669 h 1669"/>
                      <a:gd name="T68" fmla="*/ 169 w 243"/>
                      <a:gd name="T69" fmla="*/ 1667 h 1669"/>
                      <a:gd name="T70" fmla="*/ 173 w 243"/>
                      <a:gd name="T71" fmla="*/ 1665 h 1669"/>
                      <a:gd name="T72" fmla="*/ 178 w 243"/>
                      <a:gd name="T73" fmla="*/ 1664 h 1669"/>
                      <a:gd name="T74" fmla="*/ 183 w 243"/>
                      <a:gd name="T75" fmla="*/ 1662 h 1669"/>
                      <a:gd name="T76" fmla="*/ 188 w 243"/>
                      <a:gd name="T77" fmla="*/ 1661 h 1669"/>
                      <a:gd name="T78" fmla="*/ 193 w 243"/>
                      <a:gd name="T79" fmla="*/ 1659 h 1669"/>
                      <a:gd name="T80" fmla="*/ 198 w 243"/>
                      <a:gd name="T81" fmla="*/ 1658 h 1669"/>
                      <a:gd name="T82" fmla="*/ 203 w 243"/>
                      <a:gd name="T83" fmla="*/ 1656 h 1669"/>
                      <a:gd name="T84" fmla="*/ 208 w 243"/>
                      <a:gd name="T85" fmla="*/ 1655 h 1669"/>
                      <a:gd name="T86" fmla="*/ 213 w 243"/>
                      <a:gd name="T87" fmla="*/ 1653 h 1669"/>
                      <a:gd name="T88" fmla="*/ 218 w 243"/>
                      <a:gd name="T89" fmla="*/ 1651 h 1669"/>
                      <a:gd name="T90" fmla="*/ 223 w 243"/>
                      <a:gd name="T91" fmla="*/ 1650 h 1669"/>
                      <a:gd name="T92" fmla="*/ 228 w 243"/>
                      <a:gd name="T93" fmla="*/ 1648 h 1669"/>
                      <a:gd name="T94" fmla="*/ 233 w 243"/>
                      <a:gd name="T95" fmla="*/ 1647 h 1669"/>
                      <a:gd name="T96" fmla="*/ 238 w 243"/>
                      <a:gd name="T97" fmla="*/ 1645 h 1669"/>
                      <a:gd name="T98" fmla="*/ 243 w 243"/>
                      <a:gd name="T99" fmla="*/ 1644 h 1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669">
                        <a:moveTo>
                          <a:pt x="0" y="50"/>
                        </a:moveTo>
                        <a:lnTo>
                          <a:pt x="5" y="48"/>
                        </a:lnTo>
                        <a:lnTo>
                          <a:pt x="10" y="47"/>
                        </a:lnTo>
                        <a:lnTo>
                          <a:pt x="15" y="45"/>
                        </a:lnTo>
                        <a:lnTo>
                          <a:pt x="19" y="43"/>
                        </a:lnTo>
                        <a:lnTo>
                          <a:pt x="25" y="42"/>
                        </a:lnTo>
                        <a:lnTo>
                          <a:pt x="30" y="40"/>
                        </a:lnTo>
                        <a:lnTo>
                          <a:pt x="35" y="39"/>
                        </a:lnTo>
                        <a:lnTo>
                          <a:pt x="39" y="37"/>
                        </a:lnTo>
                        <a:lnTo>
                          <a:pt x="44" y="36"/>
                        </a:lnTo>
                        <a:lnTo>
                          <a:pt x="49" y="34"/>
                        </a:lnTo>
                        <a:lnTo>
                          <a:pt x="54" y="33"/>
                        </a:lnTo>
                        <a:lnTo>
                          <a:pt x="59" y="31"/>
                        </a:lnTo>
                        <a:lnTo>
                          <a:pt x="64" y="29"/>
                        </a:lnTo>
                        <a:lnTo>
                          <a:pt x="69" y="28"/>
                        </a:lnTo>
                        <a:lnTo>
                          <a:pt x="74" y="26"/>
                        </a:lnTo>
                        <a:lnTo>
                          <a:pt x="79" y="25"/>
                        </a:lnTo>
                        <a:lnTo>
                          <a:pt x="84" y="23"/>
                        </a:lnTo>
                        <a:lnTo>
                          <a:pt x="89" y="22"/>
                        </a:lnTo>
                        <a:lnTo>
                          <a:pt x="94" y="20"/>
                        </a:lnTo>
                        <a:lnTo>
                          <a:pt x="99" y="19"/>
                        </a:lnTo>
                        <a:lnTo>
                          <a:pt x="104" y="17"/>
                        </a:lnTo>
                        <a:lnTo>
                          <a:pt x="109" y="15"/>
                        </a:lnTo>
                        <a:lnTo>
                          <a:pt x="114" y="14"/>
                        </a:lnTo>
                        <a:lnTo>
                          <a:pt x="119" y="12"/>
                        </a:lnTo>
                        <a:lnTo>
                          <a:pt x="124" y="11"/>
                        </a:lnTo>
                        <a:lnTo>
                          <a:pt x="129" y="9"/>
                        </a:lnTo>
                        <a:lnTo>
                          <a:pt x="134" y="8"/>
                        </a:lnTo>
                        <a:lnTo>
                          <a:pt x="139" y="6"/>
                        </a:lnTo>
                        <a:lnTo>
                          <a:pt x="144" y="5"/>
                        </a:lnTo>
                        <a:lnTo>
                          <a:pt x="149" y="3"/>
                        </a:lnTo>
                        <a:lnTo>
                          <a:pt x="153" y="1"/>
                        </a:lnTo>
                        <a:lnTo>
                          <a:pt x="158" y="0"/>
                        </a:lnTo>
                        <a:lnTo>
                          <a:pt x="163" y="1669"/>
                        </a:lnTo>
                        <a:lnTo>
                          <a:pt x="169" y="1667"/>
                        </a:lnTo>
                        <a:lnTo>
                          <a:pt x="173" y="1665"/>
                        </a:lnTo>
                        <a:lnTo>
                          <a:pt x="178" y="1664"/>
                        </a:lnTo>
                        <a:lnTo>
                          <a:pt x="183" y="1662"/>
                        </a:lnTo>
                        <a:lnTo>
                          <a:pt x="188" y="1661"/>
                        </a:lnTo>
                        <a:lnTo>
                          <a:pt x="193" y="1659"/>
                        </a:lnTo>
                        <a:lnTo>
                          <a:pt x="198" y="1658"/>
                        </a:lnTo>
                        <a:lnTo>
                          <a:pt x="203" y="1656"/>
                        </a:lnTo>
                        <a:lnTo>
                          <a:pt x="208" y="1655"/>
                        </a:lnTo>
                        <a:lnTo>
                          <a:pt x="213" y="1653"/>
                        </a:lnTo>
                        <a:lnTo>
                          <a:pt x="218" y="1651"/>
                        </a:lnTo>
                        <a:lnTo>
                          <a:pt x="223" y="1650"/>
                        </a:lnTo>
                        <a:lnTo>
                          <a:pt x="228" y="1648"/>
                        </a:lnTo>
                        <a:lnTo>
                          <a:pt x="233" y="1647"/>
                        </a:lnTo>
                        <a:lnTo>
                          <a:pt x="238" y="1645"/>
                        </a:lnTo>
                        <a:lnTo>
                          <a:pt x="243" y="164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116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1" name="TextBox 330"/>
                    <p:cNvSpPr txBox="1"/>
                    <p:nvPr/>
                  </p:nvSpPr>
                  <p:spPr>
                    <a:xfrm>
                      <a:off x="1367939" y="5376278"/>
                      <a:ext cx="173281" cy="12311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800" b="0" i="1" smtClean="0">
                                    <a:latin typeface="Cambria Math" panose="02040503050406030204" pitchFamily="18" charset="0"/>
                                  </a:rPr>
                                  <m:t>𝐻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800" dirty="0"/>
                    </a:p>
                  </p:txBody>
                </p:sp>
              </mc:Choice>
              <mc:Fallback xmlns="">
                <p:sp>
                  <p:nvSpPr>
                    <p:cNvPr id="3131" name="TextBox 31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67939" y="5376278"/>
                      <a:ext cx="173281" cy="123111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25000" r="-53571"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2" name="TextBox 331"/>
                    <p:cNvSpPr txBox="1"/>
                    <p:nvPr/>
                  </p:nvSpPr>
                  <p:spPr>
                    <a:xfrm>
                      <a:off x="1781815" y="5475631"/>
                      <a:ext cx="173281" cy="12311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800" b="0" i="1" smtClean="0">
                                    <a:latin typeface="Cambria Math" panose="02040503050406030204" pitchFamily="18" charset="0"/>
                                  </a:rPr>
                                  <m:t>𝐿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800" dirty="0"/>
                    </a:p>
                  </p:txBody>
                </p:sp>
              </mc:Choice>
              <mc:Fallback xmlns="">
                <p:sp>
                  <p:nvSpPr>
                    <p:cNvPr id="3132" name="TextBox 31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781815" y="5475631"/>
                      <a:ext cx="173281" cy="123111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l="-20690" r="-44828"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26" name="Rectangle 325"/>
              <p:cNvSpPr>
                <a:spLocks noChangeArrowheads="1"/>
              </p:cNvSpPr>
              <p:nvPr/>
            </p:nvSpPr>
            <p:spPr bwMode="auto">
              <a:xfrm>
                <a:off x="1747705" y="4800937"/>
                <a:ext cx="1409715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US" altLang="en-US" sz="800" b="1" dirty="0" smtClean="0">
                    <a:cs typeface="Arial" panose="020B0604020202020204" pitchFamily="34" charset="0"/>
                  </a:rPr>
                  <a:t>Low bias/negative detuning</a:t>
                </a:r>
                <a:endParaRPr lang="en-US" altLang="en-US" sz="800" b="1" dirty="0"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1" name="Object 3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9535979"/>
                    </p:ext>
                  </p:extLst>
                </p:nvPr>
              </p:nvGraphicFramePr>
              <p:xfrm>
                <a:off x="3262743" y="4423467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1" name="Equation" r:id="rId8" imgW="228600" imgH="253800" progId="Equation.DSMT4">
                        <p:embed/>
                      </p:oleObj>
                    </mc:Choice>
                    <mc:Fallback>
                      <p:oleObj name="Equation" r:id="rId8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62743" y="4423467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1" name="Object 31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2802208"/>
                    </p:ext>
                  </p:extLst>
                </p:nvPr>
              </p:nvGraphicFramePr>
              <p:xfrm>
                <a:off x="3262743" y="4423467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5" name="Equation" r:id="rId10" imgW="228600" imgH="253800" progId="Equation.DSMT4">
                        <p:embed/>
                      </p:oleObj>
                    </mc:Choice>
                    <mc:Fallback>
                      <p:oleObj name="Equation" r:id="rId10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62743" y="4423467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2" name="Object 3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4385293"/>
                    </p:ext>
                  </p:extLst>
                </p:nvPr>
              </p:nvGraphicFramePr>
              <p:xfrm>
                <a:off x="4118605" y="4587967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2" name="Equation" r:id="rId12" imgW="228600" imgH="253800" progId="Equation.DSMT4">
                        <p:embed/>
                      </p:oleObj>
                    </mc:Choice>
                    <mc:Fallback>
                      <p:oleObj name="Equation" r:id="rId12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8605" y="4587967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2" name="Object 31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3407010"/>
                    </p:ext>
                  </p:extLst>
                </p:nvPr>
              </p:nvGraphicFramePr>
              <p:xfrm>
                <a:off x="4118605" y="4587967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6" name="Equation" r:id="rId14" imgW="228600" imgH="253800" progId="Equation.DSMT4">
                        <p:embed/>
                      </p:oleObj>
                    </mc:Choice>
                    <mc:Fallback>
                      <p:oleObj name="Equation" r:id="rId14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18605" y="4587967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3" name="Object 3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8470973"/>
                    </p:ext>
                  </p:extLst>
                </p:nvPr>
              </p:nvGraphicFramePr>
              <p:xfrm>
                <a:off x="3122256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3" name="Equation" r:id="rId16" imgW="215640" imgH="253800" progId="Equation.DSMT4">
                        <p:embed/>
                      </p:oleObj>
                    </mc:Choice>
                    <mc:Fallback>
                      <p:oleObj name="Equation" r:id="rId16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2256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9" name="Object 317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49080615"/>
                    </p:ext>
                  </p:extLst>
                </p:nvPr>
              </p:nvGraphicFramePr>
              <p:xfrm>
                <a:off x="3122256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7" name="Equation" r:id="rId18" imgW="215640" imgH="253800" progId="Equation.DSMT4">
                        <p:embed/>
                      </p:oleObj>
                    </mc:Choice>
                    <mc:Fallback>
                      <p:oleObj name="Equation" r:id="rId18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22256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4" name="TextBox 323"/>
                <p:cNvSpPr txBox="1"/>
                <p:nvPr/>
              </p:nvSpPr>
              <p:spPr>
                <a:xfrm>
                  <a:off x="2987735" y="4140919"/>
                  <a:ext cx="1271483" cy="12311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a14:m>
                  <a:r>
                    <a:rPr lang="en-GB" sz="800" dirty="0" smtClean="0"/>
                    <a:t> &lt;0</a:t>
                  </a:r>
                  <a:endParaRPr lang="en-GB" sz="800" dirty="0"/>
                </a:p>
              </p:txBody>
            </p:sp>
          </mc:Choice>
          <mc:Fallback xmlns="">
            <p:sp>
              <p:nvSpPr>
                <p:cNvPr id="837" name="TextBox 8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7735" y="4140919"/>
                  <a:ext cx="1271483" cy="123111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20000" b="-60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8" name="Group 337"/>
          <p:cNvGrpSpPr/>
          <p:nvPr/>
        </p:nvGrpSpPr>
        <p:grpSpPr>
          <a:xfrm>
            <a:off x="4081589" y="3099890"/>
            <a:ext cx="1358023" cy="1110664"/>
            <a:chOff x="4683679" y="4140000"/>
            <a:chExt cx="1358023" cy="1110664"/>
          </a:xfrm>
        </p:grpSpPr>
        <p:grpSp>
          <p:nvGrpSpPr>
            <p:cNvPr id="339" name="Group 338"/>
            <p:cNvGrpSpPr/>
            <p:nvPr/>
          </p:nvGrpSpPr>
          <p:grpSpPr>
            <a:xfrm>
              <a:off x="4683679" y="4247661"/>
              <a:ext cx="1358023" cy="1003003"/>
              <a:chOff x="3188024" y="4805812"/>
              <a:chExt cx="1358023" cy="1003003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3188024" y="5025530"/>
                <a:ext cx="1222172" cy="783285"/>
                <a:chOff x="3188024" y="5025530"/>
                <a:chExt cx="1222172" cy="783285"/>
              </a:xfrm>
            </p:grpSpPr>
            <p:cxnSp>
              <p:nvCxnSpPr>
                <p:cNvPr id="346" name="Straight Connector 345"/>
                <p:cNvCxnSpPr/>
                <p:nvPr/>
              </p:nvCxnSpPr>
              <p:spPr>
                <a:xfrm>
                  <a:off x="3798196" y="5146118"/>
                  <a:ext cx="612000" cy="459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7" name="Straight Arrow Connector 346"/>
                <p:cNvCxnSpPr/>
                <p:nvPr/>
              </p:nvCxnSpPr>
              <p:spPr>
                <a:xfrm>
                  <a:off x="3872106" y="5170794"/>
                  <a:ext cx="3065" cy="512683"/>
                </a:xfrm>
                <a:prstGeom prst="straightConnector1">
                  <a:avLst/>
                </a:prstGeom>
                <a:ln>
                  <a:solidFill>
                    <a:srgbClr val="0072BD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8" name="Group 347"/>
                <p:cNvGrpSpPr/>
                <p:nvPr/>
              </p:nvGrpSpPr>
              <p:grpSpPr>
                <a:xfrm>
                  <a:off x="3435219" y="5313206"/>
                  <a:ext cx="720000" cy="378656"/>
                  <a:chOff x="1351948" y="5370047"/>
                  <a:chExt cx="720000" cy="378656"/>
                </a:xfrm>
              </p:grpSpPr>
              <p:cxnSp>
                <p:nvCxnSpPr>
                  <p:cNvPr id="354" name="Straight Connector 353"/>
                  <p:cNvCxnSpPr/>
                  <p:nvPr/>
                </p:nvCxnSpPr>
                <p:spPr>
                  <a:xfrm>
                    <a:off x="1384813" y="5748703"/>
                    <a:ext cx="54000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5" name="Straight Connector 354"/>
                  <p:cNvCxnSpPr/>
                  <p:nvPr/>
                </p:nvCxnSpPr>
                <p:spPr>
                  <a:xfrm>
                    <a:off x="1351948" y="5370047"/>
                    <a:ext cx="720000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6" name="Straight Arrow Connector 355"/>
                  <p:cNvCxnSpPr/>
                  <p:nvPr/>
                </p:nvCxnSpPr>
                <p:spPr>
                  <a:xfrm>
                    <a:off x="1399047" y="5421424"/>
                    <a:ext cx="3942" cy="30720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9" name="Group 348"/>
                <p:cNvGrpSpPr/>
                <p:nvPr/>
              </p:nvGrpSpPr>
              <p:grpSpPr>
                <a:xfrm>
                  <a:off x="3870581" y="5025530"/>
                  <a:ext cx="262013" cy="783285"/>
                  <a:chOff x="8950929" y="3203809"/>
                  <a:chExt cx="439187" cy="1439039"/>
                </a:xfrm>
              </p:grpSpPr>
              <p:sp>
                <p:nvSpPr>
                  <p:cNvPr id="352" name="Freeform 621"/>
                  <p:cNvSpPr>
                    <a:spLocks/>
                  </p:cNvSpPr>
                  <p:nvPr/>
                </p:nvSpPr>
                <p:spPr bwMode="auto">
                  <a:xfrm>
                    <a:off x="8950929" y="3243894"/>
                    <a:ext cx="183847" cy="1398954"/>
                  </a:xfrm>
                  <a:custGeom>
                    <a:avLst/>
                    <a:gdLst>
                      <a:gd name="T0" fmla="*/ 0 w 243"/>
                      <a:gd name="T1" fmla="*/ 1745 h 1745"/>
                      <a:gd name="T2" fmla="*/ 5 w 243"/>
                      <a:gd name="T3" fmla="*/ 1744 h 1745"/>
                      <a:gd name="T4" fmla="*/ 10 w 243"/>
                      <a:gd name="T5" fmla="*/ 1742 h 1745"/>
                      <a:gd name="T6" fmla="*/ 15 w 243"/>
                      <a:gd name="T7" fmla="*/ 1741 h 1745"/>
                      <a:gd name="T8" fmla="*/ 20 w 243"/>
                      <a:gd name="T9" fmla="*/ 1739 h 1745"/>
                      <a:gd name="T10" fmla="*/ 25 w 243"/>
                      <a:gd name="T11" fmla="*/ 1738 h 1745"/>
                      <a:gd name="T12" fmla="*/ 30 w 243"/>
                      <a:gd name="T13" fmla="*/ 1736 h 1745"/>
                      <a:gd name="T14" fmla="*/ 34 w 243"/>
                      <a:gd name="T15" fmla="*/ 1734 h 1745"/>
                      <a:gd name="T16" fmla="*/ 39 w 243"/>
                      <a:gd name="T17" fmla="*/ 1733 h 1745"/>
                      <a:gd name="T18" fmla="*/ 44 w 243"/>
                      <a:gd name="T19" fmla="*/ 1731 h 1745"/>
                      <a:gd name="T20" fmla="*/ 49 w 243"/>
                      <a:gd name="T21" fmla="*/ 1730 h 1745"/>
                      <a:gd name="T22" fmla="*/ 54 w 243"/>
                      <a:gd name="T23" fmla="*/ 1728 h 1745"/>
                      <a:gd name="T24" fmla="*/ 59 w 243"/>
                      <a:gd name="T25" fmla="*/ 1727 h 1745"/>
                      <a:gd name="T26" fmla="*/ 64 w 243"/>
                      <a:gd name="T27" fmla="*/ 1725 h 1745"/>
                      <a:gd name="T28" fmla="*/ 69 w 243"/>
                      <a:gd name="T29" fmla="*/ 1724 h 1745"/>
                      <a:gd name="T30" fmla="*/ 74 w 243"/>
                      <a:gd name="T31" fmla="*/ 1722 h 1745"/>
                      <a:gd name="T32" fmla="*/ 79 w 243"/>
                      <a:gd name="T33" fmla="*/ 1720 h 1745"/>
                      <a:gd name="T34" fmla="*/ 84 w 243"/>
                      <a:gd name="T35" fmla="*/ 1719 h 1745"/>
                      <a:gd name="T36" fmla="*/ 89 w 243"/>
                      <a:gd name="T37" fmla="*/ 1717 h 1745"/>
                      <a:gd name="T38" fmla="*/ 94 w 243"/>
                      <a:gd name="T39" fmla="*/ 1716 h 1745"/>
                      <a:gd name="T40" fmla="*/ 99 w 243"/>
                      <a:gd name="T41" fmla="*/ 1714 h 1745"/>
                      <a:gd name="T42" fmla="*/ 104 w 243"/>
                      <a:gd name="T43" fmla="*/ 1713 h 1745"/>
                      <a:gd name="T44" fmla="*/ 109 w 243"/>
                      <a:gd name="T45" fmla="*/ 1711 h 1745"/>
                      <a:gd name="T46" fmla="*/ 114 w 243"/>
                      <a:gd name="T47" fmla="*/ 1710 h 1745"/>
                      <a:gd name="T48" fmla="*/ 119 w 243"/>
                      <a:gd name="T49" fmla="*/ 1708 h 1745"/>
                      <a:gd name="T50" fmla="*/ 124 w 243"/>
                      <a:gd name="T51" fmla="*/ 1706 h 1745"/>
                      <a:gd name="T52" fmla="*/ 129 w 243"/>
                      <a:gd name="T53" fmla="*/ 1705 h 1745"/>
                      <a:gd name="T54" fmla="*/ 134 w 243"/>
                      <a:gd name="T55" fmla="*/ 1703 h 1745"/>
                      <a:gd name="T56" fmla="*/ 139 w 243"/>
                      <a:gd name="T57" fmla="*/ 1702 h 1745"/>
                      <a:gd name="T58" fmla="*/ 144 w 243"/>
                      <a:gd name="T59" fmla="*/ 1700 h 1745"/>
                      <a:gd name="T60" fmla="*/ 148 w 243"/>
                      <a:gd name="T61" fmla="*/ 1699 h 1745"/>
                      <a:gd name="T62" fmla="*/ 153 w 243"/>
                      <a:gd name="T63" fmla="*/ 1697 h 1745"/>
                      <a:gd name="T64" fmla="*/ 159 w 243"/>
                      <a:gd name="T65" fmla="*/ 1696 h 1745"/>
                      <a:gd name="T66" fmla="*/ 164 w 243"/>
                      <a:gd name="T67" fmla="*/ 1694 h 1745"/>
                      <a:gd name="T68" fmla="*/ 168 w 243"/>
                      <a:gd name="T69" fmla="*/ 1692 h 1745"/>
                      <a:gd name="T70" fmla="*/ 173 w 243"/>
                      <a:gd name="T71" fmla="*/ 1691 h 1745"/>
                      <a:gd name="T72" fmla="*/ 178 w 243"/>
                      <a:gd name="T73" fmla="*/ 1690 h 1745"/>
                      <a:gd name="T74" fmla="*/ 183 w 243"/>
                      <a:gd name="T75" fmla="*/ 1688 h 1745"/>
                      <a:gd name="T76" fmla="*/ 188 w 243"/>
                      <a:gd name="T77" fmla="*/ 1687 h 1745"/>
                      <a:gd name="T78" fmla="*/ 193 w 243"/>
                      <a:gd name="T79" fmla="*/ 1685 h 1745"/>
                      <a:gd name="T80" fmla="*/ 198 w 243"/>
                      <a:gd name="T81" fmla="*/ 1683 h 1745"/>
                      <a:gd name="T82" fmla="*/ 203 w 243"/>
                      <a:gd name="T83" fmla="*/ 1682 h 1745"/>
                      <a:gd name="T84" fmla="*/ 208 w 243"/>
                      <a:gd name="T85" fmla="*/ 1680 h 1745"/>
                      <a:gd name="T86" fmla="*/ 213 w 243"/>
                      <a:gd name="T87" fmla="*/ 1679 h 1745"/>
                      <a:gd name="T88" fmla="*/ 218 w 243"/>
                      <a:gd name="T89" fmla="*/ 1677 h 1745"/>
                      <a:gd name="T90" fmla="*/ 223 w 243"/>
                      <a:gd name="T91" fmla="*/ 1676 h 1745"/>
                      <a:gd name="T92" fmla="*/ 228 w 243"/>
                      <a:gd name="T93" fmla="*/ 1674 h 1745"/>
                      <a:gd name="T94" fmla="*/ 233 w 243"/>
                      <a:gd name="T95" fmla="*/ 3 h 1745"/>
                      <a:gd name="T96" fmla="*/ 238 w 243"/>
                      <a:gd name="T97" fmla="*/ 1 h 1745"/>
                      <a:gd name="T98" fmla="*/ 243 w 243"/>
                      <a:gd name="T99" fmla="*/ 0 h 17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745">
                        <a:moveTo>
                          <a:pt x="0" y="1745"/>
                        </a:moveTo>
                        <a:lnTo>
                          <a:pt x="5" y="1744"/>
                        </a:lnTo>
                        <a:lnTo>
                          <a:pt x="10" y="1742"/>
                        </a:lnTo>
                        <a:lnTo>
                          <a:pt x="15" y="1741"/>
                        </a:lnTo>
                        <a:lnTo>
                          <a:pt x="20" y="1739"/>
                        </a:lnTo>
                        <a:lnTo>
                          <a:pt x="25" y="1738"/>
                        </a:lnTo>
                        <a:lnTo>
                          <a:pt x="30" y="1736"/>
                        </a:lnTo>
                        <a:lnTo>
                          <a:pt x="34" y="1734"/>
                        </a:lnTo>
                        <a:lnTo>
                          <a:pt x="39" y="1733"/>
                        </a:lnTo>
                        <a:lnTo>
                          <a:pt x="44" y="1731"/>
                        </a:lnTo>
                        <a:lnTo>
                          <a:pt x="49" y="1730"/>
                        </a:lnTo>
                        <a:lnTo>
                          <a:pt x="54" y="1728"/>
                        </a:lnTo>
                        <a:lnTo>
                          <a:pt x="59" y="1727"/>
                        </a:lnTo>
                        <a:lnTo>
                          <a:pt x="64" y="1725"/>
                        </a:lnTo>
                        <a:lnTo>
                          <a:pt x="69" y="1724"/>
                        </a:lnTo>
                        <a:lnTo>
                          <a:pt x="74" y="1722"/>
                        </a:lnTo>
                        <a:lnTo>
                          <a:pt x="79" y="1720"/>
                        </a:lnTo>
                        <a:lnTo>
                          <a:pt x="84" y="1719"/>
                        </a:lnTo>
                        <a:lnTo>
                          <a:pt x="89" y="1717"/>
                        </a:lnTo>
                        <a:lnTo>
                          <a:pt x="94" y="1716"/>
                        </a:lnTo>
                        <a:lnTo>
                          <a:pt x="99" y="1714"/>
                        </a:lnTo>
                        <a:lnTo>
                          <a:pt x="104" y="1713"/>
                        </a:lnTo>
                        <a:lnTo>
                          <a:pt x="109" y="1711"/>
                        </a:lnTo>
                        <a:lnTo>
                          <a:pt x="114" y="1710"/>
                        </a:lnTo>
                        <a:lnTo>
                          <a:pt x="119" y="1708"/>
                        </a:lnTo>
                        <a:lnTo>
                          <a:pt x="124" y="1706"/>
                        </a:lnTo>
                        <a:lnTo>
                          <a:pt x="129" y="1705"/>
                        </a:lnTo>
                        <a:lnTo>
                          <a:pt x="134" y="1703"/>
                        </a:lnTo>
                        <a:lnTo>
                          <a:pt x="139" y="1702"/>
                        </a:lnTo>
                        <a:lnTo>
                          <a:pt x="144" y="1700"/>
                        </a:lnTo>
                        <a:lnTo>
                          <a:pt x="148" y="1699"/>
                        </a:lnTo>
                        <a:lnTo>
                          <a:pt x="153" y="1697"/>
                        </a:lnTo>
                        <a:lnTo>
                          <a:pt x="159" y="1696"/>
                        </a:lnTo>
                        <a:lnTo>
                          <a:pt x="164" y="1694"/>
                        </a:lnTo>
                        <a:lnTo>
                          <a:pt x="168" y="1692"/>
                        </a:lnTo>
                        <a:lnTo>
                          <a:pt x="173" y="1691"/>
                        </a:lnTo>
                        <a:lnTo>
                          <a:pt x="178" y="1690"/>
                        </a:lnTo>
                        <a:lnTo>
                          <a:pt x="183" y="1688"/>
                        </a:lnTo>
                        <a:lnTo>
                          <a:pt x="188" y="1687"/>
                        </a:lnTo>
                        <a:lnTo>
                          <a:pt x="193" y="1685"/>
                        </a:lnTo>
                        <a:lnTo>
                          <a:pt x="198" y="1683"/>
                        </a:lnTo>
                        <a:lnTo>
                          <a:pt x="203" y="1682"/>
                        </a:lnTo>
                        <a:lnTo>
                          <a:pt x="208" y="1680"/>
                        </a:lnTo>
                        <a:lnTo>
                          <a:pt x="213" y="1679"/>
                        </a:lnTo>
                        <a:lnTo>
                          <a:pt x="218" y="1677"/>
                        </a:lnTo>
                        <a:lnTo>
                          <a:pt x="223" y="1676"/>
                        </a:lnTo>
                        <a:lnTo>
                          <a:pt x="228" y="1674"/>
                        </a:lnTo>
                        <a:lnTo>
                          <a:pt x="233" y="3"/>
                        </a:lnTo>
                        <a:lnTo>
                          <a:pt x="238" y="1"/>
                        </a:lnTo>
                        <a:lnTo>
                          <a:pt x="243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116"/>
                  </a:p>
                </p:txBody>
              </p:sp>
              <p:sp>
                <p:nvSpPr>
                  <p:cNvPr id="353" name="Freeform 622"/>
                  <p:cNvSpPr>
                    <a:spLocks/>
                  </p:cNvSpPr>
                  <p:nvPr/>
                </p:nvSpPr>
                <p:spPr bwMode="auto">
                  <a:xfrm>
                    <a:off x="9134776" y="3203809"/>
                    <a:ext cx="255340" cy="1338025"/>
                  </a:xfrm>
                  <a:custGeom>
                    <a:avLst/>
                    <a:gdLst>
                      <a:gd name="T0" fmla="*/ 0 w 243"/>
                      <a:gd name="T1" fmla="*/ 50 h 1669"/>
                      <a:gd name="T2" fmla="*/ 5 w 243"/>
                      <a:gd name="T3" fmla="*/ 48 h 1669"/>
                      <a:gd name="T4" fmla="*/ 10 w 243"/>
                      <a:gd name="T5" fmla="*/ 47 h 1669"/>
                      <a:gd name="T6" fmla="*/ 15 w 243"/>
                      <a:gd name="T7" fmla="*/ 45 h 1669"/>
                      <a:gd name="T8" fmla="*/ 19 w 243"/>
                      <a:gd name="T9" fmla="*/ 43 h 1669"/>
                      <a:gd name="T10" fmla="*/ 25 w 243"/>
                      <a:gd name="T11" fmla="*/ 42 h 1669"/>
                      <a:gd name="T12" fmla="*/ 30 w 243"/>
                      <a:gd name="T13" fmla="*/ 40 h 1669"/>
                      <a:gd name="T14" fmla="*/ 35 w 243"/>
                      <a:gd name="T15" fmla="*/ 39 h 1669"/>
                      <a:gd name="T16" fmla="*/ 39 w 243"/>
                      <a:gd name="T17" fmla="*/ 37 h 1669"/>
                      <a:gd name="T18" fmla="*/ 44 w 243"/>
                      <a:gd name="T19" fmla="*/ 36 h 1669"/>
                      <a:gd name="T20" fmla="*/ 49 w 243"/>
                      <a:gd name="T21" fmla="*/ 34 h 1669"/>
                      <a:gd name="T22" fmla="*/ 54 w 243"/>
                      <a:gd name="T23" fmla="*/ 33 h 1669"/>
                      <a:gd name="T24" fmla="*/ 59 w 243"/>
                      <a:gd name="T25" fmla="*/ 31 h 1669"/>
                      <a:gd name="T26" fmla="*/ 64 w 243"/>
                      <a:gd name="T27" fmla="*/ 29 h 1669"/>
                      <a:gd name="T28" fmla="*/ 69 w 243"/>
                      <a:gd name="T29" fmla="*/ 28 h 1669"/>
                      <a:gd name="T30" fmla="*/ 74 w 243"/>
                      <a:gd name="T31" fmla="*/ 26 h 1669"/>
                      <a:gd name="T32" fmla="*/ 79 w 243"/>
                      <a:gd name="T33" fmla="*/ 25 h 1669"/>
                      <a:gd name="T34" fmla="*/ 84 w 243"/>
                      <a:gd name="T35" fmla="*/ 23 h 1669"/>
                      <a:gd name="T36" fmla="*/ 89 w 243"/>
                      <a:gd name="T37" fmla="*/ 22 h 1669"/>
                      <a:gd name="T38" fmla="*/ 94 w 243"/>
                      <a:gd name="T39" fmla="*/ 20 h 1669"/>
                      <a:gd name="T40" fmla="*/ 99 w 243"/>
                      <a:gd name="T41" fmla="*/ 19 h 1669"/>
                      <a:gd name="T42" fmla="*/ 104 w 243"/>
                      <a:gd name="T43" fmla="*/ 17 h 1669"/>
                      <a:gd name="T44" fmla="*/ 109 w 243"/>
                      <a:gd name="T45" fmla="*/ 15 h 1669"/>
                      <a:gd name="T46" fmla="*/ 114 w 243"/>
                      <a:gd name="T47" fmla="*/ 14 h 1669"/>
                      <a:gd name="T48" fmla="*/ 119 w 243"/>
                      <a:gd name="T49" fmla="*/ 12 h 1669"/>
                      <a:gd name="T50" fmla="*/ 124 w 243"/>
                      <a:gd name="T51" fmla="*/ 11 h 1669"/>
                      <a:gd name="T52" fmla="*/ 129 w 243"/>
                      <a:gd name="T53" fmla="*/ 9 h 1669"/>
                      <a:gd name="T54" fmla="*/ 134 w 243"/>
                      <a:gd name="T55" fmla="*/ 8 h 1669"/>
                      <a:gd name="T56" fmla="*/ 139 w 243"/>
                      <a:gd name="T57" fmla="*/ 6 h 1669"/>
                      <a:gd name="T58" fmla="*/ 144 w 243"/>
                      <a:gd name="T59" fmla="*/ 5 h 1669"/>
                      <a:gd name="T60" fmla="*/ 149 w 243"/>
                      <a:gd name="T61" fmla="*/ 3 h 1669"/>
                      <a:gd name="T62" fmla="*/ 153 w 243"/>
                      <a:gd name="T63" fmla="*/ 1 h 1669"/>
                      <a:gd name="T64" fmla="*/ 158 w 243"/>
                      <a:gd name="T65" fmla="*/ 0 h 1669"/>
                      <a:gd name="T66" fmla="*/ 163 w 243"/>
                      <a:gd name="T67" fmla="*/ 1669 h 1669"/>
                      <a:gd name="T68" fmla="*/ 169 w 243"/>
                      <a:gd name="T69" fmla="*/ 1667 h 1669"/>
                      <a:gd name="T70" fmla="*/ 173 w 243"/>
                      <a:gd name="T71" fmla="*/ 1665 h 1669"/>
                      <a:gd name="T72" fmla="*/ 178 w 243"/>
                      <a:gd name="T73" fmla="*/ 1664 h 1669"/>
                      <a:gd name="T74" fmla="*/ 183 w 243"/>
                      <a:gd name="T75" fmla="*/ 1662 h 1669"/>
                      <a:gd name="T76" fmla="*/ 188 w 243"/>
                      <a:gd name="T77" fmla="*/ 1661 h 1669"/>
                      <a:gd name="T78" fmla="*/ 193 w 243"/>
                      <a:gd name="T79" fmla="*/ 1659 h 1669"/>
                      <a:gd name="T80" fmla="*/ 198 w 243"/>
                      <a:gd name="T81" fmla="*/ 1658 h 1669"/>
                      <a:gd name="T82" fmla="*/ 203 w 243"/>
                      <a:gd name="T83" fmla="*/ 1656 h 1669"/>
                      <a:gd name="T84" fmla="*/ 208 w 243"/>
                      <a:gd name="T85" fmla="*/ 1655 h 1669"/>
                      <a:gd name="T86" fmla="*/ 213 w 243"/>
                      <a:gd name="T87" fmla="*/ 1653 h 1669"/>
                      <a:gd name="T88" fmla="*/ 218 w 243"/>
                      <a:gd name="T89" fmla="*/ 1651 h 1669"/>
                      <a:gd name="T90" fmla="*/ 223 w 243"/>
                      <a:gd name="T91" fmla="*/ 1650 h 1669"/>
                      <a:gd name="T92" fmla="*/ 228 w 243"/>
                      <a:gd name="T93" fmla="*/ 1648 h 1669"/>
                      <a:gd name="T94" fmla="*/ 233 w 243"/>
                      <a:gd name="T95" fmla="*/ 1647 h 1669"/>
                      <a:gd name="T96" fmla="*/ 238 w 243"/>
                      <a:gd name="T97" fmla="*/ 1645 h 1669"/>
                      <a:gd name="T98" fmla="*/ 243 w 243"/>
                      <a:gd name="T99" fmla="*/ 1644 h 1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669">
                        <a:moveTo>
                          <a:pt x="0" y="50"/>
                        </a:moveTo>
                        <a:lnTo>
                          <a:pt x="5" y="48"/>
                        </a:lnTo>
                        <a:lnTo>
                          <a:pt x="10" y="47"/>
                        </a:lnTo>
                        <a:lnTo>
                          <a:pt x="15" y="45"/>
                        </a:lnTo>
                        <a:lnTo>
                          <a:pt x="19" y="43"/>
                        </a:lnTo>
                        <a:lnTo>
                          <a:pt x="25" y="42"/>
                        </a:lnTo>
                        <a:lnTo>
                          <a:pt x="30" y="40"/>
                        </a:lnTo>
                        <a:lnTo>
                          <a:pt x="35" y="39"/>
                        </a:lnTo>
                        <a:lnTo>
                          <a:pt x="39" y="37"/>
                        </a:lnTo>
                        <a:lnTo>
                          <a:pt x="44" y="36"/>
                        </a:lnTo>
                        <a:lnTo>
                          <a:pt x="49" y="34"/>
                        </a:lnTo>
                        <a:lnTo>
                          <a:pt x="54" y="33"/>
                        </a:lnTo>
                        <a:lnTo>
                          <a:pt x="59" y="31"/>
                        </a:lnTo>
                        <a:lnTo>
                          <a:pt x="64" y="29"/>
                        </a:lnTo>
                        <a:lnTo>
                          <a:pt x="69" y="28"/>
                        </a:lnTo>
                        <a:lnTo>
                          <a:pt x="74" y="26"/>
                        </a:lnTo>
                        <a:lnTo>
                          <a:pt x="79" y="25"/>
                        </a:lnTo>
                        <a:lnTo>
                          <a:pt x="84" y="23"/>
                        </a:lnTo>
                        <a:lnTo>
                          <a:pt x="89" y="22"/>
                        </a:lnTo>
                        <a:lnTo>
                          <a:pt x="94" y="20"/>
                        </a:lnTo>
                        <a:lnTo>
                          <a:pt x="99" y="19"/>
                        </a:lnTo>
                        <a:lnTo>
                          <a:pt x="104" y="17"/>
                        </a:lnTo>
                        <a:lnTo>
                          <a:pt x="109" y="15"/>
                        </a:lnTo>
                        <a:lnTo>
                          <a:pt x="114" y="14"/>
                        </a:lnTo>
                        <a:lnTo>
                          <a:pt x="119" y="12"/>
                        </a:lnTo>
                        <a:lnTo>
                          <a:pt x="124" y="11"/>
                        </a:lnTo>
                        <a:lnTo>
                          <a:pt x="129" y="9"/>
                        </a:lnTo>
                        <a:lnTo>
                          <a:pt x="134" y="8"/>
                        </a:lnTo>
                        <a:lnTo>
                          <a:pt x="139" y="6"/>
                        </a:lnTo>
                        <a:lnTo>
                          <a:pt x="144" y="5"/>
                        </a:lnTo>
                        <a:lnTo>
                          <a:pt x="149" y="3"/>
                        </a:lnTo>
                        <a:lnTo>
                          <a:pt x="153" y="1"/>
                        </a:lnTo>
                        <a:lnTo>
                          <a:pt x="158" y="0"/>
                        </a:lnTo>
                        <a:lnTo>
                          <a:pt x="163" y="1669"/>
                        </a:lnTo>
                        <a:lnTo>
                          <a:pt x="169" y="1667"/>
                        </a:lnTo>
                        <a:lnTo>
                          <a:pt x="173" y="1665"/>
                        </a:lnTo>
                        <a:lnTo>
                          <a:pt x="178" y="1664"/>
                        </a:lnTo>
                        <a:lnTo>
                          <a:pt x="183" y="1662"/>
                        </a:lnTo>
                        <a:lnTo>
                          <a:pt x="188" y="1661"/>
                        </a:lnTo>
                        <a:lnTo>
                          <a:pt x="193" y="1659"/>
                        </a:lnTo>
                        <a:lnTo>
                          <a:pt x="198" y="1658"/>
                        </a:lnTo>
                        <a:lnTo>
                          <a:pt x="203" y="1656"/>
                        </a:lnTo>
                        <a:lnTo>
                          <a:pt x="208" y="1655"/>
                        </a:lnTo>
                        <a:lnTo>
                          <a:pt x="213" y="1653"/>
                        </a:lnTo>
                        <a:lnTo>
                          <a:pt x="218" y="1651"/>
                        </a:lnTo>
                        <a:lnTo>
                          <a:pt x="223" y="1650"/>
                        </a:lnTo>
                        <a:lnTo>
                          <a:pt x="228" y="1648"/>
                        </a:lnTo>
                        <a:lnTo>
                          <a:pt x="233" y="1647"/>
                        </a:lnTo>
                        <a:lnTo>
                          <a:pt x="238" y="1645"/>
                        </a:lnTo>
                        <a:lnTo>
                          <a:pt x="243" y="164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116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0" name="TextBox 349"/>
                    <p:cNvSpPr txBox="1"/>
                    <p:nvPr/>
                  </p:nvSpPr>
                  <p:spPr>
                    <a:xfrm>
                      <a:off x="3188024" y="5411569"/>
                      <a:ext cx="173281" cy="12311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800" b="0" i="1" smtClean="0">
                                    <a:latin typeface="Cambria Math" panose="02040503050406030204" pitchFamily="18" charset="0"/>
                                  </a:rPr>
                                  <m:t>𝐿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800" dirty="0"/>
                    </a:p>
                  </p:txBody>
                </p:sp>
              </mc:Choice>
              <mc:Fallback xmlns="">
                <p:sp>
                  <p:nvSpPr>
                    <p:cNvPr id="3140" name="TextBox 31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88024" y="5411569"/>
                      <a:ext cx="173281" cy="123111"/>
                    </a:xfrm>
                    <a:prstGeom prst="rect">
                      <a:avLst/>
                    </a:prstGeom>
                    <a:blipFill rotWithShape="0">
                      <a:blip r:embed="rId21"/>
                      <a:stretch>
                        <a:fillRect l="-20690" r="-44828" b="-1904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1" name="TextBox 350"/>
                    <p:cNvSpPr txBox="1"/>
                    <p:nvPr/>
                  </p:nvSpPr>
                  <p:spPr>
                    <a:xfrm>
                      <a:off x="3629347" y="5414075"/>
                      <a:ext cx="173281" cy="12311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800" b="0" i="1" smtClean="0">
                                    <a:latin typeface="Cambria Math" panose="02040503050406030204" pitchFamily="18" charset="0"/>
                                  </a:rPr>
                                  <m:t>𝐻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800" dirty="0"/>
                    </a:p>
                  </p:txBody>
                </p:sp>
              </mc:Choice>
              <mc:Fallback xmlns="">
                <p:sp>
                  <p:nvSpPr>
                    <p:cNvPr id="3141" name="TextBox 31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29347" y="5414075"/>
                      <a:ext cx="173281" cy="123111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25000" r="-53571" b="-2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45" name="Rectangle 31"/>
              <p:cNvSpPr>
                <a:spLocks noChangeArrowheads="1"/>
              </p:cNvSpPr>
              <p:nvPr/>
            </p:nvSpPr>
            <p:spPr bwMode="auto">
              <a:xfrm>
                <a:off x="3190973" y="4805812"/>
                <a:ext cx="135507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US" altLang="en-US" sz="800" b="1" dirty="0" smtClean="0">
                    <a:cs typeface="Arial" panose="020B0604020202020204" pitchFamily="34" charset="0"/>
                  </a:rPr>
                  <a:t>High bias/positive detuning</a:t>
                </a:r>
                <a:endParaRPr lang="en-US" altLang="en-US" sz="800" b="1" dirty="0"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0" name="Object 3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1108263"/>
                    </p:ext>
                  </p:extLst>
                </p:nvPr>
              </p:nvGraphicFramePr>
              <p:xfrm>
                <a:off x="4936625" y="4599480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4" name="Equation" r:id="rId22" imgW="228600" imgH="253800" progId="Equation.DSMT4">
                        <p:embed/>
                      </p:oleObj>
                    </mc:Choice>
                    <mc:Fallback>
                      <p:oleObj name="Equation" r:id="rId22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6625" y="4599480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5" name="Object 31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4882321"/>
                    </p:ext>
                  </p:extLst>
                </p:nvPr>
              </p:nvGraphicFramePr>
              <p:xfrm>
                <a:off x="4936625" y="4599480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8" name="Equation" r:id="rId24" imgW="228600" imgH="253800" progId="Equation.DSMT4">
                        <p:embed/>
                      </p:oleObj>
                    </mc:Choice>
                    <mc:Fallback>
                      <p:oleObj name="Equation" r:id="rId24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6625" y="4599480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1" name="Object 3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9527573"/>
                    </p:ext>
                  </p:extLst>
                </p:nvPr>
              </p:nvGraphicFramePr>
              <p:xfrm>
                <a:off x="5780568" y="4429756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" name="Equation" r:id="rId26" imgW="228600" imgH="253800" progId="Equation.DSMT4">
                        <p:embed/>
                      </p:oleObj>
                    </mc:Choice>
                    <mc:Fallback>
                      <p:oleObj name="Equation" r:id="rId26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0568" y="4429756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6" name="Object 31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1224238"/>
                    </p:ext>
                  </p:extLst>
                </p:nvPr>
              </p:nvGraphicFramePr>
              <p:xfrm>
                <a:off x="5780568" y="4429756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9" name="Equation" r:id="rId27" imgW="228600" imgH="253800" progId="Equation.DSMT4">
                        <p:embed/>
                      </p:oleObj>
                    </mc:Choice>
                    <mc:Fallback>
                      <p:oleObj name="Equation" r:id="rId27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0568" y="4429756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2" name="Object 3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5590207"/>
                    </p:ext>
                  </p:extLst>
                </p:nvPr>
              </p:nvGraphicFramePr>
              <p:xfrm>
                <a:off x="4816982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6" name="Equation" r:id="rId28" imgW="215640" imgH="253800" progId="Equation.DSMT4">
                        <p:embed/>
                      </p:oleObj>
                    </mc:Choice>
                    <mc:Fallback>
                      <p:oleObj name="Equation" r:id="rId28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16982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8" name="Object 31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5422196"/>
                    </p:ext>
                  </p:extLst>
                </p:nvPr>
              </p:nvGraphicFramePr>
              <p:xfrm>
                <a:off x="4816982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90" name="Equation" r:id="rId29" imgW="215640" imgH="253800" progId="Equation.DSMT4">
                        <p:embed/>
                      </p:oleObj>
                    </mc:Choice>
                    <mc:Fallback>
                      <p:oleObj name="Equation" r:id="rId29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16982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3" name="TextBox 342"/>
                <p:cNvSpPr txBox="1"/>
                <p:nvPr/>
              </p:nvSpPr>
              <p:spPr>
                <a:xfrm>
                  <a:off x="4693331" y="4140000"/>
                  <a:ext cx="1290663" cy="12311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GB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</m:oMath>
                  </a14:m>
                  <a:r>
                    <a:rPr lang="en-GB" sz="800" dirty="0" smtClean="0"/>
                    <a:t> &gt;0</a:t>
                  </a:r>
                  <a:endParaRPr lang="en-GB" sz="800" dirty="0"/>
                </a:p>
              </p:txBody>
            </p:sp>
          </mc:Choice>
          <mc:Fallback xmlns="">
            <p:sp>
              <p:nvSpPr>
                <p:cNvPr id="838" name="TextBox 8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3331" y="4140000"/>
                  <a:ext cx="1290663" cy="123111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t="-20000" b="-60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7" name="Group 356"/>
          <p:cNvGrpSpPr/>
          <p:nvPr/>
        </p:nvGrpSpPr>
        <p:grpSpPr>
          <a:xfrm>
            <a:off x="2205143" y="4640880"/>
            <a:ext cx="3574921" cy="1248927"/>
            <a:chOff x="2205143" y="4640880"/>
            <a:chExt cx="3574921" cy="1248927"/>
          </a:xfrm>
        </p:grpSpPr>
        <p:grpSp>
          <p:nvGrpSpPr>
            <p:cNvPr id="358" name="Group 357"/>
            <p:cNvGrpSpPr/>
            <p:nvPr/>
          </p:nvGrpSpPr>
          <p:grpSpPr>
            <a:xfrm>
              <a:off x="2205143" y="4652424"/>
              <a:ext cx="1483223" cy="1235226"/>
              <a:chOff x="2205143" y="4652424"/>
              <a:chExt cx="1483223" cy="1235226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293314" y="4763991"/>
                <a:ext cx="1395052" cy="1123659"/>
                <a:chOff x="2925108" y="4126276"/>
                <a:chExt cx="1395052" cy="1123659"/>
              </a:xfrm>
            </p:grpSpPr>
            <p:grpSp>
              <p:nvGrpSpPr>
                <p:cNvPr id="383" name="Group 382"/>
                <p:cNvGrpSpPr/>
                <p:nvPr/>
              </p:nvGrpSpPr>
              <p:grpSpPr>
                <a:xfrm>
                  <a:off x="2925108" y="4466650"/>
                  <a:ext cx="1379460" cy="783285"/>
                  <a:chOff x="1333826" y="5073683"/>
                  <a:chExt cx="1379460" cy="783285"/>
                </a:xfrm>
              </p:grpSpPr>
              <p:cxnSp>
                <p:nvCxnSpPr>
                  <p:cNvPr id="388" name="Straight Connector 387"/>
                  <p:cNvCxnSpPr/>
                  <p:nvPr/>
                </p:nvCxnSpPr>
                <p:spPr>
                  <a:xfrm>
                    <a:off x="2317286" y="5261988"/>
                    <a:ext cx="396000" cy="4597"/>
                  </a:xfrm>
                  <a:prstGeom prst="line">
                    <a:avLst/>
                  </a:prstGeom>
                  <a:ln w="28575">
                    <a:solidFill>
                      <a:srgbClr val="50B04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89" name="Group 388"/>
                  <p:cNvGrpSpPr/>
                  <p:nvPr/>
                </p:nvGrpSpPr>
                <p:grpSpPr>
                  <a:xfrm>
                    <a:off x="1656261" y="5193223"/>
                    <a:ext cx="480609" cy="526713"/>
                    <a:chOff x="1363722" y="5201911"/>
                    <a:chExt cx="480609" cy="526713"/>
                  </a:xfrm>
                </p:grpSpPr>
                <p:cxnSp>
                  <p:nvCxnSpPr>
                    <p:cNvPr id="394" name="Straight Connector 393"/>
                    <p:cNvCxnSpPr/>
                    <p:nvPr/>
                  </p:nvCxnSpPr>
                  <p:spPr>
                    <a:xfrm flipV="1">
                      <a:off x="1384813" y="5728624"/>
                      <a:ext cx="459518" cy="0"/>
                    </a:xfrm>
                    <a:prstGeom prst="line">
                      <a:avLst/>
                    </a:prstGeom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95" name="Straight Connector 394"/>
                    <p:cNvCxnSpPr/>
                    <p:nvPr/>
                  </p:nvCxnSpPr>
                  <p:spPr>
                    <a:xfrm flipV="1">
                      <a:off x="1363722" y="5201911"/>
                      <a:ext cx="471211" cy="0"/>
                    </a:xfrm>
                    <a:prstGeom prst="line">
                      <a:avLst/>
                    </a:prstGeom>
                    <a:ln w="28575">
                      <a:solidFill>
                        <a:srgbClr val="0072B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90" name="Group 389"/>
                  <p:cNvGrpSpPr/>
                  <p:nvPr/>
                </p:nvGrpSpPr>
                <p:grpSpPr>
                  <a:xfrm>
                    <a:off x="2079849" y="5073683"/>
                    <a:ext cx="262013" cy="783285"/>
                    <a:chOff x="8950929" y="3203809"/>
                    <a:chExt cx="439187" cy="1439039"/>
                  </a:xfrm>
                </p:grpSpPr>
                <p:sp>
                  <p:nvSpPr>
                    <p:cNvPr id="392" name="Freeform 621"/>
                    <p:cNvSpPr>
                      <a:spLocks/>
                    </p:cNvSpPr>
                    <p:nvPr/>
                  </p:nvSpPr>
                  <p:spPr bwMode="auto">
                    <a:xfrm>
                      <a:off x="8950929" y="3243894"/>
                      <a:ext cx="183847" cy="1398954"/>
                    </a:xfrm>
                    <a:custGeom>
                      <a:avLst/>
                      <a:gdLst>
                        <a:gd name="T0" fmla="*/ 0 w 243"/>
                        <a:gd name="T1" fmla="*/ 1745 h 1745"/>
                        <a:gd name="T2" fmla="*/ 5 w 243"/>
                        <a:gd name="T3" fmla="*/ 1744 h 1745"/>
                        <a:gd name="T4" fmla="*/ 10 w 243"/>
                        <a:gd name="T5" fmla="*/ 1742 h 1745"/>
                        <a:gd name="T6" fmla="*/ 15 w 243"/>
                        <a:gd name="T7" fmla="*/ 1741 h 1745"/>
                        <a:gd name="T8" fmla="*/ 20 w 243"/>
                        <a:gd name="T9" fmla="*/ 1739 h 1745"/>
                        <a:gd name="T10" fmla="*/ 25 w 243"/>
                        <a:gd name="T11" fmla="*/ 1738 h 1745"/>
                        <a:gd name="T12" fmla="*/ 30 w 243"/>
                        <a:gd name="T13" fmla="*/ 1736 h 1745"/>
                        <a:gd name="T14" fmla="*/ 34 w 243"/>
                        <a:gd name="T15" fmla="*/ 1734 h 1745"/>
                        <a:gd name="T16" fmla="*/ 39 w 243"/>
                        <a:gd name="T17" fmla="*/ 1733 h 1745"/>
                        <a:gd name="T18" fmla="*/ 44 w 243"/>
                        <a:gd name="T19" fmla="*/ 1731 h 1745"/>
                        <a:gd name="T20" fmla="*/ 49 w 243"/>
                        <a:gd name="T21" fmla="*/ 1730 h 1745"/>
                        <a:gd name="T22" fmla="*/ 54 w 243"/>
                        <a:gd name="T23" fmla="*/ 1728 h 1745"/>
                        <a:gd name="T24" fmla="*/ 59 w 243"/>
                        <a:gd name="T25" fmla="*/ 1727 h 1745"/>
                        <a:gd name="T26" fmla="*/ 64 w 243"/>
                        <a:gd name="T27" fmla="*/ 1725 h 1745"/>
                        <a:gd name="T28" fmla="*/ 69 w 243"/>
                        <a:gd name="T29" fmla="*/ 1724 h 1745"/>
                        <a:gd name="T30" fmla="*/ 74 w 243"/>
                        <a:gd name="T31" fmla="*/ 1722 h 1745"/>
                        <a:gd name="T32" fmla="*/ 79 w 243"/>
                        <a:gd name="T33" fmla="*/ 1720 h 1745"/>
                        <a:gd name="T34" fmla="*/ 84 w 243"/>
                        <a:gd name="T35" fmla="*/ 1719 h 1745"/>
                        <a:gd name="T36" fmla="*/ 89 w 243"/>
                        <a:gd name="T37" fmla="*/ 1717 h 1745"/>
                        <a:gd name="T38" fmla="*/ 94 w 243"/>
                        <a:gd name="T39" fmla="*/ 1716 h 1745"/>
                        <a:gd name="T40" fmla="*/ 99 w 243"/>
                        <a:gd name="T41" fmla="*/ 1714 h 1745"/>
                        <a:gd name="T42" fmla="*/ 104 w 243"/>
                        <a:gd name="T43" fmla="*/ 1713 h 1745"/>
                        <a:gd name="T44" fmla="*/ 109 w 243"/>
                        <a:gd name="T45" fmla="*/ 1711 h 1745"/>
                        <a:gd name="T46" fmla="*/ 114 w 243"/>
                        <a:gd name="T47" fmla="*/ 1710 h 1745"/>
                        <a:gd name="T48" fmla="*/ 119 w 243"/>
                        <a:gd name="T49" fmla="*/ 1708 h 1745"/>
                        <a:gd name="T50" fmla="*/ 124 w 243"/>
                        <a:gd name="T51" fmla="*/ 1706 h 1745"/>
                        <a:gd name="T52" fmla="*/ 129 w 243"/>
                        <a:gd name="T53" fmla="*/ 1705 h 1745"/>
                        <a:gd name="T54" fmla="*/ 134 w 243"/>
                        <a:gd name="T55" fmla="*/ 1703 h 1745"/>
                        <a:gd name="T56" fmla="*/ 139 w 243"/>
                        <a:gd name="T57" fmla="*/ 1702 h 1745"/>
                        <a:gd name="T58" fmla="*/ 144 w 243"/>
                        <a:gd name="T59" fmla="*/ 1700 h 1745"/>
                        <a:gd name="T60" fmla="*/ 148 w 243"/>
                        <a:gd name="T61" fmla="*/ 1699 h 1745"/>
                        <a:gd name="T62" fmla="*/ 153 w 243"/>
                        <a:gd name="T63" fmla="*/ 1697 h 1745"/>
                        <a:gd name="T64" fmla="*/ 159 w 243"/>
                        <a:gd name="T65" fmla="*/ 1696 h 1745"/>
                        <a:gd name="T66" fmla="*/ 164 w 243"/>
                        <a:gd name="T67" fmla="*/ 1694 h 1745"/>
                        <a:gd name="T68" fmla="*/ 168 w 243"/>
                        <a:gd name="T69" fmla="*/ 1692 h 1745"/>
                        <a:gd name="T70" fmla="*/ 173 w 243"/>
                        <a:gd name="T71" fmla="*/ 1691 h 1745"/>
                        <a:gd name="T72" fmla="*/ 178 w 243"/>
                        <a:gd name="T73" fmla="*/ 1690 h 1745"/>
                        <a:gd name="T74" fmla="*/ 183 w 243"/>
                        <a:gd name="T75" fmla="*/ 1688 h 1745"/>
                        <a:gd name="T76" fmla="*/ 188 w 243"/>
                        <a:gd name="T77" fmla="*/ 1687 h 1745"/>
                        <a:gd name="T78" fmla="*/ 193 w 243"/>
                        <a:gd name="T79" fmla="*/ 1685 h 1745"/>
                        <a:gd name="T80" fmla="*/ 198 w 243"/>
                        <a:gd name="T81" fmla="*/ 1683 h 1745"/>
                        <a:gd name="T82" fmla="*/ 203 w 243"/>
                        <a:gd name="T83" fmla="*/ 1682 h 1745"/>
                        <a:gd name="T84" fmla="*/ 208 w 243"/>
                        <a:gd name="T85" fmla="*/ 1680 h 1745"/>
                        <a:gd name="T86" fmla="*/ 213 w 243"/>
                        <a:gd name="T87" fmla="*/ 1679 h 1745"/>
                        <a:gd name="T88" fmla="*/ 218 w 243"/>
                        <a:gd name="T89" fmla="*/ 1677 h 1745"/>
                        <a:gd name="T90" fmla="*/ 223 w 243"/>
                        <a:gd name="T91" fmla="*/ 1676 h 1745"/>
                        <a:gd name="T92" fmla="*/ 228 w 243"/>
                        <a:gd name="T93" fmla="*/ 1674 h 1745"/>
                        <a:gd name="T94" fmla="*/ 233 w 243"/>
                        <a:gd name="T95" fmla="*/ 3 h 1745"/>
                        <a:gd name="T96" fmla="*/ 238 w 243"/>
                        <a:gd name="T97" fmla="*/ 1 h 1745"/>
                        <a:gd name="T98" fmla="*/ 243 w 243"/>
                        <a:gd name="T99" fmla="*/ 0 h 17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745">
                          <a:moveTo>
                            <a:pt x="0" y="1745"/>
                          </a:moveTo>
                          <a:lnTo>
                            <a:pt x="5" y="1744"/>
                          </a:lnTo>
                          <a:lnTo>
                            <a:pt x="10" y="1742"/>
                          </a:lnTo>
                          <a:lnTo>
                            <a:pt x="15" y="1741"/>
                          </a:lnTo>
                          <a:lnTo>
                            <a:pt x="20" y="1739"/>
                          </a:lnTo>
                          <a:lnTo>
                            <a:pt x="25" y="1738"/>
                          </a:lnTo>
                          <a:lnTo>
                            <a:pt x="30" y="1736"/>
                          </a:lnTo>
                          <a:lnTo>
                            <a:pt x="34" y="1734"/>
                          </a:lnTo>
                          <a:lnTo>
                            <a:pt x="39" y="1733"/>
                          </a:lnTo>
                          <a:lnTo>
                            <a:pt x="44" y="1731"/>
                          </a:lnTo>
                          <a:lnTo>
                            <a:pt x="49" y="1730"/>
                          </a:lnTo>
                          <a:lnTo>
                            <a:pt x="54" y="1728"/>
                          </a:lnTo>
                          <a:lnTo>
                            <a:pt x="59" y="1727"/>
                          </a:lnTo>
                          <a:lnTo>
                            <a:pt x="64" y="1725"/>
                          </a:lnTo>
                          <a:lnTo>
                            <a:pt x="69" y="1724"/>
                          </a:lnTo>
                          <a:lnTo>
                            <a:pt x="74" y="1722"/>
                          </a:lnTo>
                          <a:lnTo>
                            <a:pt x="79" y="1720"/>
                          </a:lnTo>
                          <a:lnTo>
                            <a:pt x="84" y="1719"/>
                          </a:lnTo>
                          <a:lnTo>
                            <a:pt x="89" y="1717"/>
                          </a:lnTo>
                          <a:lnTo>
                            <a:pt x="94" y="1716"/>
                          </a:lnTo>
                          <a:lnTo>
                            <a:pt x="99" y="1714"/>
                          </a:lnTo>
                          <a:lnTo>
                            <a:pt x="104" y="1713"/>
                          </a:lnTo>
                          <a:lnTo>
                            <a:pt x="109" y="1711"/>
                          </a:lnTo>
                          <a:lnTo>
                            <a:pt x="114" y="1710"/>
                          </a:lnTo>
                          <a:lnTo>
                            <a:pt x="119" y="1708"/>
                          </a:lnTo>
                          <a:lnTo>
                            <a:pt x="124" y="1706"/>
                          </a:lnTo>
                          <a:lnTo>
                            <a:pt x="129" y="1705"/>
                          </a:lnTo>
                          <a:lnTo>
                            <a:pt x="134" y="1703"/>
                          </a:lnTo>
                          <a:lnTo>
                            <a:pt x="139" y="1702"/>
                          </a:lnTo>
                          <a:lnTo>
                            <a:pt x="144" y="1700"/>
                          </a:lnTo>
                          <a:lnTo>
                            <a:pt x="148" y="1699"/>
                          </a:lnTo>
                          <a:lnTo>
                            <a:pt x="153" y="1697"/>
                          </a:lnTo>
                          <a:lnTo>
                            <a:pt x="159" y="1696"/>
                          </a:lnTo>
                          <a:lnTo>
                            <a:pt x="164" y="1694"/>
                          </a:lnTo>
                          <a:lnTo>
                            <a:pt x="168" y="1692"/>
                          </a:lnTo>
                          <a:lnTo>
                            <a:pt x="173" y="1691"/>
                          </a:lnTo>
                          <a:lnTo>
                            <a:pt x="178" y="1690"/>
                          </a:lnTo>
                          <a:lnTo>
                            <a:pt x="183" y="1688"/>
                          </a:lnTo>
                          <a:lnTo>
                            <a:pt x="188" y="1687"/>
                          </a:lnTo>
                          <a:lnTo>
                            <a:pt x="193" y="1685"/>
                          </a:lnTo>
                          <a:lnTo>
                            <a:pt x="198" y="1683"/>
                          </a:lnTo>
                          <a:lnTo>
                            <a:pt x="203" y="1682"/>
                          </a:lnTo>
                          <a:lnTo>
                            <a:pt x="208" y="1680"/>
                          </a:lnTo>
                          <a:lnTo>
                            <a:pt x="213" y="1679"/>
                          </a:lnTo>
                          <a:lnTo>
                            <a:pt x="218" y="1677"/>
                          </a:lnTo>
                          <a:lnTo>
                            <a:pt x="223" y="1676"/>
                          </a:lnTo>
                          <a:lnTo>
                            <a:pt x="228" y="1674"/>
                          </a:lnTo>
                          <a:lnTo>
                            <a:pt x="233" y="3"/>
                          </a:lnTo>
                          <a:lnTo>
                            <a:pt x="238" y="1"/>
                          </a:lnTo>
                          <a:lnTo>
                            <a:pt x="24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  <p:sp>
                  <p:nvSpPr>
                    <p:cNvPr id="393" name="Freeform 622"/>
                    <p:cNvSpPr>
                      <a:spLocks/>
                    </p:cNvSpPr>
                    <p:nvPr/>
                  </p:nvSpPr>
                  <p:spPr bwMode="auto">
                    <a:xfrm>
                      <a:off x="9134776" y="3203809"/>
                      <a:ext cx="255340" cy="1338025"/>
                    </a:xfrm>
                    <a:custGeom>
                      <a:avLst/>
                      <a:gdLst>
                        <a:gd name="T0" fmla="*/ 0 w 243"/>
                        <a:gd name="T1" fmla="*/ 50 h 1669"/>
                        <a:gd name="T2" fmla="*/ 5 w 243"/>
                        <a:gd name="T3" fmla="*/ 48 h 1669"/>
                        <a:gd name="T4" fmla="*/ 10 w 243"/>
                        <a:gd name="T5" fmla="*/ 47 h 1669"/>
                        <a:gd name="T6" fmla="*/ 15 w 243"/>
                        <a:gd name="T7" fmla="*/ 45 h 1669"/>
                        <a:gd name="T8" fmla="*/ 19 w 243"/>
                        <a:gd name="T9" fmla="*/ 43 h 1669"/>
                        <a:gd name="T10" fmla="*/ 25 w 243"/>
                        <a:gd name="T11" fmla="*/ 42 h 1669"/>
                        <a:gd name="T12" fmla="*/ 30 w 243"/>
                        <a:gd name="T13" fmla="*/ 40 h 1669"/>
                        <a:gd name="T14" fmla="*/ 35 w 243"/>
                        <a:gd name="T15" fmla="*/ 39 h 1669"/>
                        <a:gd name="T16" fmla="*/ 39 w 243"/>
                        <a:gd name="T17" fmla="*/ 37 h 1669"/>
                        <a:gd name="T18" fmla="*/ 44 w 243"/>
                        <a:gd name="T19" fmla="*/ 36 h 1669"/>
                        <a:gd name="T20" fmla="*/ 49 w 243"/>
                        <a:gd name="T21" fmla="*/ 34 h 1669"/>
                        <a:gd name="T22" fmla="*/ 54 w 243"/>
                        <a:gd name="T23" fmla="*/ 33 h 1669"/>
                        <a:gd name="T24" fmla="*/ 59 w 243"/>
                        <a:gd name="T25" fmla="*/ 31 h 1669"/>
                        <a:gd name="T26" fmla="*/ 64 w 243"/>
                        <a:gd name="T27" fmla="*/ 29 h 1669"/>
                        <a:gd name="T28" fmla="*/ 69 w 243"/>
                        <a:gd name="T29" fmla="*/ 28 h 1669"/>
                        <a:gd name="T30" fmla="*/ 74 w 243"/>
                        <a:gd name="T31" fmla="*/ 26 h 1669"/>
                        <a:gd name="T32" fmla="*/ 79 w 243"/>
                        <a:gd name="T33" fmla="*/ 25 h 1669"/>
                        <a:gd name="T34" fmla="*/ 84 w 243"/>
                        <a:gd name="T35" fmla="*/ 23 h 1669"/>
                        <a:gd name="T36" fmla="*/ 89 w 243"/>
                        <a:gd name="T37" fmla="*/ 22 h 1669"/>
                        <a:gd name="T38" fmla="*/ 94 w 243"/>
                        <a:gd name="T39" fmla="*/ 20 h 1669"/>
                        <a:gd name="T40" fmla="*/ 99 w 243"/>
                        <a:gd name="T41" fmla="*/ 19 h 1669"/>
                        <a:gd name="T42" fmla="*/ 104 w 243"/>
                        <a:gd name="T43" fmla="*/ 17 h 1669"/>
                        <a:gd name="T44" fmla="*/ 109 w 243"/>
                        <a:gd name="T45" fmla="*/ 15 h 1669"/>
                        <a:gd name="T46" fmla="*/ 114 w 243"/>
                        <a:gd name="T47" fmla="*/ 14 h 1669"/>
                        <a:gd name="T48" fmla="*/ 119 w 243"/>
                        <a:gd name="T49" fmla="*/ 12 h 1669"/>
                        <a:gd name="T50" fmla="*/ 124 w 243"/>
                        <a:gd name="T51" fmla="*/ 11 h 1669"/>
                        <a:gd name="T52" fmla="*/ 129 w 243"/>
                        <a:gd name="T53" fmla="*/ 9 h 1669"/>
                        <a:gd name="T54" fmla="*/ 134 w 243"/>
                        <a:gd name="T55" fmla="*/ 8 h 1669"/>
                        <a:gd name="T56" fmla="*/ 139 w 243"/>
                        <a:gd name="T57" fmla="*/ 6 h 1669"/>
                        <a:gd name="T58" fmla="*/ 144 w 243"/>
                        <a:gd name="T59" fmla="*/ 5 h 1669"/>
                        <a:gd name="T60" fmla="*/ 149 w 243"/>
                        <a:gd name="T61" fmla="*/ 3 h 1669"/>
                        <a:gd name="T62" fmla="*/ 153 w 243"/>
                        <a:gd name="T63" fmla="*/ 1 h 1669"/>
                        <a:gd name="T64" fmla="*/ 158 w 243"/>
                        <a:gd name="T65" fmla="*/ 0 h 1669"/>
                        <a:gd name="T66" fmla="*/ 163 w 243"/>
                        <a:gd name="T67" fmla="*/ 1669 h 1669"/>
                        <a:gd name="T68" fmla="*/ 169 w 243"/>
                        <a:gd name="T69" fmla="*/ 1667 h 1669"/>
                        <a:gd name="T70" fmla="*/ 173 w 243"/>
                        <a:gd name="T71" fmla="*/ 1665 h 1669"/>
                        <a:gd name="T72" fmla="*/ 178 w 243"/>
                        <a:gd name="T73" fmla="*/ 1664 h 1669"/>
                        <a:gd name="T74" fmla="*/ 183 w 243"/>
                        <a:gd name="T75" fmla="*/ 1662 h 1669"/>
                        <a:gd name="T76" fmla="*/ 188 w 243"/>
                        <a:gd name="T77" fmla="*/ 1661 h 1669"/>
                        <a:gd name="T78" fmla="*/ 193 w 243"/>
                        <a:gd name="T79" fmla="*/ 1659 h 1669"/>
                        <a:gd name="T80" fmla="*/ 198 w 243"/>
                        <a:gd name="T81" fmla="*/ 1658 h 1669"/>
                        <a:gd name="T82" fmla="*/ 203 w 243"/>
                        <a:gd name="T83" fmla="*/ 1656 h 1669"/>
                        <a:gd name="T84" fmla="*/ 208 w 243"/>
                        <a:gd name="T85" fmla="*/ 1655 h 1669"/>
                        <a:gd name="T86" fmla="*/ 213 w 243"/>
                        <a:gd name="T87" fmla="*/ 1653 h 1669"/>
                        <a:gd name="T88" fmla="*/ 218 w 243"/>
                        <a:gd name="T89" fmla="*/ 1651 h 1669"/>
                        <a:gd name="T90" fmla="*/ 223 w 243"/>
                        <a:gd name="T91" fmla="*/ 1650 h 1669"/>
                        <a:gd name="T92" fmla="*/ 228 w 243"/>
                        <a:gd name="T93" fmla="*/ 1648 h 1669"/>
                        <a:gd name="T94" fmla="*/ 233 w 243"/>
                        <a:gd name="T95" fmla="*/ 1647 h 1669"/>
                        <a:gd name="T96" fmla="*/ 238 w 243"/>
                        <a:gd name="T97" fmla="*/ 1645 h 1669"/>
                        <a:gd name="T98" fmla="*/ 243 w 243"/>
                        <a:gd name="T99" fmla="*/ 1644 h 16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669">
                          <a:moveTo>
                            <a:pt x="0" y="50"/>
                          </a:moveTo>
                          <a:lnTo>
                            <a:pt x="5" y="48"/>
                          </a:lnTo>
                          <a:lnTo>
                            <a:pt x="10" y="47"/>
                          </a:lnTo>
                          <a:lnTo>
                            <a:pt x="15" y="45"/>
                          </a:lnTo>
                          <a:lnTo>
                            <a:pt x="19" y="43"/>
                          </a:lnTo>
                          <a:lnTo>
                            <a:pt x="25" y="42"/>
                          </a:lnTo>
                          <a:lnTo>
                            <a:pt x="30" y="40"/>
                          </a:lnTo>
                          <a:lnTo>
                            <a:pt x="35" y="39"/>
                          </a:lnTo>
                          <a:lnTo>
                            <a:pt x="39" y="37"/>
                          </a:lnTo>
                          <a:lnTo>
                            <a:pt x="44" y="36"/>
                          </a:lnTo>
                          <a:lnTo>
                            <a:pt x="49" y="34"/>
                          </a:lnTo>
                          <a:lnTo>
                            <a:pt x="54" y="33"/>
                          </a:lnTo>
                          <a:lnTo>
                            <a:pt x="59" y="31"/>
                          </a:lnTo>
                          <a:lnTo>
                            <a:pt x="64" y="29"/>
                          </a:lnTo>
                          <a:lnTo>
                            <a:pt x="69" y="28"/>
                          </a:lnTo>
                          <a:lnTo>
                            <a:pt x="74" y="26"/>
                          </a:lnTo>
                          <a:lnTo>
                            <a:pt x="79" y="25"/>
                          </a:lnTo>
                          <a:lnTo>
                            <a:pt x="84" y="23"/>
                          </a:lnTo>
                          <a:lnTo>
                            <a:pt x="89" y="22"/>
                          </a:lnTo>
                          <a:lnTo>
                            <a:pt x="94" y="20"/>
                          </a:lnTo>
                          <a:lnTo>
                            <a:pt x="99" y="19"/>
                          </a:lnTo>
                          <a:lnTo>
                            <a:pt x="104" y="17"/>
                          </a:lnTo>
                          <a:lnTo>
                            <a:pt x="109" y="15"/>
                          </a:lnTo>
                          <a:lnTo>
                            <a:pt x="114" y="14"/>
                          </a:lnTo>
                          <a:lnTo>
                            <a:pt x="119" y="12"/>
                          </a:lnTo>
                          <a:lnTo>
                            <a:pt x="124" y="11"/>
                          </a:lnTo>
                          <a:lnTo>
                            <a:pt x="129" y="9"/>
                          </a:lnTo>
                          <a:lnTo>
                            <a:pt x="134" y="8"/>
                          </a:lnTo>
                          <a:lnTo>
                            <a:pt x="139" y="6"/>
                          </a:lnTo>
                          <a:lnTo>
                            <a:pt x="144" y="5"/>
                          </a:lnTo>
                          <a:lnTo>
                            <a:pt x="149" y="3"/>
                          </a:lnTo>
                          <a:lnTo>
                            <a:pt x="153" y="1"/>
                          </a:lnTo>
                          <a:lnTo>
                            <a:pt x="158" y="0"/>
                          </a:lnTo>
                          <a:lnTo>
                            <a:pt x="163" y="1669"/>
                          </a:lnTo>
                          <a:lnTo>
                            <a:pt x="169" y="1667"/>
                          </a:lnTo>
                          <a:lnTo>
                            <a:pt x="173" y="1665"/>
                          </a:lnTo>
                          <a:lnTo>
                            <a:pt x="178" y="1664"/>
                          </a:lnTo>
                          <a:lnTo>
                            <a:pt x="183" y="1662"/>
                          </a:lnTo>
                          <a:lnTo>
                            <a:pt x="188" y="1661"/>
                          </a:lnTo>
                          <a:lnTo>
                            <a:pt x="193" y="1659"/>
                          </a:lnTo>
                          <a:lnTo>
                            <a:pt x="198" y="1658"/>
                          </a:lnTo>
                          <a:lnTo>
                            <a:pt x="203" y="1656"/>
                          </a:lnTo>
                          <a:lnTo>
                            <a:pt x="208" y="1655"/>
                          </a:lnTo>
                          <a:lnTo>
                            <a:pt x="213" y="1653"/>
                          </a:lnTo>
                          <a:lnTo>
                            <a:pt x="218" y="1651"/>
                          </a:lnTo>
                          <a:lnTo>
                            <a:pt x="223" y="1650"/>
                          </a:lnTo>
                          <a:lnTo>
                            <a:pt x="228" y="1648"/>
                          </a:lnTo>
                          <a:lnTo>
                            <a:pt x="233" y="1647"/>
                          </a:lnTo>
                          <a:lnTo>
                            <a:pt x="238" y="1645"/>
                          </a:lnTo>
                          <a:lnTo>
                            <a:pt x="243" y="16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91" name="TextBox 390"/>
                      <p:cNvSpPr txBox="1"/>
                      <p:nvPr/>
                    </p:nvSpPr>
                    <p:spPr>
                      <a:xfrm>
                        <a:off x="1333826" y="5380545"/>
                        <a:ext cx="173281" cy="12311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GB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sz="800" dirty="0"/>
                      </a:p>
                    </p:txBody>
                  </p:sp>
                </mc:Choice>
                <mc:Fallback>
                  <p:sp>
                    <p:nvSpPr>
                      <p:cNvPr id="391" name="TextBox 39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333826" y="5380545"/>
                        <a:ext cx="173281" cy="123111"/>
                      </a:xfrm>
                      <a:prstGeom prst="rect">
                        <a:avLst/>
                      </a:prstGeom>
                      <a:blipFill rotWithShape="0">
                        <a:blip r:embed="rId31"/>
                        <a:stretch>
                          <a:fillRect l="-20690" r="-17241" b="-20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384" name="Object 38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63266110"/>
                        </p:ext>
                      </p:extLst>
                    </p:nvPr>
                  </p:nvGraphicFramePr>
                  <p:xfrm>
                    <a:off x="3087187" y="4484343"/>
                    <a:ext cx="123825" cy="1706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7" name="Equation" r:id="rId32" imgW="203040" imgH="253800" progId="Equation.DSMT4">
                            <p:embed/>
                          </p:oleObj>
                        </mc:Choice>
                        <mc:Fallback>
                          <p:oleObj name="Equation" r:id="rId32" imgW="2030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87187" y="4484343"/>
                                  <a:ext cx="123825" cy="1706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384" name="Object 38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63266110"/>
                        </p:ext>
                      </p:extLst>
                    </p:nvPr>
                  </p:nvGraphicFramePr>
                  <p:xfrm>
                    <a:off x="3087187" y="4484343"/>
                    <a:ext cx="123825" cy="1706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7" name="Equation" r:id="rId32" imgW="203040" imgH="253800" progId="Equation.DSMT4">
                            <p:embed/>
                          </p:oleObj>
                        </mc:Choice>
                        <mc:Fallback>
                          <p:oleObj name="Equation" r:id="rId32" imgW="2030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87187" y="4484343"/>
                                  <a:ext cx="123825" cy="1706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385" name="Object 38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94192834"/>
                        </p:ext>
                      </p:extLst>
                    </p:nvPr>
                  </p:nvGraphicFramePr>
                  <p:xfrm>
                    <a:off x="4178873" y="4470105"/>
                    <a:ext cx="141287" cy="16797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8" name="Equation" r:id="rId34" imgW="228600" imgH="253800" progId="Equation.DSMT4">
                            <p:embed/>
                          </p:oleObj>
                        </mc:Choice>
                        <mc:Fallback>
                          <p:oleObj name="Equation" r:id="rId34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78873" y="4470105"/>
                                  <a:ext cx="141287" cy="16797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385" name="Object 38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94192834"/>
                        </p:ext>
                      </p:extLst>
                    </p:nvPr>
                  </p:nvGraphicFramePr>
                  <p:xfrm>
                    <a:off x="4178873" y="4470105"/>
                    <a:ext cx="141287" cy="167979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8" name="Equation" r:id="rId34" imgW="228600" imgH="253800" progId="Equation.DSMT4">
                            <p:embed/>
                          </p:oleObj>
                        </mc:Choice>
                        <mc:Fallback>
                          <p:oleObj name="Equation" r:id="rId34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78873" y="4470105"/>
                                  <a:ext cx="141287" cy="16797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386" name="Object 38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78549570"/>
                        </p:ext>
                      </p:extLst>
                    </p:nvPr>
                  </p:nvGraphicFramePr>
                  <p:xfrm>
                    <a:off x="3090286" y="5056556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9" name="Equation" r:id="rId36" imgW="215640" imgH="253800" progId="Equation.DSMT4">
                            <p:embed/>
                          </p:oleObj>
                        </mc:Choice>
                        <mc:Fallback>
                          <p:oleObj name="Equation" r:id="rId36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90286" y="5056556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386" name="Object 38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78549570"/>
                        </p:ext>
                      </p:extLst>
                    </p:nvPr>
                  </p:nvGraphicFramePr>
                  <p:xfrm>
                    <a:off x="3090286" y="5056556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9" name="Equation" r:id="rId36" imgW="215640" imgH="253800" progId="Equation.DSMT4">
                            <p:embed/>
                          </p:oleObj>
                        </mc:Choice>
                        <mc:Fallback>
                          <p:oleObj name="Equation" r:id="rId36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90286" y="5056556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87" name="TextBox 386"/>
                <p:cNvSpPr txBox="1"/>
                <p:nvPr/>
              </p:nvSpPr>
              <p:spPr>
                <a:xfrm>
                  <a:off x="2999278" y="4126276"/>
                  <a:ext cx="12714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GB" sz="800" dirty="0" smtClean="0"/>
                    <a:t>Electron states in the tight binding basis</a:t>
                  </a:r>
                  <a:endParaRPr lang="en-GB" sz="800" dirty="0"/>
                </a:p>
              </p:txBody>
            </p:sp>
          </p:grpSp>
          <p:sp>
            <p:nvSpPr>
              <p:cNvPr id="381" name="Right Brace 380"/>
              <p:cNvSpPr/>
              <p:nvPr/>
            </p:nvSpPr>
            <p:spPr>
              <a:xfrm flipH="1">
                <a:off x="2538139" y="5267148"/>
                <a:ext cx="84086" cy="432000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2" name="TextBox 381"/>
              <p:cNvSpPr txBox="1"/>
              <p:nvPr/>
            </p:nvSpPr>
            <p:spPr>
              <a:xfrm>
                <a:off x="2205143" y="4652424"/>
                <a:ext cx="24718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b="1" dirty="0" smtClean="0"/>
                  <a:t>a</a:t>
                </a:r>
                <a:endParaRPr lang="en-GB" sz="1000" b="1" dirty="0"/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4105160" y="4640880"/>
              <a:ext cx="1674904" cy="1248927"/>
              <a:chOff x="4105160" y="4640880"/>
              <a:chExt cx="1674904" cy="1248927"/>
            </a:xfrm>
          </p:grpSpPr>
          <p:grpSp>
            <p:nvGrpSpPr>
              <p:cNvPr id="360" name="Group 359"/>
              <p:cNvGrpSpPr/>
              <p:nvPr/>
            </p:nvGrpSpPr>
            <p:grpSpPr>
              <a:xfrm>
                <a:off x="4105160" y="4767627"/>
                <a:ext cx="1674904" cy="1122180"/>
                <a:chOff x="2815376" y="4127755"/>
                <a:chExt cx="1674904" cy="1122180"/>
              </a:xfrm>
            </p:grpSpPr>
            <p:grpSp>
              <p:nvGrpSpPr>
                <p:cNvPr id="367" name="Group 366"/>
                <p:cNvGrpSpPr/>
                <p:nvPr/>
              </p:nvGrpSpPr>
              <p:grpSpPr>
                <a:xfrm>
                  <a:off x="2815376" y="4466650"/>
                  <a:ext cx="1489192" cy="783285"/>
                  <a:chOff x="1224094" y="5073683"/>
                  <a:chExt cx="1489192" cy="783285"/>
                </a:xfrm>
              </p:grpSpPr>
              <p:cxnSp>
                <p:nvCxnSpPr>
                  <p:cNvPr id="372" name="Straight Connector 371"/>
                  <p:cNvCxnSpPr/>
                  <p:nvPr/>
                </p:nvCxnSpPr>
                <p:spPr>
                  <a:xfrm>
                    <a:off x="1659139" y="5331619"/>
                    <a:ext cx="1043231" cy="6754"/>
                  </a:xfrm>
                  <a:prstGeom prst="line">
                    <a:avLst/>
                  </a:prstGeom>
                  <a:ln w="28575">
                    <a:solidFill>
                      <a:srgbClr val="50B04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73" name="Group 372"/>
                  <p:cNvGrpSpPr/>
                  <p:nvPr/>
                </p:nvGrpSpPr>
                <p:grpSpPr>
                  <a:xfrm>
                    <a:off x="1663478" y="5191066"/>
                    <a:ext cx="1049808" cy="528870"/>
                    <a:chOff x="1370939" y="5199754"/>
                    <a:chExt cx="1049808" cy="528870"/>
                  </a:xfrm>
                </p:grpSpPr>
                <p:cxnSp>
                  <p:nvCxnSpPr>
                    <p:cNvPr id="378" name="Straight Connector 377"/>
                    <p:cNvCxnSpPr/>
                    <p:nvPr/>
                  </p:nvCxnSpPr>
                  <p:spPr>
                    <a:xfrm flipV="1">
                      <a:off x="1384813" y="5728624"/>
                      <a:ext cx="459518" cy="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9" name="Straight Connector 378"/>
                    <p:cNvCxnSpPr/>
                    <p:nvPr/>
                  </p:nvCxnSpPr>
                  <p:spPr>
                    <a:xfrm flipV="1">
                      <a:off x="1370939" y="5199754"/>
                      <a:ext cx="1049808" cy="1599"/>
                    </a:xfrm>
                    <a:prstGeom prst="line">
                      <a:avLst/>
                    </a:prstGeom>
                    <a:ln w="28575">
                      <a:solidFill>
                        <a:srgbClr val="0072B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4" name="Group 373"/>
                  <p:cNvGrpSpPr/>
                  <p:nvPr/>
                </p:nvGrpSpPr>
                <p:grpSpPr>
                  <a:xfrm>
                    <a:off x="2079849" y="5073683"/>
                    <a:ext cx="262013" cy="783285"/>
                    <a:chOff x="8950929" y="3203809"/>
                    <a:chExt cx="439187" cy="1439039"/>
                  </a:xfrm>
                </p:grpSpPr>
                <p:sp>
                  <p:nvSpPr>
                    <p:cNvPr id="376" name="Freeform 621"/>
                    <p:cNvSpPr>
                      <a:spLocks/>
                    </p:cNvSpPr>
                    <p:nvPr/>
                  </p:nvSpPr>
                  <p:spPr bwMode="auto">
                    <a:xfrm>
                      <a:off x="8950929" y="3243894"/>
                      <a:ext cx="183847" cy="1398954"/>
                    </a:xfrm>
                    <a:custGeom>
                      <a:avLst/>
                      <a:gdLst>
                        <a:gd name="T0" fmla="*/ 0 w 243"/>
                        <a:gd name="T1" fmla="*/ 1745 h 1745"/>
                        <a:gd name="T2" fmla="*/ 5 w 243"/>
                        <a:gd name="T3" fmla="*/ 1744 h 1745"/>
                        <a:gd name="T4" fmla="*/ 10 w 243"/>
                        <a:gd name="T5" fmla="*/ 1742 h 1745"/>
                        <a:gd name="T6" fmla="*/ 15 w 243"/>
                        <a:gd name="T7" fmla="*/ 1741 h 1745"/>
                        <a:gd name="T8" fmla="*/ 20 w 243"/>
                        <a:gd name="T9" fmla="*/ 1739 h 1745"/>
                        <a:gd name="T10" fmla="*/ 25 w 243"/>
                        <a:gd name="T11" fmla="*/ 1738 h 1745"/>
                        <a:gd name="T12" fmla="*/ 30 w 243"/>
                        <a:gd name="T13" fmla="*/ 1736 h 1745"/>
                        <a:gd name="T14" fmla="*/ 34 w 243"/>
                        <a:gd name="T15" fmla="*/ 1734 h 1745"/>
                        <a:gd name="T16" fmla="*/ 39 w 243"/>
                        <a:gd name="T17" fmla="*/ 1733 h 1745"/>
                        <a:gd name="T18" fmla="*/ 44 w 243"/>
                        <a:gd name="T19" fmla="*/ 1731 h 1745"/>
                        <a:gd name="T20" fmla="*/ 49 w 243"/>
                        <a:gd name="T21" fmla="*/ 1730 h 1745"/>
                        <a:gd name="T22" fmla="*/ 54 w 243"/>
                        <a:gd name="T23" fmla="*/ 1728 h 1745"/>
                        <a:gd name="T24" fmla="*/ 59 w 243"/>
                        <a:gd name="T25" fmla="*/ 1727 h 1745"/>
                        <a:gd name="T26" fmla="*/ 64 w 243"/>
                        <a:gd name="T27" fmla="*/ 1725 h 1745"/>
                        <a:gd name="T28" fmla="*/ 69 w 243"/>
                        <a:gd name="T29" fmla="*/ 1724 h 1745"/>
                        <a:gd name="T30" fmla="*/ 74 w 243"/>
                        <a:gd name="T31" fmla="*/ 1722 h 1745"/>
                        <a:gd name="T32" fmla="*/ 79 w 243"/>
                        <a:gd name="T33" fmla="*/ 1720 h 1745"/>
                        <a:gd name="T34" fmla="*/ 84 w 243"/>
                        <a:gd name="T35" fmla="*/ 1719 h 1745"/>
                        <a:gd name="T36" fmla="*/ 89 w 243"/>
                        <a:gd name="T37" fmla="*/ 1717 h 1745"/>
                        <a:gd name="T38" fmla="*/ 94 w 243"/>
                        <a:gd name="T39" fmla="*/ 1716 h 1745"/>
                        <a:gd name="T40" fmla="*/ 99 w 243"/>
                        <a:gd name="T41" fmla="*/ 1714 h 1745"/>
                        <a:gd name="T42" fmla="*/ 104 w 243"/>
                        <a:gd name="T43" fmla="*/ 1713 h 1745"/>
                        <a:gd name="T44" fmla="*/ 109 w 243"/>
                        <a:gd name="T45" fmla="*/ 1711 h 1745"/>
                        <a:gd name="T46" fmla="*/ 114 w 243"/>
                        <a:gd name="T47" fmla="*/ 1710 h 1745"/>
                        <a:gd name="T48" fmla="*/ 119 w 243"/>
                        <a:gd name="T49" fmla="*/ 1708 h 1745"/>
                        <a:gd name="T50" fmla="*/ 124 w 243"/>
                        <a:gd name="T51" fmla="*/ 1706 h 1745"/>
                        <a:gd name="T52" fmla="*/ 129 w 243"/>
                        <a:gd name="T53" fmla="*/ 1705 h 1745"/>
                        <a:gd name="T54" fmla="*/ 134 w 243"/>
                        <a:gd name="T55" fmla="*/ 1703 h 1745"/>
                        <a:gd name="T56" fmla="*/ 139 w 243"/>
                        <a:gd name="T57" fmla="*/ 1702 h 1745"/>
                        <a:gd name="T58" fmla="*/ 144 w 243"/>
                        <a:gd name="T59" fmla="*/ 1700 h 1745"/>
                        <a:gd name="T60" fmla="*/ 148 w 243"/>
                        <a:gd name="T61" fmla="*/ 1699 h 1745"/>
                        <a:gd name="T62" fmla="*/ 153 w 243"/>
                        <a:gd name="T63" fmla="*/ 1697 h 1745"/>
                        <a:gd name="T64" fmla="*/ 159 w 243"/>
                        <a:gd name="T65" fmla="*/ 1696 h 1745"/>
                        <a:gd name="T66" fmla="*/ 164 w 243"/>
                        <a:gd name="T67" fmla="*/ 1694 h 1745"/>
                        <a:gd name="T68" fmla="*/ 168 w 243"/>
                        <a:gd name="T69" fmla="*/ 1692 h 1745"/>
                        <a:gd name="T70" fmla="*/ 173 w 243"/>
                        <a:gd name="T71" fmla="*/ 1691 h 1745"/>
                        <a:gd name="T72" fmla="*/ 178 w 243"/>
                        <a:gd name="T73" fmla="*/ 1690 h 1745"/>
                        <a:gd name="T74" fmla="*/ 183 w 243"/>
                        <a:gd name="T75" fmla="*/ 1688 h 1745"/>
                        <a:gd name="T76" fmla="*/ 188 w 243"/>
                        <a:gd name="T77" fmla="*/ 1687 h 1745"/>
                        <a:gd name="T78" fmla="*/ 193 w 243"/>
                        <a:gd name="T79" fmla="*/ 1685 h 1745"/>
                        <a:gd name="T80" fmla="*/ 198 w 243"/>
                        <a:gd name="T81" fmla="*/ 1683 h 1745"/>
                        <a:gd name="T82" fmla="*/ 203 w 243"/>
                        <a:gd name="T83" fmla="*/ 1682 h 1745"/>
                        <a:gd name="T84" fmla="*/ 208 w 243"/>
                        <a:gd name="T85" fmla="*/ 1680 h 1745"/>
                        <a:gd name="T86" fmla="*/ 213 w 243"/>
                        <a:gd name="T87" fmla="*/ 1679 h 1745"/>
                        <a:gd name="T88" fmla="*/ 218 w 243"/>
                        <a:gd name="T89" fmla="*/ 1677 h 1745"/>
                        <a:gd name="T90" fmla="*/ 223 w 243"/>
                        <a:gd name="T91" fmla="*/ 1676 h 1745"/>
                        <a:gd name="T92" fmla="*/ 228 w 243"/>
                        <a:gd name="T93" fmla="*/ 1674 h 1745"/>
                        <a:gd name="T94" fmla="*/ 233 w 243"/>
                        <a:gd name="T95" fmla="*/ 3 h 1745"/>
                        <a:gd name="T96" fmla="*/ 238 w 243"/>
                        <a:gd name="T97" fmla="*/ 1 h 1745"/>
                        <a:gd name="T98" fmla="*/ 243 w 243"/>
                        <a:gd name="T99" fmla="*/ 0 h 17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745">
                          <a:moveTo>
                            <a:pt x="0" y="1745"/>
                          </a:moveTo>
                          <a:lnTo>
                            <a:pt x="5" y="1744"/>
                          </a:lnTo>
                          <a:lnTo>
                            <a:pt x="10" y="1742"/>
                          </a:lnTo>
                          <a:lnTo>
                            <a:pt x="15" y="1741"/>
                          </a:lnTo>
                          <a:lnTo>
                            <a:pt x="20" y="1739"/>
                          </a:lnTo>
                          <a:lnTo>
                            <a:pt x="25" y="1738"/>
                          </a:lnTo>
                          <a:lnTo>
                            <a:pt x="30" y="1736"/>
                          </a:lnTo>
                          <a:lnTo>
                            <a:pt x="34" y="1734"/>
                          </a:lnTo>
                          <a:lnTo>
                            <a:pt x="39" y="1733"/>
                          </a:lnTo>
                          <a:lnTo>
                            <a:pt x="44" y="1731"/>
                          </a:lnTo>
                          <a:lnTo>
                            <a:pt x="49" y="1730"/>
                          </a:lnTo>
                          <a:lnTo>
                            <a:pt x="54" y="1728"/>
                          </a:lnTo>
                          <a:lnTo>
                            <a:pt x="59" y="1727"/>
                          </a:lnTo>
                          <a:lnTo>
                            <a:pt x="64" y="1725"/>
                          </a:lnTo>
                          <a:lnTo>
                            <a:pt x="69" y="1724"/>
                          </a:lnTo>
                          <a:lnTo>
                            <a:pt x="74" y="1722"/>
                          </a:lnTo>
                          <a:lnTo>
                            <a:pt x="79" y="1720"/>
                          </a:lnTo>
                          <a:lnTo>
                            <a:pt x="84" y="1719"/>
                          </a:lnTo>
                          <a:lnTo>
                            <a:pt x="89" y="1717"/>
                          </a:lnTo>
                          <a:lnTo>
                            <a:pt x="94" y="1716"/>
                          </a:lnTo>
                          <a:lnTo>
                            <a:pt x="99" y="1714"/>
                          </a:lnTo>
                          <a:lnTo>
                            <a:pt x="104" y="1713"/>
                          </a:lnTo>
                          <a:lnTo>
                            <a:pt x="109" y="1711"/>
                          </a:lnTo>
                          <a:lnTo>
                            <a:pt x="114" y="1710"/>
                          </a:lnTo>
                          <a:lnTo>
                            <a:pt x="119" y="1708"/>
                          </a:lnTo>
                          <a:lnTo>
                            <a:pt x="124" y="1706"/>
                          </a:lnTo>
                          <a:lnTo>
                            <a:pt x="129" y="1705"/>
                          </a:lnTo>
                          <a:lnTo>
                            <a:pt x="134" y="1703"/>
                          </a:lnTo>
                          <a:lnTo>
                            <a:pt x="139" y="1702"/>
                          </a:lnTo>
                          <a:lnTo>
                            <a:pt x="144" y="1700"/>
                          </a:lnTo>
                          <a:lnTo>
                            <a:pt x="148" y="1699"/>
                          </a:lnTo>
                          <a:lnTo>
                            <a:pt x="153" y="1697"/>
                          </a:lnTo>
                          <a:lnTo>
                            <a:pt x="159" y="1696"/>
                          </a:lnTo>
                          <a:lnTo>
                            <a:pt x="164" y="1694"/>
                          </a:lnTo>
                          <a:lnTo>
                            <a:pt x="168" y="1692"/>
                          </a:lnTo>
                          <a:lnTo>
                            <a:pt x="173" y="1691"/>
                          </a:lnTo>
                          <a:lnTo>
                            <a:pt x="178" y="1690"/>
                          </a:lnTo>
                          <a:lnTo>
                            <a:pt x="183" y="1688"/>
                          </a:lnTo>
                          <a:lnTo>
                            <a:pt x="188" y="1687"/>
                          </a:lnTo>
                          <a:lnTo>
                            <a:pt x="193" y="1685"/>
                          </a:lnTo>
                          <a:lnTo>
                            <a:pt x="198" y="1683"/>
                          </a:lnTo>
                          <a:lnTo>
                            <a:pt x="203" y="1682"/>
                          </a:lnTo>
                          <a:lnTo>
                            <a:pt x="208" y="1680"/>
                          </a:lnTo>
                          <a:lnTo>
                            <a:pt x="213" y="1679"/>
                          </a:lnTo>
                          <a:lnTo>
                            <a:pt x="218" y="1677"/>
                          </a:lnTo>
                          <a:lnTo>
                            <a:pt x="223" y="1676"/>
                          </a:lnTo>
                          <a:lnTo>
                            <a:pt x="228" y="1674"/>
                          </a:lnTo>
                          <a:lnTo>
                            <a:pt x="233" y="3"/>
                          </a:lnTo>
                          <a:lnTo>
                            <a:pt x="238" y="1"/>
                          </a:lnTo>
                          <a:lnTo>
                            <a:pt x="24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  <p:sp>
                  <p:nvSpPr>
                    <p:cNvPr id="377" name="Freeform 622"/>
                    <p:cNvSpPr>
                      <a:spLocks/>
                    </p:cNvSpPr>
                    <p:nvPr/>
                  </p:nvSpPr>
                  <p:spPr bwMode="auto">
                    <a:xfrm>
                      <a:off x="9134776" y="3203809"/>
                      <a:ext cx="255340" cy="1338025"/>
                    </a:xfrm>
                    <a:custGeom>
                      <a:avLst/>
                      <a:gdLst>
                        <a:gd name="T0" fmla="*/ 0 w 243"/>
                        <a:gd name="T1" fmla="*/ 50 h 1669"/>
                        <a:gd name="T2" fmla="*/ 5 w 243"/>
                        <a:gd name="T3" fmla="*/ 48 h 1669"/>
                        <a:gd name="T4" fmla="*/ 10 w 243"/>
                        <a:gd name="T5" fmla="*/ 47 h 1669"/>
                        <a:gd name="T6" fmla="*/ 15 w 243"/>
                        <a:gd name="T7" fmla="*/ 45 h 1669"/>
                        <a:gd name="T8" fmla="*/ 19 w 243"/>
                        <a:gd name="T9" fmla="*/ 43 h 1669"/>
                        <a:gd name="T10" fmla="*/ 25 w 243"/>
                        <a:gd name="T11" fmla="*/ 42 h 1669"/>
                        <a:gd name="T12" fmla="*/ 30 w 243"/>
                        <a:gd name="T13" fmla="*/ 40 h 1669"/>
                        <a:gd name="T14" fmla="*/ 35 w 243"/>
                        <a:gd name="T15" fmla="*/ 39 h 1669"/>
                        <a:gd name="T16" fmla="*/ 39 w 243"/>
                        <a:gd name="T17" fmla="*/ 37 h 1669"/>
                        <a:gd name="T18" fmla="*/ 44 w 243"/>
                        <a:gd name="T19" fmla="*/ 36 h 1669"/>
                        <a:gd name="T20" fmla="*/ 49 w 243"/>
                        <a:gd name="T21" fmla="*/ 34 h 1669"/>
                        <a:gd name="T22" fmla="*/ 54 w 243"/>
                        <a:gd name="T23" fmla="*/ 33 h 1669"/>
                        <a:gd name="T24" fmla="*/ 59 w 243"/>
                        <a:gd name="T25" fmla="*/ 31 h 1669"/>
                        <a:gd name="T26" fmla="*/ 64 w 243"/>
                        <a:gd name="T27" fmla="*/ 29 h 1669"/>
                        <a:gd name="T28" fmla="*/ 69 w 243"/>
                        <a:gd name="T29" fmla="*/ 28 h 1669"/>
                        <a:gd name="T30" fmla="*/ 74 w 243"/>
                        <a:gd name="T31" fmla="*/ 26 h 1669"/>
                        <a:gd name="T32" fmla="*/ 79 w 243"/>
                        <a:gd name="T33" fmla="*/ 25 h 1669"/>
                        <a:gd name="T34" fmla="*/ 84 w 243"/>
                        <a:gd name="T35" fmla="*/ 23 h 1669"/>
                        <a:gd name="T36" fmla="*/ 89 w 243"/>
                        <a:gd name="T37" fmla="*/ 22 h 1669"/>
                        <a:gd name="T38" fmla="*/ 94 w 243"/>
                        <a:gd name="T39" fmla="*/ 20 h 1669"/>
                        <a:gd name="T40" fmla="*/ 99 w 243"/>
                        <a:gd name="T41" fmla="*/ 19 h 1669"/>
                        <a:gd name="T42" fmla="*/ 104 w 243"/>
                        <a:gd name="T43" fmla="*/ 17 h 1669"/>
                        <a:gd name="T44" fmla="*/ 109 w 243"/>
                        <a:gd name="T45" fmla="*/ 15 h 1669"/>
                        <a:gd name="T46" fmla="*/ 114 w 243"/>
                        <a:gd name="T47" fmla="*/ 14 h 1669"/>
                        <a:gd name="T48" fmla="*/ 119 w 243"/>
                        <a:gd name="T49" fmla="*/ 12 h 1669"/>
                        <a:gd name="T50" fmla="*/ 124 w 243"/>
                        <a:gd name="T51" fmla="*/ 11 h 1669"/>
                        <a:gd name="T52" fmla="*/ 129 w 243"/>
                        <a:gd name="T53" fmla="*/ 9 h 1669"/>
                        <a:gd name="T54" fmla="*/ 134 w 243"/>
                        <a:gd name="T55" fmla="*/ 8 h 1669"/>
                        <a:gd name="T56" fmla="*/ 139 w 243"/>
                        <a:gd name="T57" fmla="*/ 6 h 1669"/>
                        <a:gd name="T58" fmla="*/ 144 w 243"/>
                        <a:gd name="T59" fmla="*/ 5 h 1669"/>
                        <a:gd name="T60" fmla="*/ 149 w 243"/>
                        <a:gd name="T61" fmla="*/ 3 h 1669"/>
                        <a:gd name="T62" fmla="*/ 153 w 243"/>
                        <a:gd name="T63" fmla="*/ 1 h 1669"/>
                        <a:gd name="T64" fmla="*/ 158 w 243"/>
                        <a:gd name="T65" fmla="*/ 0 h 1669"/>
                        <a:gd name="T66" fmla="*/ 163 w 243"/>
                        <a:gd name="T67" fmla="*/ 1669 h 1669"/>
                        <a:gd name="T68" fmla="*/ 169 w 243"/>
                        <a:gd name="T69" fmla="*/ 1667 h 1669"/>
                        <a:gd name="T70" fmla="*/ 173 w 243"/>
                        <a:gd name="T71" fmla="*/ 1665 h 1669"/>
                        <a:gd name="T72" fmla="*/ 178 w 243"/>
                        <a:gd name="T73" fmla="*/ 1664 h 1669"/>
                        <a:gd name="T74" fmla="*/ 183 w 243"/>
                        <a:gd name="T75" fmla="*/ 1662 h 1669"/>
                        <a:gd name="T76" fmla="*/ 188 w 243"/>
                        <a:gd name="T77" fmla="*/ 1661 h 1669"/>
                        <a:gd name="T78" fmla="*/ 193 w 243"/>
                        <a:gd name="T79" fmla="*/ 1659 h 1669"/>
                        <a:gd name="T80" fmla="*/ 198 w 243"/>
                        <a:gd name="T81" fmla="*/ 1658 h 1669"/>
                        <a:gd name="T82" fmla="*/ 203 w 243"/>
                        <a:gd name="T83" fmla="*/ 1656 h 1669"/>
                        <a:gd name="T84" fmla="*/ 208 w 243"/>
                        <a:gd name="T85" fmla="*/ 1655 h 1669"/>
                        <a:gd name="T86" fmla="*/ 213 w 243"/>
                        <a:gd name="T87" fmla="*/ 1653 h 1669"/>
                        <a:gd name="T88" fmla="*/ 218 w 243"/>
                        <a:gd name="T89" fmla="*/ 1651 h 1669"/>
                        <a:gd name="T90" fmla="*/ 223 w 243"/>
                        <a:gd name="T91" fmla="*/ 1650 h 1669"/>
                        <a:gd name="T92" fmla="*/ 228 w 243"/>
                        <a:gd name="T93" fmla="*/ 1648 h 1669"/>
                        <a:gd name="T94" fmla="*/ 233 w 243"/>
                        <a:gd name="T95" fmla="*/ 1647 h 1669"/>
                        <a:gd name="T96" fmla="*/ 238 w 243"/>
                        <a:gd name="T97" fmla="*/ 1645 h 1669"/>
                        <a:gd name="T98" fmla="*/ 243 w 243"/>
                        <a:gd name="T99" fmla="*/ 1644 h 16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669">
                          <a:moveTo>
                            <a:pt x="0" y="50"/>
                          </a:moveTo>
                          <a:lnTo>
                            <a:pt x="5" y="48"/>
                          </a:lnTo>
                          <a:lnTo>
                            <a:pt x="10" y="47"/>
                          </a:lnTo>
                          <a:lnTo>
                            <a:pt x="15" y="45"/>
                          </a:lnTo>
                          <a:lnTo>
                            <a:pt x="19" y="43"/>
                          </a:lnTo>
                          <a:lnTo>
                            <a:pt x="25" y="42"/>
                          </a:lnTo>
                          <a:lnTo>
                            <a:pt x="30" y="40"/>
                          </a:lnTo>
                          <a:lnTo>
                            <a:pt x="35" y="39"/>
                          </a:lnTo>
                          <a:lnTo>
                            <a:pt x="39" y="37"/>
                          </a:lnTo>
                          <a:lnTo>
                            <a:pt x="44" y="36"/>
                          </a:lnTo>
                          <a:lnTo>
                            <a:pt x="49" y="34"/>
                          </a:lnTo>
                          <a:lnTo>
                            <a:pt x="54" y="33"/>
                          </a:lnTo>
                          <a:lnTo>
                            <a:pt x="59" y="31"/>
                          </a:lnTo>
                          <a:lnTo>
                            <a:pt x="64" y="29"/>
                          </a:lnTo>
                          <a:lnTo>
                            <a:pt x="69" y="28"/>
                          </a:lnTo>
                          <a:lnTo>
                            <a:pt x="74" y="26"/>
                          </a:lnTo>
                          <a:lnTo>
                            <a:pt x="79" y="25"/>
                          </a:lnTo>
                          <a:lnTo>
                            <a:pt x="84" y="23"/>
                          </a:lnTo>
                          <a:lnTo>
                            <a:pt x="89" y="22"/>
                          </a:lnTo>
                          <a:lnTo>
                            <a:pt x="94" y="20"/>
                          </a:lnTo>
                          <a:lnTo>
                            <a:pt x="99" y="19"/>
                          </a:lnTo>
                          <a:lnTo>
                            <a:pt x="104" y="17"/>
                          </a:lnTo>
                          <a:lnTo>
                            <a:pt x="109" y="15"/>
                          </a:lnTo>
                          <a:lnTo>
                            <a:pt x="114" y="14"/>
                          </a:lnTo>
                          <a:lnTo>
                            <a:pt x="119" y="12"/>
                          </a:lnTo>
                          <a:lnTo>
                            <a:pt x="124" y="11"/>
                          </a:lnTo>
                          <a:lnTo>
                            <a:pt x="129" y="9"/>
                          </a:lnTo>
                          <a:lnTo>
                            <a:pt x="134" y="8"/>
                          </a:lnTo>
                          <a:lnTo>
                            <a:pt x="139" y="6"/>
                          </a:lnTo>
                          <a:lnTo>
                            <a:pt x="144" y="5"/>
                          </a:lnTo>
                          <a:lnTo>
                            <a:pt x="149" y="3"/>
                          </a:lnTo>
                          <a:lnTo>
                            <a:pt x="153" y="1"/>
                          </a:lnTo>
                          <a:lnTo>
                            <a:pt x="158" y="0"/>
                          </a:lnTo>
                          <a:lnTo>
                            <a:pt x="163" y="1669"/>
                          </a:lnTo>
                          <a:lnTo>
                            <a:pt x="169" y="1667"/>
                          </a:lnTo>
                          <a:lnTo>
                            <a:pt x="173" y="1665"/>
                          </a:lnTo>
                          <a:lnTo>
                            <a:pt x="178" y="1664"/>
                          </a:lnTo>
                          <a:lnTo>
                            <a:pt x="183" y="1662"/>
                          </a:lnTo>
                          <a:lnTo>
                            <a:pt x="188" y="1661"/>
                          </a:lnTo>
                          <a:lnTo>
                            <a:pt x="193" y="1659"/>
                          </a:lnTo>
                          <a:lnTo>
                            <a:pt x="198" y="1658"/>
                          </a:lnTo>
                          <a:lnTo>
                            <a:pt x="203" y="1656"/>
                          </a:lnTo>
                          <a:lnTo>
                            <a:pt x="208" y="1655"/>
                          </a:lnTo>
                          <a:lnTo>
                            <a:pt x="213" y="1653"/>
                          </a:lnTo>
                          <a:lnTo>
                            <a:pt x="218" y="1651"/>
                          </a:lnTo>
                          <a:lnTo>
                            <a:pt x="223" y="1650"/>
                          </a:lnTo>
                          <a:lnTo>
                            <a:pt x="228" y="1648"/>
                          </a:lnTo>
                          <a:lnTo>
                            <a:pt x="233" y="1647"/>
                          </a:lnTo>
                          <a:lnTo>
                            <a:pt x="238" y="1645"/>
                          </a:lnTo>
                          <a:lnTo>
                            <a:pt x="243" y="16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375" name="TextBox 374"/>
                      <p:cNvSpPr txBox="1"/>
                      <p:nvPr/>
                    </p:nvSpPr>
                    <p:spPr>
                      <a:xfrm>
                        <a:off x="1224094" y="5159997"/>
                        <a:ext cx="173281" cy="12439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GB" sz="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Ω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800" dirty="0"/>
                                    <m:t> 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GB" sz="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lang="en-GB" sz="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sz="800" dirty="0"/>
                      </a:p>
                    </p:txBody>
                  </p:sp>
                </mc:Choice>
                <mc:Fallback>
                  <p:sp>
                    <p:nvSpPr>
                      <p:cNvPr id="375" name="TextBox 37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24094" y="5159997"/>
                        <a:ext cx="173281" cy="124393"/>
                      </a:xfrm>
                      <a:prstGeom prst="rect">
                        <a:avLst/>
                      </a:prstGeom>
                      <a:blipFill rotWithShape="0">
                        <a:blip r:embed="rId37"/>
                        <a:stretch>
                          <a:fillRect l="-20690" r="-93103" b="-20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368" name="Object 36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13025467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368" name="Object 36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13025467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369" name="Object 3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2532275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1" name="Equation" r:id="rId40" imgW="228600" imgH="253800" progId="Equation.DSMT4">
                            <p:embed/>
                          </p:oleObj>
                        </mc:Choice>
                        <mc:Fallback>
                          <p:oleObj name="Equation" r:id="rId4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369" name="Object 3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2532275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1" name="Equation" r:id="rId40" imgW="228600" imgH="253800" progId="Equation.DSMT4">
                            <p:embed/>
                          </p:oleObj>
                        </mc:Choice>
                        <mc:Fallback>
                          <p:oleObj name="Equation" r:id="rId4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0" name="Object 36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743124205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2" name="Equation" r:id="rId42" imgW="215640" imgH="253800" progId="Equation.DSMT4">
                            <p:embed/>
                          </p:oleObj>
                        </mc:Choice>
                        <mc:Fallback>
                          <p:oleObj name="Equation" r:id="rId42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179" name="Object 31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49080615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28987" name="Equation" r:id="rId18" imgW="215640" imgH="253800" progId="Equation.DSMT4">
                            <p:embed/>
                          </p:oleObj>
                        </mc:Choice>
                        <mc:Fallback>
                          <p:oleObj name="Equation" r:id="rId18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71" name="TextBox 370"/>
                <p:cNvSpPr txBox="1"/>
                <p:nvPr/>
              </p:nvSpPr>
              <p:spPr>
                <a:xfrm>
                  <a:off x="3122256" y="4127755"/>
                  <a:ext cx="12714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GB" sz="800" dirty="0" smtClean="0"/>
                    <a:t>Electron states in the extended basis</a:t>
                  </a:r>
                  <a:endParaRPr lang="en-GB" sz="800" dirty="0"/>
                </a:p>
              </p:txBody>
            </p:sp>
          </p:grpSp>
          <p:sp>
            <p:nvSpPr>
              <p:cNvPr id="361" name="Right Brace 360"/>
              <p:cNvSpPr/>
              <p:nvPr/>
            </p:nvSpPr>
            <p:spPr>
              <a:xfrm flipH="1">
                <a:off x="4455811" y="5212249"/>
                <a:ext cx="67101" cy="140132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62" name="Straight Arrow Connector 361"/>
              <p:cNvCxnSpPr/>
              <p:nvPr/>
            </p:nvCxnSpPr>
            <p:spPr>
              <a:xfrm>
                <a:off x="4652963" y="5248456"/>
                <a:ext cx="0" cy="48347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Arrow Connector 362"/>
              <p:cNvCxnSpPr/>
              <p:nvPr/>
            </p:nvCxnSpPr>
            <p:spPr>
              <a:xfrm>
                <a:off x="4768736" y="5371212"/>
                <a:ext cx="0" cy="37940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4" name="TextBox 363"/>
                  <p:cNvSpPr txBox="1"/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𝐹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>
              <p:sp>
                <p:nvSpPr>
                  <p:cNvPr id="364" name="TextBox 3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3"/>
                    <a:stretch>
                      <a:fillRect l="-25000" r="-53571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5" name="TextBox 364"/>
                  <p:cNvSpPr txBox="1"/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𝐹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>
              <p:sp>
                <p:nvSpPr>
                  <p:cNvPr id="365" name="TextBox 3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4"/>
                    <a:stretch>
                      <a:fillRect l="-25000" r="-46429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6" name="TextBox 365"/>
              <p:cNvSpPr txBox="1"/>
              <p:nvPr/>
            </p:nvSpPr>
            <p:spPr>
              <a:xfrm>
                <a:off x="4312486" y="4640880"/>
                <a:ext cx="25359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b="1" dirty="0" smtClean="0"/>
                  <a:t>b</a:t>
                </a:r>
                <a:endParaRPr lang="en-GB" sz="1000" b="1" dirty="0"/>
              </a:p>
            </p:txBody>
          </p:sp>
        </p:grpSp>
      </p:grpSp>
      <p:grpSp>
        <p:nvGrpSpPr>
          <p:cNvPr id="396" name="Group 395"/>
          <p:cNvGrpSpPr/>
          <p:nvPr/>
        </p:nvGrpSpPr>
        <p:grpSpPr>
          <a:xfrm>
            <a:off x="290992" y="6468822"/>
            <a:ext cx="1236589" cy="820908"/>
            <a:chOff x="4683679" y="4429756"/>
            <a:chExt cx="1236589" cy="820908"/>
          </a:xfrm>
        </p:grpSpPr>
        <p:grpSp>
          <p:nvGrpSpPr>
            <p:cNvPr id="397" name="Group 396"/>
            <p:cNvGrpSpPr/>
            <p:nvPr/>
          </p:nvGrpSpPr>
          <p:grpSpPr>
            <a:xfrm>
              <a:off x="4683679" y="4467379"/>
              <a:ext cx="1222172" cy="783285"/>
              <a:chOff x="3188024" y="5025530"/>
              <a:chExt cx="1222172" cy="783285"/>
            </a:xfrm>
          </p:grpSpPr>
          <p:cxnSp>
            <p:nvCxnSpPr>
              <p:cNvPr id="401" name="Straight Connector 400"/>
              <p:cNvCxnSpPr/>
              <p:nvPr/>
            </p:nvCxnSpPr>
            <p:spPr>
              <a:xfrm>
                <a:off x="3798196" y="5146118"/>
                <a:ext cx="612000" cy="45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Arrow Connector 401"/>
              <p:cNvCxnSpPr/>
              <p:nvPr/>
            </p:nvCxnSpPr>
            <p:spPr>
              <a:xfrm>
                <a:off x="3872106" y="5170794"/>
                <a:ext cx="3065" cy="512683"/>
              </a:xfrm>
              <a:prstGeom prst="straightConnector1">
                <a:avLst/>
              </a:prstGeom>
              <a:ln>
                <a:solidFill>
                  <a:srgbClr val="0072BD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3" name="Group 402"/>
              <p:cNvGrpSpPr/>
              <p:nvPr/>
            </p:nvGrpSpPr>
            <p:grpSpPr>
              <a:xfrm>
                <a:off x="3435219" y="5313206"/>
                <a:ext cx="720000" cy="378656"/>
                <a:chOff x="1351948" y="5370047"/>
                <a:chExt cx="720000" cy="378656"/>
              </a:xfrm>
            </p:grpSpPr>
            <p:cxnSp>
              <p:nvCxnSpPr>
                <p:cNvPr id="409" name="Straight Connector 408"/>
                <p:cNvCxnSpPr/>
                <p:nvPr/>
              </p:nvCxnSpPr>
              <p:spPr>
                <a:xfrm>
                  <a:off x="1384813" y="5748703"/>
                  <a:ext cx="5400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0" name="Straight Connector 409"/>
                <p:cNvCxnSpPr/>
                <p:nvPr/>
              </p:nvCxnSpPr>
              <p:spPr>
                <a:xfrm>
                  <a:off x="1351948" y="5370047"/>
                  <a:ext cx="7200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1" name="Straight Arrow Connector 410"/>
                <p:cNvCxnSpPr/>
                <p:nvPr/>
              </p:nvCxnSpPr>
              <p:spPr>
                <a:xfrm>
                  <a:off x="1399047" y="5421424"/>
                  <a:ext cx="3942" cy="3072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4" name="Group 403"/>
              <p:cNvGrpSpPr/>
              <p:nvPr/>
            </p:nvGrpSpPr>
            <p:grpSpPr>
              <a:xfrm>
                <a:off x="3870581" y="5025530"/>
                <a:ext cx="262013" cy="783285"/>
                <a:chOff x="8950929" y="3203809"/>
                <a:chExt cx="439187" cy="1439039"/>
              </a:xfrm>
            </p:grpSpPr>
            <p:sp>
              <p:nvSpPr>
                <p:cNvPr id="407" name="Freeform 621"/>
                <p:cNvSpPr>
                  <a:spLocks/>
                </p:cNvSpPr>
                <p:nvPr/>
              </p:nvSpPr>
              <p:spPr bwMode="auto">
                <a:xfrm>
                  <a:off x="8950929" y="3243894"/>
                  <a:ext cx="183847" cy="1398954"/>
                </a:xfrm>
                <a:custGeom>
                  <a:avLst/>
                  <a:gdLst>
                    <a:gd name="T0" fmla="*/ 0 w 243"/>
                    <a:gd name="T1" fmla="*/ 1745 h 1745"/>
                    <a:gd name="T2" fmla="*/ 5 w 243"/>
                    <a:gd name="T3" fmla="*/ 1744 h 1745"/>
                    <a:gd name="T4" fmla="*/ 10 w 243"/>
                    <a:gd name="T5" fmla="*/ 1742 h 1745"/>
                    <a:gd name="T6" fmla="*/ 15 w 243"/>
                    <a:gd name="T7" fmla="*/ 1741 h 1745"/>
                    <a:gd name="T8" fmla="*/ 20 w 243"/>
                    <a:gd name="T9" fmla="*/ 1739 h 1745"/>
                    <a:gd name="T10" fmla="*/ 25 w 243"/>
                    <a:gd name="T11" fmla="*/ 1738 h 1745"/>
                    <a:gd name="T12" fmla="*/ 30 w 243"/>
                    <a:gd name="T13" fmla="*/ 1736 h 1745"/>
                    <a:gd name="T14" fmla="*/ 34 w 243"/>
                    <a:gd name="T15" fmla="*/ 1734 h 1745"/>
                    <a:gd name="T16" fmla="*/ 39 w 243"/>
                    <a:gd name="T17" fmla="*/ 1733 h 1745"/>
                    <a:gd name="T18" fmla="*/ 44 w 243"/>
                    <a:gd name="T19" fmla="*/ 1731 h 1745"/>
                    <a:gd name="T20" fmla="*/ 49 w 243"/>
                    <a:gd name="T21" fmla="*/ 1730 h 1745"/>
                    <a:gd name="T22" fmla="*/ 54 w 243"/>
                    <a:gd name="T23" fmla="*/ 1728 h 1745"/>
                    <a:gd name="T24" fmla="*/ 59 w 243"/>
                    <a:gd name="T25" fmla="*/ 1727 h 1745"/>
                    <a:gd name="T26" fmla="*/ 64 w 243"/>
                    <a:gd name="T27" fmla="*/ 1725 h 1745"/>
                    <a:gd name="T28" fmla="*/ 69 w 243"/>
                    <a:gd name="T29" fmla="*/ 1724 h 1745"/>
                    <a:gd name="T30" fmla="*/ 74 w 243"/>
                    <a:gd name="T31" fmla="*/ 1722 h 1745"/>
                    <a:gd name="T32" fmla="*/ 79 w 243"/>
                    <a:gd name="T33" fmla="*/ 1720 h 1745"/>
                    <a:gd name="T34" fmla="*/ 84 w 243"/>
                    <a:gd name="T35" fmla="*/ 1719 h 1745"/>
                    <a:gd name="T36" fmla="*/ 89 w 243"/>
                    <a:gd name="T37" fmla="*/ 1717 h 1745"/>
                    <a:gd name="T38" fmla="*/ 94 w 243"/>
                    <a:gd name="T39" fmla="*/ 1716 h 1745"/>
                    <a:gd name="T40" fmla="*/ 99 w 243"/>
                    <a:gd name="T41" fmla="*/ 1714 h 1745"/>
                    <a:gd name="T42" fmla="*/ 104 w 243"/>
                    <a:gd name="T43" fmla="*/ 1713 h 1745"/>
                    <a:gd name="T44" fmla="*/ 109 w 243"/>
                    <a:gd name="T45" fmla="*/ 1711 h 1745"/>
                    <a:gd name="T46" fmla="*/ 114 w 243"/>
                    <a:gd name="T47" fmla="*/ 1710 h 1745"/>
                    <a:gd name="T48" fmla="*/ 119 w 243"/>
                    <a:gd name="T49" fmla="*/ 1708 h 1745"/>
                    <a:gd name="T50" fmla="*/ 124 w 243"/>
                    <a:gd name="T51" fmla="*/ 1706 h 1745"/>
                    <a:gd name="T52" fmla="*/ 129 w 243"/>
                    <a:gd name="T53" fmla="*/ 1705 h 1745"/>
                    <a:gd name="T54" fmla="*/ 134 w 243"/>
                    <a:gd name="T55" fmla="*/ 1703 h 1745"/>
                    <a:gd name="T56" fmla="*/ 139 w 243"/>
                    <a:gd name="T57" fmla="*/ 1702 h 1745"/>
                    <a:gd name="T58" fmla="*/ 144 w 243"/>
                    <a:gd name="T59" fmla="*/ 1700 h 1745"/>
                    <a:gd name="T60" fmla="*/ 148 w 243"/>
                    <a:gd name="T61" fmla="*/ 1699 h 1745"/>
                    <a:gd name="T62" fmla="*/ 153 w 243"/>
                    <a:gd name="T63" fmla="*/ 1697 h 1745"/>
                    <a:gd name="T64" fmla="*/ 159 w 243"/>
                    <a:gd name="T65" fmla="*/ 1696 h 1745"/>
                    <a:gd name="T66" fmla="*/ 164 w 243"/>
                    <a:gd name="T67" fmla="*/ 1694 h 1745"/>
                    <a:gd name="T68" fmla="*/ 168 w 243"/>
                    <a:gd name="T69" fmla="*/ 1692 h 1745"/>
                    <a:gd name="T70" fmla="*/ 173 w 243"/>
                    <a:gd name="T71" fmla="*/ 1691 h 1745"/>
                    <a:gd name="T72" fmla="*/ 178 w 243"/>
                    <a:gd name="T73" fmla="*/ 1690 h 1745"/>
                    <a:gd name="T74" fmla="*/ 183 w 243"/>
                    <a:gd name="T75" fmla="*/ 1688 h 1745"/>
                    <a:gd name="T76" fmla="*/ 188 w 243"/>
                    <a:gd name="T77" fmla="*/ 1687 h 1745"/>
                    <a:gd name="T78" fmla="*/ 193 w 243"/>
                    <a:gd name="T79" fmla="*/ 1685 h 1745"/>
                    <a:gd name="T80" fmla="*/ 198 w 243"/>
                    <a:gd name="T81" fmla="*/ 1683 h 1745"/>
                    <a:gd name="T82" fmla="*/ 203 w 243"/>
                    <a:gd name="T83" fmla="*/ 1682 h 1745"/>
                    <a:gd name="T84" fmla="*/ 208 w 243"/>
                    <a:gd name="T85" fmla="*/ 1680 h 1745"/>
                    <a:gd name="T86" fmla="*/ 213 w 243"/>
                    <a:gd name="T87" fmla="*/ 1679 h 1745"/>
                    <a:gd name="T88" fmla="*/ 218 w 243"/>
                    <a:gd name="T89" fmla="*/ 1677 h 1745"/>
                    <a:gd name="T90" fmla="*/ 223 w 243"/>
                    <a:gd name="T91" fmla="*/ 1676 h 1745"/>
                    <a:gd name="T92" fmla="*/ 228 w 243"/>
                    <a:gd name="T93" fmla="*/ 1674 h 1745"/>
                    <a:gd name="T94" fmla="*/ 233 w 243"/>
                    <a:gd name="T95" fmla="*/ 3 h 1745"/>
                    <a:gd name="T96" fmla="*/ 238 w 243"/>
                    <a:gd name="T97" fmla="*/ 1 h 1745"/>
                    <a:gd name="T98" fmla="*/ 243 w 243"/>
                    <a:gd name="T99" fmla="*/ 0 h 17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745">
                      <a:moveTo>
                        <a:pt x="0" y="1745"/>
                      </a:moveTo>
                      <a:lnTo>
                        <a:pt x="5" y="1744"/>
                      </a:lnTo>
                      <a:lnTo>
                        <a:pt x="10" y="1742"/>
                      </a:lnTo>
                      <a:lnTo>
                        <a:pt x="15" y="1741"/>
                      </a:lnTo>
                      <a:lnTo>
                        <a:pt x="20" y="1739"/>
                      </a:lnTo>
                      <a:lnTo>
                        <a:pt x="25" y="1738"/>
                      </a:lnTo>
                      <a:lnTo>
                        <a:pt x="30" y="1736"/>
                      </a:lnTo>
                      <a:lnTo>
                        <a:pt x="34" y="1734"/>
                      </a:lnTo>
                      <a:lnTo>
                        <a:pt x="39" y="1733"/>
                      </a:lnTo>
                      <a:lnTo>
                        <a:pt x="44" y="1731"/>
                      </a:lnTo>
                      <a:lnTo>
                        <a:pt x="49" y="1730"/>
                      </a:lnTo>
                      <a:lnTo>
                        <a:pt x="54" y="1728"/>
                      </a:lnTo>
                      <a:lnTo>
                        <a:pt x="59" y="1727"/>
                      </a:lnTo>
                      <a:lnTo>
                        <a:pt x="64" y="1725"/>
                      </a:lnTo>
                      <a:lnTo>
                        <a:pt x="69" y="1724"/>
                      </a:lnTo>
                      <a:lnTo>
                        <a:pt x="74" y="1722"/>
                      </a:lnTo>
                      <a:lnTo>
                        <a:pt x="79" y="1720"/>
                      </a:lnTo>
                      <a:lnTo>
                        <a:pt x="84" y="1719"/>
                      </a:lnTo>
                      <a:lnTo>
                        <a:pt x="89" y="1717"/>
                      </a:lnTo>
                      <a:lnTo>
                        <a:pt x="94" y="1716"/>
                      </a:lnTo>
                      <a:lnTo>
                        <a:pt x="99" y="1714"/>
                      </a:lnTo>
                      <a:lnTo>
                        <a:pt x="104" y="1713"/>
                      </a:lnTo>
                      <a:lnTo>
                        <a:pt x="109" y="1711"/>
                      </a:lnTo>
                      <a:lnTo>
                        <a:pt x="114" y="1710"/>
                      </a:lnTo>
                      <a:lnTo>
                        <a:pt x="119" y="1708"/>
                      </a:lnTo>
                      <a:lnTo>
                        <a:pt x="124" y="1706"/>
                      </a:lnTo>
                      <a:lnTo>
                        <a:pt x="129" y="1705"/>
                      </a:lnTo>
                      <a:lnTo>
                        <a:pt x="134" y="1703"/>
                      </a:lnTo>
                      <a:lnTo>
                        <a:pt x="139" y="1702"/>
                      </a:lnTo>
                      <a:lnTo>
                        <a:pt x="144" y="1700"/>
                      </a:lnTo>
                      <a:lnTo>
                        <a:pt x="148" y="1699"/>
                      </a:lnTo>
                      <a:lnTo>
                        <a:pt x="153" y="1697"/>
                      </a:lnTo>
                      <a:lnTo>
                        <a:pt x="159" y="1696"/>
                      </a:lnTo>
                      <a:lnTo>
                        <a:pt x="164" y="1694"/>
                      </a:lnTo>
                      <a:lnTo>
                        <a:pt x="168" y="1692"/>
                      </a:lnTo>
                      <a:lnTo>
                        <a:pt x="173" y="1691"/>
                      </a:lnTo>
                      <a:lnTo>
                        <a:pt x="178" y="1690"/>
                      </a:lnTo>
                      <a:lnTo>
                        <a:pt x="183" y="1688"/>
                      </a:lnTo>
                      <a:lnTo>
                        <a:pt x="188" y="1687"/>
                      </a:lnTo>
                      <a:lnTo>
                        <a:pt x="193" y="1685"/>
                      </a:lnTo>
                      <a:lnTo>
                        <a:pt x="198" y="1683"/>
                      </a:lnTo>
                      <a:lnTo>
                        <a:pt x="203" y="1682"/>
                      </a:lnTo>
                      <a:lnTo>
                        <a:pt x="208" y="1680"/>
                      </a:lnTo>
                      <a:lnTo>
                        <a:pt x="213" y="1679"/>
                      </a:lnTo>
                      <a:lnTo>
                        <a:pt x="218" y="1677"/>
                      </a:lnTo>
                      <a:lnTo>
                        <a:pt x="223" y="1676"/>
                      </a:lnTo>
                      <a:lnTo>
                        <a:pt x="228" y="1674"/>
                      </a:lnTo>
                      <a:lnTo>
                        <a:pt x="233" y="3"/>
                      </a:lnTo>
                      <a:lnTo>
                        <a:pt x="238" y="1"/>
                      </a:lnTo>
                      <a:lnTo>
                        <a:pt x="243" y="0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  <p:sp>
              <p:nvSpPr>
                <p:cNvPr id="408" name="Freeform 622"/>
                <p:cNvSpPr>
                  <a:spLocks/>
                </p:cNvSpPr>
                <p:nvPr/>
              </p:nvSpPr>
              <p:spPr bwMode="auto">
                <a:xfrm>
                  <a:off x="9134776" y="3203809"/>
                  <a:ext cx="255340" cy="1338025"/>
                </a:xfrm>
                <a:custGeom>
                  <a:avLst/>
                  <a:gdLst>
                    <a:gd name="T0" fmla="*/ 0 w 243"/>
                    <a:gd name="T1" fmla="*/ 50 h 1669"/>
                    <a:gd name="T2" fmla="*/ 5 w 243"/>
                    <a:gd name="T3" fmla="*/ 48 h 1669"/>
                    <a:gd name="T4" fmla="*/ 10 w 243"/>
                    <a:gd name="T5" fmla="*/ 47 h 1669"/>
                    <a:gd name="T6" fmla="*/ 15 w 243"/>
                    <a:gd name="T7" fmla="*/ 45 h 1669"/>
                    <a:gd name="T8" fmla="*/ 19 w 243"/>
                    <a:gd name="T9" fmla="*/ 43 h 1669"/>
                    <a:gd name="T10" fmla="*/ 25 w 243"/>
                    <a:gd name="T11" fmla="*/ 42 h 1669"/>
                    <a:gd name="T12" fmla="*/ 30 w 243"/>
                    <a:gd name="T13" fmla="*/ 40 h 1669"/>
                    <a:gd name="T14" fmla="*/ 35 w 243"/>
                    <a:gd name="T15" fmla="*/ 39 h 1669"/>
                    <a:gd name="T16" fmla="*/ 39 w 243"/>
                    <a:gd name="T17" fmla="*/ 37 h 1669"/>
                    <a:gd name="T18" fmla="*/ 44 w 243"/>
                    <a:gd name="T19" fmla="*/ 36 h 1669"/>
                    <a:gd name="T20" fmla="*/ 49 w 243"/>
                    <a:gd name="T21" fmla="*/ 34 h 1669"/>
                    <a:gd name="T22" fmla="*/ 54 w 243"/>
                    <a:gd name="T23" fmla="*/ 33 h 1669"/>
                    <a:gd name="T24" fmla="*/ 59 w 243"/>
                    <a:gd name="T25" fmla="*/ 31 h 1669"/>
                    <a:gd name="T26" fmla="*/ 64 w 243"/>
                    <a:gd name="T27" fmla="*/ 29 h 1669"/>
                    <a:gd name="T28" fmla="*/ 69 w 243"/>
                    <a:gd name="T29" fmla="*/ 28 h 1669"/>
                    <a:gd name="T30" fmla="*/ 74 w 243"/>
                    <a:gd name="T31" fmla="*/ 26 h 1669"/>
                    <a:gd name="T32" fmla="*/ 79 w 243"/>
                    <a:gd name="T33" fmla="*/ 25 h 1669"/>
                    <a:gd name="T34" fmla="*/ 84 w 243"/>
                    <a:gd name="T35" fmla="*/ 23 h 1669"/>
                    <a:gd name="T36" fmla="*/ 89 w 243"/>
                    <a:gd name="T37" fmla="*/ 22 h 1669"/>
                    <a:gd name="T38" fmla="*/ 94 w 243"/>
                    <a:gd name="T39" fmla="*/ 20 h 1669"/>
                    <a:gd name="T40" fmla="*/ 99 w 243"/>
                    <a:gd name="T41" fmla="*/ 19 h 1669"/>
                    <a:gd name="T42" fmla="*/ 104 w 243"/>
                    <a:gd name="T43" fmla="*/ 17 h 1669"/>
                    <a:gd name="T44" fmla="*/ 109 w 243"/>
                    <a:gd name="T45" fmla="*/ 15 h 1669"/>
                    <a:gd name="T46" fmla="*/ 114 w 243"/>
                    <a:gd name="T47" fmla="*/ 14 h 1669"/>
                    <a:gd name="T48" fmla="*/ 119 w 243"/>
                    <a:gd name="T49" fmla="*/ 12 h 1669"/>
                    <a:gd name="T50" fmla="*/ 124 w 243"/>
                    <a:gd name="T51" fmla="*/ 11 h 1669"/>
                    <a:gd name="T52" fmla="*/ 129 w 243"/>
                    <a:gd name="T53" fmla="*/ 9 h 1669"/>
                    <a:gd name="T54" fmla="*/ 134 w 243"/>
                    <a:gd name="T55" fmla="*/ 8 h 1669"/>
                    <a:gd name="T56" fmla="*/ 139 w 243"/>
                    <a:gd name="T57" fmla="*/ 6 h 1669"/>
                    <a:gd name="T58" fmla="*/ 144 w 243"/>
                    <a:gd name="T59" fmla="*/ 5 h 1669"/>
                    <a:gd name="T60" fmla="*/ 149 w 243"/>
                    <a:gd name="T61" fmla="*/ 3 h 1669"/>
                    <a:gd name="T62" fmla="*/ 153 w 243"/>
                    <a:gd name="T63" fmla="*/ 1 h 1669"/>
                    <a:gd name="T64" fmla="*/ 158 w 243"/>
                    <a:gd name="T65" fmla="*/ 0 h 1669"/>
                    <a:gd name="T66" fmla="*/ 163 w 243"/>
                    <a:gd name="T67" fmla="*/ 1669 h 1669"/>
                    <a:gd name="T68" fmla="*/ 169 w 243"/>
                    <a:gd name="T69" fmla="*/ 1667 h 1669"/>
                    <a:gd name="T70" fmla="*/ 173 w 243"/>
                    <a:gd name="T71" fmla="*/ 1665 h 1669"/>
                    <a:gd name="T72" fmla="*/ 178 w 243"/>
                    <a:gd name="T73" fmla="*/ 1664 h 1669"/>
                    <a:gd name="T74" fmla="*/ 183 w 243"/>
                    <a:gd name="T75" fmla="*/ 1662 h 1669"/>
                    <a:gd name="T76" fmla="*/ 188 w 243"/>
                    <a:gd name="T77" fmla="*/ 1661 h 1669"/>
                    <a:gd name="T78" fmla="*/ 193 w 243"/>
                    <a:gd name="T79" fmla="*/ 1659 h 1669"/>
                    <a:gd name="T80" fmla="*/ 198 w 243"/>
                    <a:gd name="T81" fmla="*/ 1658 h 1669"/>
                    <a:gd name="T82" fmla="*/ 203 w 243"/>
                    <a:gd name="T83" fmla="*/ 1656 h 1669"/>
                    <a:gd name="T84" fmla="*/ 208 w 243"/>
                    <a:gd name="T85" fmla="*/ 1655 h 1669"/>
                    <a:gd name="T86" fmla="*/ 213 w 243"/>
                    <a:gd name="T87" fmla="*/ 1653 h 1669"/>
                    <a:gd name="T88" fmla="*/ 218 w 243"/>
                    <a:gd name="T89" fmla="*/ 1651 h 1669"/>
                    <a:gd name="T90" fmla="*/ 223 w 243"/>
                    <a:gd name="T91" fmla="*/ 1650 h 1669"/>
                    <a:gd name="T92" fmla="*/ 228 w 243"/>
                    <a:gd name="T93" fmla="*/ 1648 h 1669"/>
                    <a:gd name="T94" fmla="*/ 233 w 243"/>
                    <a:gd name="T95" fmla="*/ 1647 h 1669"/>
                    <a:gd name="T96" fmla="*/ 238 w 243"/>
                    <a:gd name="T97" fmla="*/ 1645 h 1669"/>
                    <a:gd name="T98" fmla="*/ 243 w 243"/>
                    <a:gd name="T99" fmla="*/ 1644 h 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669">
                      <a:moveTo>
                        <a:pt x="0" y="50"/>
                      </a:moveTo>
                      <a:lnTo>
                        <a:pt x="5" y="48"/>
                      </a:lnTo>
                      <a:lnTo>
                        <a:pt x="10" y="47"/>
                      </a:lnTo>
                      <a:lnTo>
                        <a:pt x="15" y="45"/>
                      </a:lnTo>
                      <a:lnTo>
                        <a:pt x="19" y="43"/>
                      </a:lnTo>
                      <a:lnTo>
                        <a:pt x="25" y="42"/>
                      </a:lnTo>
                      <a:lnTo>
                        <a:pt x="30" y="40"/>
                      </a:lnTo>
                      <a:lnTo>
                        <a:pt x="35" y="39"/>
                      </a:lnTo>
                      <a:lnTo>
                        <a:pt x="39" y="37"/>
                      </a:lnTo>
                      <a:lnTo>
                        <a:pt x="44" y="36"/>
                      </a:lnTo>
                      <a:lnTo>
                        <a:pt x="49" y="34"/>
                      </a:lnTo>
                      <a:lnTo>
                        <a:pt x="54" y="33"/>
                      </a:lnTo>
                      <a:lnTo>
                        <a:pt x="59" y="31"/>
                      </a:lnTo>
                      <a:lnTo>
                        <a:pt x="64" y="29"/>
                      </a:lnTo>
                      <a:lnTo>
                        <a:pt x="69" y="28"/>
                      </a:lnTo>
                      <a:lnTo>
                        <a:pt x="74" y="26"/>
                      </a:lnTo>
                      <a:lnTo>
                        <a:pt x="79" y="25"/>
                      </a:lnTo>
                      <a:lnTo>
                        <a:pt x="84" y="23"/>
                      </a:lnTo>
                      <a:lnTo>
                        <a:pt x="89" y="22"/>
                      </a:lnTo>
                      <a:lnTo>
                        <a:pt x="94" y="20"/>
                      </a:lnTo>
                      <a:lnTo>
                        <a:pt x="99" y="19"/>
                      </a:lnTo>
                      <a:lnTo>
                        <a:pt x="104" y="17"/>
                      </a:lnTo>
                      <a:lnTo>
                        <a:pt x="109" y="15"/>
                      </a:lnTo>
                      <a:lnTo>
                        <a:pt x="114" y="14"/>
                      </a:lnTo>
                      <a:lnTo>
                        <a:pt x="119" y="12"/>
                      </a:lnTo>
                      <a:lnTo>
                        <a:pt x="124" y="11"/>
                      </a:lnTo>
                      <a:lnTo>
                        <a:pt x="129" y="9"/>
                      </a:lnTo>
                      <a:lnTo>
                        <a:pt x="134" y="8"/>
                      </a:lnTo>
                      <a:lnTo>
                        <a:pt x="139" y="6"/>
                      </a:lnTo>
                      <a:lnTo>
                        <a:pt x="144" y="5"/>
                      </a:lnTo>
                      <a:lnTo>
                        <a:pt x="149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669"/>
                      </a:lnTo>
                      <a:lnTo>
                        <a:pt x="169" y="1667"/>
                      </a:lnTo>
                      <a:lnTo>
                        <a:pt x="173" y="1665"/>
                      </a:lnTo>
                      <a:lnTo>
                        <a:pt x="178" y="1664"/>
                      </a:lnTo>
                      <a:lnTo>
                        <a:pt x="183" y="1662"/>
                      </a:lnTo>
                      <a:lnTo>
                        <a:pt x="188" y="1661"/>
                      </a:lnTo>
                      <a:lnTo>
                        <a:pt x="193" y="1659"/>
                      </a:lnTo>
                      <a:lnTo>
                        <a:pt x="198" y="1658"/>
                      </a:lnTo>
                      <a:lnTo>
                        <a:pt x="203" y="1656"/>
                      </a:lnTo>
                      <a:lnTo>
                        <a:pt x="208" y="1655"/>
                      </a:lnTo>
                      <a:lnTo>
                        <a:pt x="213" y="1653"/>
                      </a:lnTo>
                      <a:lnTo>
                        <a:pt x="218" y="1651"/>
                      </a:lnTo>
                      <a:lnTo>
                        <a:pt x="223" y="1650"/>
                      </a:lnTo>
                      <a:lnTo>
                        <a:pt x="228" y="1648"/>
                      </a:lnTo>
                      <a:lnTo>
                        <a:pt x="233" y="1647"/>
                      </a:lnTo>
                      <a:lnTo>
                        <a:pt x="238" y="1645"/>
                      </a:lnTo>
                      <a:lnTo>
                        <a:pt x="243" y="1644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5" name="TextBox 404"/>
                  <p:cNvSpPr txBox="1"/>
                  <p:nvPr/>
                </p:nvSpPr>
                <p:spPr>
                  <a:xfrm>
                    <a:off x="3188024" y="5411569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𝐿𝐹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140" name="TextBox 31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88024" y="5411569"/>
                    <a:ext cx="173281" cy="123111"/>
                  </a:xfrm>
                  <a:prstGeom prst="rect">
                    <a:avLst/>
                  </a:prstGeom>
                  <a:blipFill rotWithShape="0">
                    <a:blip r:embed="rId21"/>
                    <a:stretch>
                      <a:fillRect l="-20690" r="-44828" b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6" name="TextBox 405"/>
                  <p:cNvSpPr txBox="1"/>
                  <p:nvPr/>
                </p:nvSpPr>
                <p:spPr>
                  <a:xfrm>
                    <a:off x="3629347" y="5414075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𝐻𝐹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141" name="TextBox 31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29347" y="5414075"/>
                    <a:ext cx="173281" cy="12311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25000" r="-53571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8" name="Object 39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110476"/>
                    </p:ext>
                  </p:extLst>
                </p:nvPr>
              </p:nvGraphicFramePr>
              <p:xfrm>
                <a:off x="4936625" y="4599480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" name="Equation" r:id="rId45" imgW="228600" imgH="253800" progId="Equation.DSMT4">
                        <p:embed/>
                      </p:oleObj>
                    </mc:Choice>
                    <mc:Fallback>
                      <p:oleObj name="Equation" r:id="rId45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6625" y="4599480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5" name="Object 31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4882321"/>
                    </p:ext>
                  </p:extLst>
                </p:nvPr>
              </p:nvGraphicFramePr>
              <p:xfrm>
                <a:off x="4936625" y="4599480"/>
                <a:ext cx="141287" cy="155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8" name="Equation" r:id="rId24" imgW="228600" imgH="253800" progId="Equation.DSMT4">
                        <p:embed/>
                      </p:oleObj>
                    </mc:Choice>
                    <mc:Fallback>
                      <p:oleObj name="Equation" r:id="rId24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6625" y="4599480"/>
                              <a:ext cx="141287" cy="155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9" name="Object 39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0286456"/>
                    </p:ext>
                  </p:extLst>
                </p:nvPr>
              </p:nvGraphicFramePr>
              <p:xfrm>
                <a:off x="5780568" y="4429756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4" name="Equation" r:id="rId46" imgW="228600" imgH="253800" progId="Equation.DSMT4">
                        <p:embed/>
                      </p:oleObj>
                    </mc:Choice>
                    <mc:Fallback>
                      <p:oleObj name="Equation" r:id="rId46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0568" y="4429756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6" name="Object 31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1224238"/>
                    </p:ext>
                  </p:extLst>
                </p:nvPr>
              </p:nvGraphicFramePr>
              <p:xfrm>
                <a:off x="5780568" y="4429756"/>
                <a:ext cx="139700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89" name="Equation" r:id="rId27" imgW="228600" imgH="253800" progId="Equation.DSMT4">
                        <p:embed/>
                      </p:oleObj>
                    </mc:Choice>
                    <mc:Fallback>
                      <p:oleObj name="Equation" r:id="rId27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0568" y="4429756"/>
                              <a:ext cx="139700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0" name="Object 39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66578551"/>
                    </p:ext>
                  </p:extLst>
                </p:nvPr>
              </p:nvGraphicFramePr>
              <p:xfrm>
                <a:off x="4816982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5" name="Equation" r:id="rId47" imgW="215640" imgH="253800" progId="Equation.DSMT4">
                        <p:embed/>
                      </p:oleObj>
                    </mc:Choice>
                    <mc:Fallback>
                      <p:oleObj name="Equation" r:id="rId47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16982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78" name="Object 31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5422196"/>
                    </p:ext>
                  </p:extLst>
                </p:nvPr>
              </p:nvGraphicFramePr>
              <p:xfrm>
                <a:off x="4816982" y="5054400"/>
                <a:ext cx="131763" cy="157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990" name="Equation" r:id="rId29" imgW="215640" imgH="253800" progId="Equation.DSMT4">
                        <p:embed/>
                      </p:oleObj>
                    </mc:Choice>
                    <mc:Fallback>
                      <p:oleObj name="Equation" r:id="rId29" imgW="2156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16982" y="5054400"/>
                              <a:ext cx="131763" cy="157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412" name="Group 411"/>
          <p:cNvGrpSpPr/>
          <p:nvPr/>
        </p:nvGrpSpPr>
        <p:grpSpPr>
          <a:xfrm>
            <a:off x="1869049" y="7645401"/>
            <a:ext cx="2793560" cy="1475450"/>
            <a:chOff x="4695459" y="2644168"/>
            <a:chExt cx="3184523" cy="2136511"/>
          </a:xfrm>
        </p:grpSpPr>
        <p:grpSp>
          <p:nvGrpSpPr>
            <p:cNvPr id="413" name="Group 412"/>
            <p:cNvGrpSpPr/>
            <p:nvPr/>
          </p:nvGrpSpPr>
          <p:grpSpPr>
            <a:xfrm>
              <a:off x="4695459" y="2644168"/>
              <a:ext cx="3184523" cy="2136510"/>
              <a:chOff x="4695459" y="2644168"/>
              <a:chExt cx="3184523" cy="2136510"/>
            </a:xfrm>
          </p:grpSpPr>
          <p:grpSp>
            <p:nvGrpSpPr>
              <p:cNvPr id="415" name="Group 414"/>
              <p:cNvGrpSpPr/>
              <p:nvPr/>
            </p:nvGrpSpPr>
            <p:grpSpPr>
              <a:xfrm>
                <a:off x="5179920" y="2644168"/>
                <a:ext cx="2700062" cy="2136510"/>
                <a:chOff x="5179920" y="2644168"/>
                <a:chExt cx="2700062" cy="2136510"/>
              </a:xfrm>
            </p:grpSpPr>
            <p:grpSp>
              <p:nvGrpSpPr>
                <p:cNvPr id="418" name="Group 417"/>
                <p:cNvGrpSpPr/>
                <p:nvPr/>
              </p:nvGrpSpPr>
              <p:grpSpPr>
                <a:xfrm>
                  <a:off x="5179920" y="2644168"/>
                  <a:ext cx="2700062" cy="2136510"/>
                  <a:chOff x="4481048" y="3006809"/>
                  <a:chExt cx="2072115" cy="1547344"/>
                </a:xfrm>
              </p:grpSpPr>
              <p:grpSp>
                <p:nvGrpSpPr>
                  <p:cNvPr id="422" name="Group 421"/>
                  <p:cNvGrpSpPr/>
                  <p:nvPr/>
                </p:nvGrpSpPr>
                <p:grpSpPr>
                  <a:xfrm>
                    <a:off x="4481048" y="3006809"/>
                    <a:ext cx="1975260" cy="1547344"/>
                    <a:chOff x="4481048" y="3006809"/>
                    <a:chExt cx="1975260" cy="1547344"/>
                  </a:xfrm>
                </p:grpSpPr>
                <p:grpSp>
                  <p:nvGrpSpPr>
                    <p:cNvPr id="427" name="Group 426"/>
                    <p:cNvGrpSpPr/>
                    <p:nvPr/>
                  </p:nvGrpSpPr>
                  <p:grpSpPr>
                    <a:xfrm>
                      <a:off x="5468678" y="3006809"/>
                      <a:ext cx="987630" cy="1239617"/>
                      <a:chOff x="5468678" y="3005067"/>
                      <a:chExt cx="987630" cy="1239617"/>
                    </a:xfrm>
                  </p:grpSpPr>
                  <p:sp>
                    <p:nvSpPr>
                      <p:cNvPr id="462" name="Freeform 6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8678" y="3231507"/>
                        <a:ext cx="141090" cy="1013177"/>
                      </a:xfrm>
                      <a:custGeom>
                        <a:avLst/>
                        <a:gdLst>
                          <a:gd name="T0" fmla="*/ 0 w 243"/>
                          <a:gd name="T1" fmla="*/ 1745 h 1745"/>
                          <a:gd name="T2" fmla="*/ 5 w 243"/>
                          <a:gd name="T3" fmla="*/ 1744 h 1745"/>
                          <a:gd name="T4" fmla="*/ 10 w 243"/>
                          <a:gd name="T5" fmla="*/ 1742 h 1745"/>
                          <a:gd name="T6" fmla="*/ 15 w 243"/>
                          <a:gd name="T7" fmla="*/ 1741 h 1745"/>
                          <a:gd name="T8" fmla="*/ 20 w 243"/>
                          <a:gd name="T9" fmla="*/ 1739 h 1745"/>
                          <a:gd name="T10" fmla="*/ 25 w 243"/>
                          <a:gd name="T11" fmla="*/ 1738 h 1745"/>
                          <a:gd name="T12" fmla="*/ 30 w 243"/>
                          <a:gd name="T13" fmla="*/ 1736 h 1745"/>
                          <a:gd name="T14" fmla="*/ 34 w 243"/>
                          <a:gd name="T15" fmla="*/ 1734 h 1745"/>
                          <a:gd name="T16" fmla="*/ 39 w 243"/>
                          <a:gd name="T17" fmla="*/ 1733 h 1745"/>
                          <a:gd name="T18" fmla="*/ 44 w 243"/>
                          <a:gd name="T19" fmla="*/ 1731 h 1745"/>
                          <a:gd name="T20" fmla="*/ 49 w 243"/>
                          <a:gd name="T21" fmla="*/ 1730 h 1745"/>
                          <a:gd name="T22" fmla="*/ 54 w 243"/>
                          <a:gd name="T23" fmla="*/ 1728 h 1745"/>
                          <a:gd name="T24" fmla="*/ 59 w 243"/>
                          <a:gd name="T25" fmla="*/ 1727 h 1745"/>
                          <a:gd name="T26" fmla="*/ 64 w 243"/>
                          <a:gd name="T27" fmla="*/ 1725 h 1745"/>
                          <a:gd name="T28" fmla="*/ 69 w 243"/>
                          <a:gd name="T29" fmla="*/ 1724 h 1745"/>
                          <a:gd name="T30" fmla="*/ 74 w 243"/>
                          <a:gd name="T31" fmla="*/ 1722 h 1745"/>
                          <a:gd name="T32" fmla="*/ 79 w 243"/>
                          <a:gd name="T33" fmla="*/ 1720 h 1745"/>
                          <a:gd name="T34" fmla="*/ 84 w 243"/>
                          <a:gd name="T35" fmla="*/ 1719 h 1745"/>
                          <a:gd name="T36" fmla="*/ 89 w 243"/>
                          <a:gd name="T37" fmla="*/ 1717 h 1745"/>
                          <a:gd name="T38" fmla="*/ 94 w 243"/>
                          <a:gd name="T39" fmla="*/ 1716 h 1745"/>
                          <a:gd name="T40" fmla="*/ 99 w 243"/>
                          <a:gd name="T41" fmla="*/ 1714 h 1745"/>
                          <a:gd name="T42" fmla="*/ 104 w 243"/>
                          <a:gd name="T43" fmla="*/ 1713 h 1745"/>
                          <a:gd name="T44" fmla="*/ 109 w 243"/>
                          <a:gd name="T45" fmla="*/ 1711 h 1745"/>
                          <a:gd name="T46" fmla="*/ 114 w 243"/>
                          <a:gd name="T47" fmla="*/ 1710 h 1745"/>
                          <a:gd name="T48" fmla="*/ 119 w 243"/>
                          <a:gd name="T49" fmla="*/ 1708 h 1745"/>
                          <a:gd name="T50" fmla="*/ 124 w 243"/>
                          <a:gd name="T51" fmla="*/ 1706 h 1745"/>
                          <a:gd name="T52" fmla="*/ 129 w 243"/>
                          <a:gd name="T53" fmla="*/ 1705 h 1745"/>
                          <a:gd name="T54" fmla="*/ 134 w 243"/>
                          <a:gd name="T55" fmla="*/ 1703 h 1745"/>
                          <a:gd name="T56" fmla="*/ 139 w 243"/>
                          <a:gd name="T57" fmla="*/ 1702 h 1745"/>
                          <a:gd name="T58" fmla="*/ 144 w 243"/>
                          <a:gd name="T59" fmla="*/ 1700 h 1745"/>
                          <a:gd name="T60" fmla="*/ 148 w 243"/>
                          <a:gd name="T61" fmla="*/ 1699 h 1745"/>
                          <a:gd name="T62" fmla="*/ 153 w 243"/>
                          <a:gd name="T63" fmla="*/ 1697 h 1745"/>
                          <a:gd name="T64" fmla="*/ 159 w 243"/>
                          <a:gd name="T65" fmla="*/ 1696 h 1745"/>
                          <a:gd name="T66" fmla="*/ 164 w 243"/>
                          <a:gd name="T67" fmla="*/ 1694 h 1745"/>
                          <a:gd name="T68" fmla="*/ 168 w 243"/>
                          <a:gd name="T69" fmla="*/ 1692 h 1745"/>
                          <a:gd name="T70" fmla="*/ 173 w 243"/>
                          <a:gd name="T71" fmla="*/ 1691 h 1745"/>
                          <a:gd name="T72" fmla="*/ 178 w 243"/>
                          <a:gd name="T73" fmla="*/ 1690 h 1745"/>
                          <a:gd name="T74" fmla="*/ 183 w 243"/>
                          <a:gd name="T75" fmla="*/ 1688 h 1745"/>
                          <a:gd name="T76" fmla="*/ 188 w 243"/>
                          <a:gd name="T77" fmla="*/ 1687 h 1745"/>
                          <a:gd name="T78" fmla="*/ 193 w 243"/>
                          <a:gd name="T79" fmla="*/ 1685 h 1745"/>
                          <a:gd name="T80" fmla="*/ 198 w 243"/>
                          <a:gd name="T81" fmla="*/ 1683 h 1745"/>
                          <a:gd name="T82" fmla="*/ 203 w 243"/>
                          <a:gd name="T83" fmla="*/ 1682 h 1745"/>
                          <a:gd name="T84" fmla="*/ 208 w 243"/>
                          <a:gd name="T85" fmla="*/ 1680 h 1745"/>
                          <a:gd name="T86" fmla="*/ 213 w 243"/>
                          <a:gd name="T87" fmla="*/ 1679 h 1745"/>
                          <a:gd name="T88" fmla="*/ 218 w 243"/>
                          <a:gd name="T89" fmla="*/ 1677 h 1745"/>
                          <a:gd name="T90" fmla="*/ 223 w 243"/>
                          <a:gd name="T91" fmla="*/ 1676 h 1745"/>
                          <a:gd name="T92" fmla="*/ 228 w 243"/>
                          <a:gd name="T93" fmla="*/ 1674 h 1745"/>
                          <a:gd name="T94" fmla="*/ 233 w 243"/>
                          <a:gd name="T95" fmla="*/ 3 h 1745"/>
                          <a:gd name="T96" fmla="*/ 238 w 243"/>
                          <a:gd name="T97" fmla="*/ 1 h 1745"/>
                          <a:gd name="T98" fmla="*/ 243 w 243"/>
                          <a:gd name="T99" fmla="*/ 0 h 17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745">
                            <a:moveTo>
                              <a:pt x="0" y="1745"/>
                            </a:moveTo>
                            <a:lnTo>
                              <a:pt x="5" y="1744"/>
                            </a:lnTo>
                            <a:lnTo>
                              <a:pt x="10" y="1742"/>
                            </a:lnTo>
                            <a:lnTo>
                              <a:pt x="15" y="1741"/>
                            </a:lnTo>
                            <a:lnTo>
                              <a:pt x="20" y="1739"/>
                            </a:lnTo>
                            <a:lnTo>
                              <a:pt x="25" y="1738"/>
                            </a:lnTo>
                            <a:lnTo>
                              <a:pt x="30" y="1736"/>
                            </a:lnTo>
                            <a:lnTo>
                              <a:pt x="34" y="1734"/>
                            </a:lnTo>
                            <a:lnTo>
                              <a:pt x="39" y="1733"/>
                            </a:lnTo>
                            <a:lnTo>
                              <a:pt x="44" y="1731"/>
                            </a:lnTo>
                            <a:lnTo>
                              <a:pt x="49" y="1730"/>
                            </a:lnTo>
                            <a:lnTo>
                              <a:pt x="54" y="1728"/>
                            </a:lnTo>
                            <a:lnTo>
                              <a:pt x="59" y="1727"/>
                            </a:lnTo>
                            <a:lnTo>
                              <a:pt x="64" y="1725"/>
                            </a:lnTo>
                            <a:lnTo>
                              <a:pt x="69" y="1724"/>
                            </a:lnTo>
                            <a:lnTo>
                              <a:pt x="74" y="1722"/>
                            </a:lnTo>
                            <a:lnTo>
                              <a:pt x="79" y="1720"/>
                            </a:lnTo>
                            <a:lnTo>
                              <a:pt x="84" y="1719"/>
                            </a:lnTo>
                            <a:lnTo>
                              <a:pt x="89" y="1717"/>
                            </a:lnTo>
                            <a:lnTo>
                              <a:pt x="94" y="1716"/>
                            </a:lnTo>
                            <a:lnTo>
                              <a:pt x="99" y="1714"/>
                            </a:lnTo>
                            <a:lnTo>
                              <a:pt x="104" y="1713"/>
                            </a:lnTo>
                            <a:lnTo>
                              <a:pt x="109" y="1711"/>
                            </a:lnTo>
                            <a:lnTo>
                              <a:pt x="114" y="1710"/>
                            </a:lnTo>
                            <a:lnTo>
                              <a:pt x="119" y="1708"/>
                            </a:lnTo>
                            <a:lnTo>
                              <a:pt x="124" y="1706"/>
                            </a:lnTo>
                            <a:lnTo>
                              <a:pt x="129" y="1705"/>
                            </a:lnTo>
                            <a:lnTo>
                              <a:pt x="134" y="1703"/>
                            </a:lnTo>
                            <a:lnTo>
                              <a:pt x="139" y="1702"/>
                            </a:lnTo>
                            <a:lnTo>
                              <a:pt x="144" y="1700"/>
                            </a:lnTo>
                            <a:lnTo>
                              <a:pt x="148" y="1699"/>
                            </a:lnTo>
                            <a:lnTo>
                              <a:pt x="153" y="1697"/>
                            </a:lnTo>
                            <a:lnTo>
                              <a:pt x="159" y="1696"/>
                            </a:lnTo>
                            <a:lnTo>
                              <a:pt x="164" y="1694"/>
                            </a:lnTo>
                            <a:lnTo>
                              <a:pt x="168" y="1692"/>
                            </a:lnTo>
                            <a:lnTo>
                              <a:pt x="173" y="1691"/>
                            </a:lnTo>
                            <a:lnTo>
                              <a:pt x="178" y="1690"/>
                            </a:lnTo>
                            <a:lnTo>
                              <a:pt x="183" y="1688"/>
                            </a:lnTo>
                            <a:lnTo>
                              <a:pt x="188" y="1687"/>
                            </a:lnTo>
                            <a:lnTo>
                              <a:pt x="193" y="1685"/>
                            </a:lnTo>
                            <a:lnTo>
                              <a:pt x="198" y="1683"/>
                            </a:lnTo>
                            <a:lnTo>
                              <a:pt x="203" y="1682"/>
                            </a:lnTo>
                            <a:lnTo>
                              <a:pt x="208" y="1680"/>
                            </a:lnTo>
                            <a:lnTo>
                              <a:pt x="213" y="1679"/>
                            </a:lnTo>
                            <a:lnTo>
                              <a:pt x="218" y="1677"/>
                            </a:lnTo>
                            <a:lnTo>
                              <a:pt x="223" y="1676"/>
                            </a:lnTo>
                            <a:lnTo>
                              <a:pt x="228" y="1674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3" name="Freeform 6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9768" y="3202476"/>
                        <a:ext cx="141090" cy="969050"/>
                      </a:xfrm>
                      <a:custGeom>
                        <a:avLst/>
                        <a:gdLst>
                          <a:gd name="T0" fmla="*/ 0 w 243"/>
                          <a:gd name="T1" fmla="*/ 50 h 1669"/>
                          <a:gd name="T2" fmla="*/ 5 w 243"/>
                          <a:gd name="T3" fmla="*/ 48 h 1669"/>
                          <a:gd name="T4" fmla="*/ 10 w 243"/>
                          <a:gd name="T5" fmla="*/ 47 h 1669"/>
                          <a:gd name="T6" fmla="*/ 15 w 243"/>
                          <a:gd name="T7" fmla="*/ 45 h 1669"/>
                          <a:gd name="T8" fmla="*/ 19 w 243"/>
                          <a:gd name="T9" fmla="*/ 43 h 1669"/>
                          <a:gd name="T10" fmla="*/ 25 w 243"/>
                          <a:gd name="T11" fmla="*/ 42 h 1669"/>
                          <a:gd name="T12" fmla="*/ 30 w 243"/>
                          <a:gd name="T13" fmla="*/ 40 h 1669"/>
                          <a:gd name="T14" fmla="*/ 35 w 243"/>
                          <a:gd name="T15" fmla="*/ 39 h 1669"/>
                          <a:gd name="T16" fmla="*/ 39 w 243"/>
                          <a:gd name="T17" fmla="*/ 37 h 1669"/>
                          <a:gd name="T18" fmla="*/ 44 w 243"/>
                          <a:gd name="T19" fmla="*/ 36 h 1669"/>
                          <a:gd name="T20" fmla="*/ 49 w 243"/>
                          <a:gd name="T21" fmla="*/ 34 h 1669"/>
                          <a:gd name="T22" fmla="*/ 54 w 243"/>
                          <a:gd name="T23" fmla="*/ 33 h 1669"/>
                          <a:gd name="T24" fmla="*/ 59 w 243"/>
                          <a:gd name="T25" fmla="*/ 31 h 1669"/>
                          <a:gd name="T26" fmla="*/ 64 w 243"/>
                          <a:gd name="T27" fmla="*/ 29 h 1669"/>
                          <a:gd name="T28" fmla="*/ 69 w 243"/>
                          <a:gd name="T29" fmla="*/ 28 h 1669"/>
                          <a:gd name="T30" fmla="*/ 74 w 243"/>
                          <a:gd name="T31" fmla="*/ 26 h 1669"/>
                          <a:gd name="T32" fmla="*/ 79 w 243"/>
                          <a:gd name="T33" fmla="*/ 25 h 1669"/>
                          <a:gd name="T34" fmla="*/ 84 w 243"/>
                          <a:gd name="T35" fmla="*/ 23 h 1669"/>
                          <a:gd name="T36" fmla="*/ 89 w 243"/>
                          <a:gd name="T37" fmla="*/ 22 h 1669"/>
                          <a:gd name="T38" fmla="*/ 94 w 243"/>
                          <a:gd name="T39" fmla="*/ 20 h 1669"/>
                          <a:gd name="T40" fmla="*/ 99 w 243"/>
                          <a:gd name="T41" fmla="*/ 19 h 1669"/>
                          <a:gd name="T42" fmla="*/ 104 w 243"/>
                          <a:gd name="T43" fmla="*/ 17 h 1669"/>
                          <a:gd name="T44" fmla="*/ 109 w 243"/>
                          <a:gd name="T45" fmla="*/ 15 h 1669"/>
                          <a:gd name="T46" fmla="*/ 114 w 243"/>
                          <a:gd name="T47" fmla="*/ 14 h 1669"/>
                          <a:gd name="T48" fmla="*/ 119 w 243"/>
                          <a:gd name="T49" fmla="*/ 12 h 1669"/>
                          <a:gd name="T50" fmla="*/ 124 w 243"/>
                          <a:gd name="T51" fmla="*/ 11 h 1669"/>
                          <a:gd name="T52" fmla="*/ 129 w 243"/>
                          <a:gd name="T53" fmla="*/ 9 h 1669"/>
                          <a:gd name="T54" fmla="*/ 134 w 243"/>
                          <a:gd name="T55" fmla="*/ 8 h 1669"/>
                          <a:gd name="T56" fmla="*/ 139 w 243"/>
                          <a:gd name="T57" fmla="*/ 6 h 1669"/>
                          <a:gd name="T58" fmla="*/ 144 w 243"/>
                          <a:gd name="T59" fmla="*/ 5 h 1669"/>
                          <a:gd name="T60" fmla="*/ 149 w 243"/>
                          <a:gd name="T61" fmla="*/ 3 h 1669"/>
                          <a:gd name="T62" fmla="*/ 153 w 243"/>
                          <a:gd name="T63" fmla="*/ 1 h 1669"/>
                          <a:gd name="T64" fmla="*/ 158 w 243"/>
                          <a:gd name="T65" fmla="*/ 0 h 1669"/>
                          <a:gd name="T66" fmla="*/ 163 w 243"/>
                          <a:gd name="T67" fmla="*/ 1669 h 1669"/>
                          <a:gd name="T68" fmla="*/ 169 w 243"/>
                          <a:gd name="T69" fmla="*/ 1667 h 1669"/>
                          <a:gd name="T70" fmla="*/ 173 w 243"/>
                          <a:gd name="T71" fmla="*/ 1665 h 1669"/>
                          <a:gd name="T72" fmla="*/ 178 w 243"/>
                          <a:gd name="T73" fmla="*/ 1664 h 1669"/>
                          <a:gd name="T74" fmla="*/ 183 w 243"/>
                          <a:gd name="T75" fmla="*/ 1662 h 1669"/>
                          <a:gd name="T76" fmla="*/ 188 w 243"/>
                          <a:gd name="T77" fmla="*/ 1661 h 1669"/>
                          <a:gd name="T78" fmla="*/ 193 w 243"/>
                          <a:gd name="T79" fmla="*/ 1659 h 1669"/>
                          <a:gd name="T80" fmla="*/ 198 w 243"/>
                          <a:gd name="T81" fmla="*/ 1658 h 1669"/>
                          <a:gd name="T82" fmla="*/ 203 w 243"/>
                          <a:gd name="T83" fmla="*/ 1656 h 1669"/>
                          <a:gd name="T84" fmla="*/ 208 w 243"/>
                          <a:gd name="T85" fmla="*/ 1655 h 1669"/>
                          <a:gd name="T86" fmla="*/ 213 w 243"/>
                          <a:gd name="T87" fmla="*/ 1653 h 1669"/>
                          <a:gd name="T88" fmla="*/ 218 w 243"/>
                          <a:gd name="T89" fmla="*/ 1651 h 1669"/>
                          <a:gd name="T90" fmla="*/ 223 w 243"/>
                          <a:gd name="T91" fmla="*/ 1650 h 1669"/>
                          <a:gd name="T92" fmla="*/ 228 w 243"/>
                          <a:gd name="T93" fmla="*/ 1648 h 1669"/>
                          <a:gd name="T94" fmla="*/ 233 w 243"/>
                          <a:gd name="T95" fmla="*/ 1647 h 1669"/>
                          <a:gd name="T96" fmla="*/ 238 w 243"/>
                          <a:gd name="T97" fmla="*/ 1645 h 1669"/>
                          <a:gd name="T98" fmla="*/ 243 w 243"/>
                          <a:gd name="T99" fmla="*/ 1644 h 16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69">
                            <a:moveTo>
                              <a:pt x="0" y="50"/>
                            </a:moveTo>
                            <a:lnTo>
                              <a:pt x="5" y="48"/>
                            </a:lnTo>
                            <a:lnTo>
                              <a:pt x="10" y="47"/>
                            </a:lnTo>
                            <a:lnTo>
                              <a:pt x="15" y="45"/>
                            </a:lnTo>
                            <a:lnTo>
                              <a:pt x="19" y="43"/>
                            </a:lnTo>
                            <a:lnTo>
                              <a:pt x="25" y="42"/>
                            </a:lnTo>
                            <a:lnTo>
                              <a:pt x="30" y="40"/>
                            </a:lnTo>
                            <a:lnTo>
                              <a:pt x="35" y="39"/>
                            </a:lnTo>
                            <a:lnTo>
                              <a:pt x="39" y="37"/>
                            </a:lnTo>
                            <a:lnTo>
                              <a:pt x="44" y="36"/>
                            </a:lnTo>
                            <a:lnTo>
                              <a:pt x="49" y="34"/>
                            </a:lnTo>
                            <a:lnTo>
                              <a:pt x="54" y="33"/>
                            </a:lnTo>
                            <a:lnTo>
                              <a:pt x="59" y="31"/>
                            </a:lnTo>
                            <a:lnTo>
                              <a:pt x="64" y="29"/>
                            </a:lnTo>
                            <a:lnTo>
                              <a:pt x="69" y="28"/>
                            </a:lnTo>
                            <a:lnTo>
                              <a:pt x="74" y="26"/>
                            </a:lnTo>
                            <a:lnTo>
                              <a:pt x="79" y="25"/>
                            </a:lnTo>
                            <a:lnTo>
                              <a:pt x="84" y="23"/>
                            </a:lnTo>
                            <a:lnTo>
                              <a:pt x="89" y="22"/>
                            </a:lnTo>
                            <a:lnTo>
                              <a:pt x="94" y="20"/>
                            </a:lnTo>
                            <a:lnTo>
                              <a:pt x="99" y="19"/>
                            </a:lnTo>
                            <a:lnTo>
                              <a:pt x="104" y="17"/>
                            </a:lnTo>
                            <a:lnTo>
                              <a:pt x="109" y="15"/>
                            </a:lnTo>
                            <a:lnTo>
                              <a:pt x="114" y="14"/>
                            </a:lnTo>
                            <a:lnTo>
                              <a:pt x="119" y="12"/>
                            </a:lnTo>
                            <a:lnTo>
                              <a:pt x="124" y="11"/>
                            </a:lnTo>
                            <a:lnTo>
                              <a:pt x="129" y="9"/>
                            </a:lnTo>
                            <a:lnTo>
                              <a:pt x="134" y="8"/>
                            </a:lnTo>
                            <a:lnTo>
                              <a:pt x="139" y="6"/>
                            </a:lnTo>
                            <a:lnTo>
                              <a:pt x="144" y="5"/>
                            </a:lnTo>
                            <a:lnTo>
                              <a:pt x="149" y="3"/>
                            </a:lnTo>
                            <a:lnTo>
                              <a:pt x="153" y="1"/>
                            </a:lnTo>
                            <a:lnTo>
                              <a:pt x="158" y="0"/>
                            </a:lnTo>
                            <a:lnTo>
                              <a:pt x="163" y="1669"/>
                            </a:lnTo>
                            <a:lnTo>
                              <a:pt x="169" y="1667"/>
                            </a:lnTo>
                            <a:lnTo>
                              <a:pt x="173" y="1665"/>
                            </a:lnTo>
                            <a:lnTo>
                              <a:pt x="178" y="1664"/>
                            </a:lnTo>
                            <a:lnTo>
                              <a:pt x="183" y="1662"/>
                            </a:lnTo>
                            <a:lnTo>
                              <a:pt x="188" y="1661"/>
                            </a:lnTo>
                            <a:lnTo>
                              <a:pt x="193" y="1659"/>
                            </a:lnTo>
                            <a:lnTo>
                              <a:pt x="198" y="1658"/>
                            </a:lnTo>
                            <a:lnTo>
                              <a:pt x="203" y="1656"/>
                            </a:lnTo>
                            <a:lnTo>
                              <a:pt x="208" y="1655"/>
                            </a:lnTo>
                            <a:lnTo>
                              <a:pt x="213" y="1653"/>
                            </a:lnTo>
                            <a:lnTo>
                              <a:pt x="218" y="1651"/>
                            </a:lnTo>
                            <a:lnTo>
                              <a:pt x="223" y="1650"/>
                            </a:lnTo>
                            <a:lnTo>
                              <a:pt x="228" y="1648"/>
                            </a:lnTo>
                            <a:lnTo>
                              <a:pt x="233" y="1647"/>
                            </a:lnTo>
                            <a:lnTo>
                              <a:pt x="238" y="1645"/>
                            </a:lnTo>
                            <a:lnTo>
                              <a:pt x="243" y="16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4" name="Freeform 6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0858" y="4112885"/>
                        <a:ext cx="141090" cy="44127"/>
                      </a:xfrm>
                      <a:custGeom>
                        <a:avLst/>
                        <a:gdLst>
                          <a:gd name="T0" fmla="*/ 0 w 243"/>
                          <a:gd name="T1" fmla="*/ 76 h 76"/>
                          <a:gd name="T2" fmla="*/ 5 w 243"/>
                          <a:gd name="T3" fmla="*/ 74 h 76"/>
                          <a:gd name="T4" fmla="*/ 10 w 243"/>
                          <a:gd name="T5" fmla="*/ 73 h 76"/>
                          <a:gd name="T6" fmla="*/ 15 w 243"/>
                          <a:gd name="T7" fmla="*/ 71 h 76"/>
                          <a:gd name="T8" fmla="*/ 20 w 243"/>
                          <a:gd name="T9" fmla="*/ 69 h 76"/>
                          <a:gd name="T10" fmla="*/ 24 w 243"/>
                          <a:gd name="T11" fmla="*/ 68 h 76"/>
                          <a:gd name="T12" fmla="*/ 29 w 243"/>
                          <a:gd name="T13" fmla="*/ 66 h 76"/>
                          <a:gd name="T14" fmla="*/ 35 w 243"/>
                          <a:gd name="T15" fmla="*/ 65 h 76"/>
                          <a:gd name="T16" fmla="*/ 40 w 243"/>
                          <a:gd name="T17" fmla="*/ 63 h 76"/>
                          <a:gd name="T18" fmla="*/ 44 w 243"/>
                          <a:gd name="T19" fmla="*/ 62 h 76"/>
                          <a:gd name="T20" fmla="*/ 49 w 243"/>
                          <a:gd name="T21" fmla="*/ 60 h 76"/>
                          <a:gd name="T22" fmla="*/ 54 w 243"/>
                          <a:gd name="T23" fmla="*/ 59 h 76"/>
                          <a:gd name="T24" fmla="*/ 59 w 243"/>
                          <a:gd name="T25" fmla="*/ 57 h 76"/>
                          <a:gd name="T26" fmla="*/ 64 w 243"/>
                          <a:gd name="T27" fmla="*/ 55 h 76"/>
                          <a:gd name="T28" fmla="*/ 69 w 243"/>
                          <a:gd name="T29" fmla="*/ 54 h 76"/>
                          <a:gd name="T30" fmla="*/ 74 w 243"/>
                          <a:gd name="T31" fmla="*/ 52 h 76"/>
                          <a:gd name="T32" fmla="*/ 79 w 243"/>
                          <a:gd name="T33" fmla="*/ 51 h 76"/>
                          <a:gd name="T34" fmla="*/ 84 w 243"/>
                          <a:gd name="T35" fmla="*/ 49 h 76"/>
                          <a:gd name="T36" fmla="*/ 89 w 243"/>
                          <a:gd name="T37" fmla="*/ 48 h 76"/>
                          <a:gd name="T38" fmla="*/ 94 w 243"/>
                          <a:gd name="T39" fmla="*/ 46 h 76"/>
                          <a:gd name="T40" fmla="*/ 99 w 243"/>
                          <a:gd name="T41" fmla="*/ 45 h 76"/>
                          <a:gd name="T42" fmla="*/ 104 w 243"/>
                          <a:gd name="T43" fmla="*/ 43 h 76"/>
                          <a:gd name="T44" fmla="*/ 109 w 243"/>
                          <a:gd name="T45" fmla="*/ 42 h 76"/>
                          <a:gd name="T46" fmla="*/ 114 w 243"/>
                          <a:gd name="T47" fmla="*/ 40 h 76"/>
                          <a:gd name="T48" fmla="*/ 119 w 243"/>
                          <a:gd name="T49" fmla="*/ 39 h 76"/>
                          <a:gd name="T50" fmla="*/ 124 w 243"/>
                          <a:gd name="T51" fmla="*/ 37 h 76"/>
                          <a:gd name="T52" fmla="*/ 129 w 243"/>
                          <a:gd name="T53" fmla="*/ 36 h 76"/>
                          <a:gd name="T54" fmla="*/ 134 w 243"/>
                          <a:gd name="T55" fmla="*/ 34 h 76"/>
                          <a:gd name="T56" fmla="*/ 139 w 243"/>
                          <a:gd name="T57" fmla="*/ 33 h 76"/>
                          <a:gd name="T58" fmla="*/ 144 w 243"/>
                          <a:gd name="T59" fmla="*/ 31 h 76"/>
                          <a:gd name="T60" fmla="*/ 149 w 243"/>
                          <a:gd name="T61" fmla="*/ 29 h 76"/>
                          <a:gd name="T62" fmla="*/ 154 w 243"/>
                          <a:gd name="T63" fmla="*/ 28 h 76"/>
                          <a:gd name="T64" fmla="*/ 159 w 243"/>
                          <a:gd name="T65" fmla="*/ 26 h 76"/>
                          <a:gd name="T66" fmla="*/ 163 w 243"/>
                          <a:gd name="T67" fmla="*/ 25 h 76"/>
                          <a:gd name="T68" fmla="*/ 168 w 243"/>
                          <a:gd name="T69" fmla="*/ 23 h 76"/>
                          <a:gd name="T70" fmla="*/ 173 w 243"/>
                          <a:gd name="T71" fmla="*/ 22 h 76"/>
                          <a:gd name="T72" fmla="*/ 178 w 243"/>
                          <a:gd name="T73" fmla="*/ 20 h 76"/>
                          <a:gd name="T74" fmla="*/ 183 w 243"/>
                          <a:gd name="T75" fmla="*/ 19 h 76"/>
                          <a:gd name="T76" fmla="*/ 188 w 243"/>
                          <a:gd name="T77" fmla="*/ 17 h 76"/>
                          <a:gd name="T78" fmla="*/ 193 w 243"/>
                          <a:gd name="T79" fmla="*/ 15 h 76"/>
                          <a:gd name="T80" fmla="*/ 198 w 243"/>
                          <a:gd name="T81" fmla="*/ 14 h 76"/>
                          <a:gd name="T82" fmla="*/ 203 w 243"/>
                          <a:gd name="T83" fmla="*/ 12 h 76"/>
                          <a:gd name="T84" fmla="*/ 208 w 243"/>
                          <a:gd name="T85" fmla="*/ 11 h 76"/>
                          <a:gd name="T86" fmla="*/ 213 w 243"/>
                          <a:gd name="T87" fmla="*/ 9 h 76"/>
                          <a:gd name="T88" fmla="*/ 218 w 243"/>
                          <a:gd name="T89" fmla="*/ 8 h 76"/>
                          <a:gd name="T90" fmla="*/ 223 w 243"/>
                          <a:gd name="T91" fmla="*/ 6 h 76"/>
                          <a:gd name="T92" fmla="*/ 228 w 243"/>
                          <a:gd name="T93" fmla="*/ 5 h 76"/>
                          <a:gd name="T94" fmla="*/ 233 w 243"/>
                          <a:gd name="T95" fmla="*/ 3 h 76"/>
                          <a:gd name="T96" fmla="*/ 238 w 243"/>
                          <a:gd name="T97" fmla="*/ 1 h 76"/>
                          <a:gd name="T98" fmla="*/ 243 w 243"/>
                          <a:gd name="T99" fmla="*/ 0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6">
                            <a:moveTo>
                              <a:pt x="0" y="76"/>
                            </a:moveTo>
                            <a:lnTo>
                              <a:pt x="5" y="74"/>
                            </a:lnTo>
                            <a:lnTo>
                              <a:pt x="10" y="73"/>
                            </a:lnTo>
                            <a:lnTo>
                              <a:pt x="15" y="71"/>
                            </a:lnTo>
                            <a:lnTo>
                              <a:pt x="20" y="69"/>
                            </a:lnTo>
                            <a:lnTo>
                              <a:pt x="24" y="68"/>
                            </a:lnTo>
                            <a:lnTo>
                              <a:pt x="29" y="66"/>
                            </a:lnTo>
                            <a:lnTo>
                              <a:pt x="35" y="65"/>
                            </a:lnTo>
                            <a:lnTo>
                              <a:pt x="40" y="63"/>
                            </a:lnTo>
                            <a:lnTo>
                              <a:pt x="44" y="62"/>
                            </a:lnTo>
                            <a:lnTo>
                              <a:pt x="49" y="60"/>
                            </a:lnTo>
                            <a:lnTo>
                              <a:pt x="54" y="59"/>
                            </a:lnTo>
                            <a:lnTo>
                              <a:pt x="59" y="57"/>
                            </a:lnTo>
                            <a:lnTo>
                              <a:pt x="64" y="55"/>
                            </a:lnTo>
                            <a:lnTo>
                              <a:pt x="69" y="54"/>
                            </a:lnTo>
                            <a:lnTo>
                              <a:pt x="74" y="52"/>
                            </a:lnTo>
                            <a:lnTo>
                              <a:pt x="79" y="51"/>
                            </a:lnTo>
                            <a:lnTo>
                              <a:pt x="84" y="49"/>
                            </a:lnTo>
                            <a:lnTo>
                              <a:pt x="89" y="48"/>
                            </a:lnTo>
                            <a:lnTo>
                              <a:pt x="94" y="46"/>
                            </a:lnTo>
                            <a:lnTo>
                              <a:pt x="99" y="45"/>
                            </a:lnTo>
                            <a:lnTo>
                              <a:pt x="104" y="43"/>
                            </a:lnTo>
                            <a:lnTo>
                              <a:pt x="109" y="42"/>
                            </a:lnTo>
                            <a:lnTo>
                              <a:pt x="114" y="40"/>
                            </a:lnTo>
                            <a:lnTo>
                              <a:pt x="119" y="39"/>
                            </a:lnTo>
                            <a:lnTo>
                              <a:pt x="124" y="37"/>
                            </a:lnTo>
                            <a:lnTo>
                              <a:pt x="129" y="36"/>
                            </a:lnTo>
                            <a:lnTo>
                              <a:pt x="134" y="34"/>
                            </a:lnTo>
                            <a:lnTo>
                              <a:pt x="139" y="33"/>
                            </a:lnTo>
                            <a:lnTo>
                              <a:pt x="144" y="31"/>
                            </a:lnTo>
                            <a:lnTo>
                              <a:pt x="149" y="29"/>
                            </a:lnTo>
                            <a:lnTo>
                              <a:pt x="154" y="28"/>
                            </a:lnTo>
                            <a:lnTo>
                              <a:pt x="159" y="26"/>
                            </a:lnTo>
                            <a:lnTo>
                              <a:pt x="163" y="25"/>
                            </a:lnTo>
                            <a:lnTo>
                              <a:pt x="168" y="23"/>
                            </a:lnTo>
                            <a:lnTo>
                              <a:pt x="173" y="22"/>
                            </a:lnTo>
                            <a:lnTo>
                              <a:pt x="178" y="20"/>
                            </a:lnTo>
                            <a:lnTo>
                              <a:pt x="183" y="19"/>
                            </a:lnTo>
                            <a:lnTo>
                              <a:pt x="188" y="17"/>
                            </a:lnTo>
                            <a:lnTo>
                              <a:pt x="193" y="15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1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5" name="Freeform 6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1948" y="4068758"/>
                        <a:ext cx="141090" cy="44127"/>
                      </a:xfrm>
                      <a:custGeom>
                        <a:avLst/>
                        <a:gdLst>
                          <a:gd name="T0" fmla="*/ 0 w 243"/>
                          <a:gd name="T1" fmla="*/ 76 h 76"/>
                          <a:gd name="T2" fmla="*/ 5 w 243"/>
                          <a:gd name="T3" fmla="*/ 74 h 76"/>
                          <a:gd name="T4" fmla="*/ 10 w 243"/>
                          <a:gd name="T5" fmla="*/ 73 h 76"/>
                          <a:gd name="T6" fmla="*/ 15 w 243"/>
                          <a:gd name="T7" fmla="*/ 71 h 76"/>
                          <a:gd name="T8" fmla="*/ 20 w 243"/>
                          <a:gd name="T9" fmla="*/ 70 h 76"/>
                          <a:gd name="T10" fmla="*/ 25 w 243"/>
                          <a:gd name="T11" fmla="*/ 68 h 76"/>
                          <a:gd name="T12" fmla="*/ 30 w 243"/>
                          <a:gd name="T13" fmla="*/ 67 h 76"/>
                          <a:gd name="T14" fmla="*/ 34 w 243"/>
                          <a:gd name="T15" fmla="*/ 65 h 76"/>
                          <a:gd name="T16" fmla="*/ 39 w 243"/>
                          <a:gd name="T17" fmla="*/ 63 h 76"/>
                          <a:gd name="T18" fmla="*/ 45 w 243"/>
                          <a:gd name="T19" fmla="*/ 62 h 76"/>
                          <a:gd name="T20" fmla="*/ 50 w 243"/>
                          <a:gd name="T21" fmla="*/ 60 h 76"/>
                          <a:gd name="T22" fmla="*/ 54 w 243"/>
                          <a:gd name="T23" fmla="*/ 59 h 76"/>
                          <a:gd name="T24" fmla="*/ 59 w 243"/>
                          <a:gd name="T25" fmla="*/ 57 h 76"/>
                          <a:gd name="T26" fmla="*/ 64 w 243"/>
                          <a:gd name="T27" fmla="*/ 56 h 76"/>
                          <a:gd name="T28" fmla="*/ 69 w 243"/>
                          <a:gd name="T29" fmla="*/ 54 h 76"/>
                          <a:gd name="T30" fmla="*/ 74 w 243"/>
                          <a:gd name="T31" fmla="*/ 53 h 76"/>
                          <a:gd name="T32" fmla="*/ 79 w 243"/>
                          <a:gd name="T33" fmla="*/ 51 h 76"/>
                          <a:gd name="T34" fmla="*/ 84 w 243"/>
                          <a:gd name="T35" fmla="*/ 50 h 76"/>
                          <a:gd name="T36" fmla="*/ 89 w 243"/>
                          <a:gd name="T37" fmla="*/ 48 h 76"/>
                          <a:gd name="T38" fmla="*/ 94 w 243"/>
                          <a:gd name="T39" fmla="*/ 47 h 76"/>
                          <a:gd name="T40" fmla="*/ 99 w 243"/>
                          <a:gd name="T41" fmla="*/ 45 h 76"/>
                          <a:gd name="T42" fmla="*/ 104 w 243"/>
                          <a:gd name="T43" fmla="*/ 44 h 76"/>
                          <a:gd name="T44" fmla="*/ 109 w 243"/>
                          <a:gd name="T45" fmla="*/ 42 h 76"/>
                          <a:gd name="T46" fmla="*/ 114 w 243"/>
                          <a:gd name="T47" fmla="*/ 40 h 76"/>
                          <a:gd name="T48" fmla="*/ 119 w 243"/>
                          <a:gd name="T49" fmla="*/ 39 h 76"/>
                          <a:gd name="T50" fmla="*/ 124 w 243"/>
                          <a:gd name="T51" fmla="*/ 37 h 76"/>
                          <a:gd name="T52" fmla="*/ 129 w 243"/>
                          <a:gd name="T53" fmla="*/ 36 h 76"/>
                          <a:gd name="T54" fmla="*/ 134 w 243"/>
                          <a:gd name="T55" fmla="*/ 34 h 76"/>
                          <a:gd name="T56" fmla="*/ 139 w 243"/>
                          <a:gd name="T57" fmla="*/ 33 h 76"/>
                          <a:gd name="T58" fmla="*/ 144 w 243"/>
                          <a:gd name="T59" fmla="*/ 31 h 76"/>
                          <a:gd name="T60" fmla="*/ 148 w 243"/>
                          <a:gd name="T61" fmla="*/ 30 h 76"/>
                          <a:gd name="T62" fmla="*/ 154 w 243"/>
                          <a:gd name="T63" fmla="*/ 28 h 76"/>
                          <a:gd name="T64" fmla="*/ 159 w 243"/>
                          <a:gd name="T65" fmla="*/ 26 h 76"/>
                          <a:gd name="T66" fmla="*/ 164 w 243"/>
                          <a:gd name="T67" fmla="*/ 25 h 76"/>
                          <a:gd name="T68" fmla="*/ 168 w 243"/>
                          <a:gd name="T69" fmla="*/ 23 h 76"/>
                          <a:gd name="T70" fmla="*/ 173 w 243"/>
                          <a:gd name="T71" fmla="*/ 22 h 76"/>
                          <a:gd name="T72" fmla="*/ 178 w 243"/>
                          <a:gd name="T73" fmla="*/ 20 h 76"/>
                          <a:gd name="T74" fmla="*/ 184 w 243"/>
                          <a:gd name="T75" fmla="*/ 19 h 76"/>
                          <a:gd name="T76" fmla="*/ 188 w 243"/>
                          <a:gd name="T77" fmla="*/ 17 h 76"/>
                          <a:gd name="T78" fmla="*/ 193 w 243"/>
                          <a:gd name="T79" fmla="*/ 16 h 76"/>
                          <a:gd name="T80" fmla="*/ 198 w 243"/>
                          <a:gd name="T81" fmla="*/ 14 h 76"/>
                          <a:gd name="T82" fmla="*/ 203 w 243"/>
                          <a:gd name="T83" fmla="*/ 12 h 76"/>
                          <a:gd name="T84" fmla="*/ 208 w 243"/>
                          <a:gd name="T85" fmla="*/ 11 h 76"/>
                          <a:gd name="T86" fmla="*/ 213 w 243"/>
                          <a:gd name="T87" fmla="*/ 9 h 76"/>
                          <a:gd name="T88" fmla="*/ 218 w 243"/>
                          <a:gd name="T89" fmla="*/ 8 h 76"/>
                          <a:gd name="T90" fmla="*/ 223 w 243"/>
                          <a:gd name="T91" fmla="*/ 6 h 76"/>
                          <a:gd name="T92" fmla="*/ 228 w 243"/>
                          <a:gd name="T93" fmla="*/ 5 h 76"/>
                          <a:gd name="T94" fmla="*/ 233 w 243"/>
                          <a:gd name="T95" fmla="*/ 3 h 76"/>
                          <a:gd name="T96" fmla="*/ 238 w 243"/>
                          <a:gd name="T97" fmla="*/ 2 h 76"/>
                          <a:gd name="T98" fmla="*/ 243 w 243"/>
                          <a:gd name="T99" fmla="*/ 0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6">
                            <a:moveTo>
                              <a:pt x="0" y="76"/>
                            </a:moveTo>
                            <a:lnTo>
                              <a:pt x="5" y="74"/>
                            </a:lnTo>
                            <a:lnTo>
                              <a:pt x="10" y="73"/>
                            </a:lnTo>
                            <a:lnTo>
                              <a:pt x="15" y="71"/>
                            </a:lnTo>
                            <a:lnTo>
                              <a:pt x="20" y="70"/>
                            </a:lnTo>
                            <a:lnTo>
                              <a:pt x="25" y="68"/>
                            </a:lnTo>
                            <a:lnTo>
                              <a:pt x="30" y="67"/>
                            </a:lnTo>
                            <a:lnTo>
                              <a:pt x="34" y="65"/>
                            </a:lnTo>
                            <a:lnTo>
                              <a:pt x="39" y="63"/>
                            </a:lnTo>
                            <a:lnTo>
                              <a:pt x="45" y="62"/>
                            </a:lnTo>
                            <a:lnTo>
                              <a:pt x="50" y="60"/>
                            </a:lnTo>
                            <a:lnTo>
                              <a:pt x="54" y="59"/>
                            </a:lnTo>
                            <a:lnTo>
                              <a:pt x="59" y="57"/>
                            </a:lnTo>
                            <a:lnTo>
                              <a:pt x="64" y="56"/>
                            </a:lnTo>
                            <a:lnTo>
                              <a:pt x="69" y="54"/>
                            </a:lnTo>
                            <a:lnTo>
                              <a:pt x="74" y="53"/>
                            </a:lnTo>
                            <a:lnTo>
                              <a:pt x="79" y="51"/>
                            </a:lnTo>
                            <a:lnTo>
                              <a:pt x="84" y="50"/>
                            </a:lnTo>
                            <a:lnTo>
                              <a:pt x="89" y="48"/>
                            </a:lnTo>
                            <a:lnTo>
                              <a:pt x="94" y="47"/>
                            </a:lnTo>
                            <a:lnTo>
                              <a:pt x="99" y="45"/>
                            </a:lnTo>
                            <a:lnTo>
                              <a:pt x="104" y="44"/>
                            </a:lnTo>
                            <a:lnTo>
                              <a:pt x="109" y="42"/>
                            </a:lnTo>
                            <a:lnTo>
                              <a:pt x="114" y="40"/>
                            </a:lnTo>
                            <a:lnTo>
                              <a:pt x="119" y="39"/>
                            </a:lnTo>
                            <a:lnTo>
                              <a:pt x="124" y="37"/>
                            </a:lnTo>
                            <a:lnTo>
                              <a:pt x="129" y="36"/>
                            </a:lnTo>
                            <a:lnTo>
                              <a:pt x="134" y="34"/>
                            </a:lnTo>
                            <a:lnTo>
                              <a:pt x="139" y="33"/>
                            </a:lnTo>
                            <a:lnTo>
                              <a:pt x="144" y="31"/>
                            </a:lnTo>
                            <a:lnTo>
                              <a:pt x="148" y="30"/>
                            </a:lnTo>
                            <a:lnTo>
                              <a:pt x="154" y="28"/>
                            </a:lnTo>
                            <a:lnTo>
                              <a:pt x="159" y="26"/>
                            </a:lnTo>
                            <a:lnTo>
                              <a:pt x="164" y="25"/>
                            </a:lnTo>
                            <a:lnTo>
                              <a:pt x="168" y="23"/>
                            </a:lnTo>
                            <a:lnTo>
                              <a:pt x="173" y="22"/>
                            </a:lnTo>
                            <a:lnTo>
                              <a:pt x="178" y="20"/>
                            </a:lnTo>
                            <a:lnTo>
                              <a:pt x="184" y="19"/>
                            </a:lnTo>
                            <a:lnTo>
                              <a:pt x="188" y="17"/>
                            </a:lnTo>
                            <a:lnTo>
                              <a:pt x="193" y="16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1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2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6" name="Freeform 6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33038" y="4025211"/>
                        <a:ext cx="141090" cy="43546"/>
                      </a:xfrm>
                      <a:custGeom>
                        <a:avLst/>
                        <a:gdLst>
                          <a:gd name="T0" fmla="*/ 0 w 243"/>
                          <a:gd name="T1" fmla="*/ 75 h 75"/>
                          <a:gd name="T2" fmla="*/ 5 w 243"/>
                          <a:gd name="T3" fmla="*/ 73 h 75"/>
                          <a:gd name="T4" fmla="*/ 10 w 243"/>
                          <a:gd name="T5" fmla="*/ 72 h 75"/>
                          <a:gd name="T6" fmla="*/ 15 w 243"/>
                          <a:gd name="T7" fmla="*/ 70 h 75"/>
                          <a:gd name="T8" fmla="*/ 20 w 243"/>
                          <a:gd name="T9" fmla="*/ 69 h 75"/>
                          <a:gd name="T10" fmla="*/ 25 w 243"/>
                          <a:gd name="T11" fmla="*/ 67 h 75"/>
                          <a:gd name="T12" fmla="*/ 30 w 243"/>
                          <a:gd name="T13" fmla="*/ 66 h 75"/>
                          <a:gd name="T14" fmla="*/ 35 w 243"/>
                          <a:gd name="T15" fmla="*/ 65 h 75"/>
                          <a:gd name="T16" fmla="*/ 39 w 243"/>
                          <a:gd name="T17" fmla="*/ 63 h 75"/>
                          <a:gd name="T18" fmla="*/ 44 w 243"/>
                          <a:gd name="T19" fmla="*/ 61 h 75"/>
                          <a:gd name="T20" fmla="*/ 49 w 243"/>
                          <a:gd name="T21" fmla="*/ 60 h 75"/>
                          <a:gd name="T22" fmla="*/ 55 w 243"/>
                          <a:gd name="T23" fmla="*/ 58 h 75"/>
                          <a:gd name="T24" fmla="*/ 59 w 243"/>
                          <a:gd name="T25" fmla="*/ 57 h 75"/>
                          <a:gd name="T26" fmla="*/ 64 w 243"/>
                          <a:gd name="T27" fmla="*/ 55 h 75"/>
                          <a:gd name="T28" fmla="*/ 69 w 243"/>
                          <a:gd name="T29" fmla="*/ 54 h 75"/>
                          <a:gd name="T30" fmla="*/ 74 w 243"/>
                          <a:gd name="T31" fmla="*/ 52 h 75"/>
                          <a:gd name="T32" fmla="*/ 79 w 243"/>
                          <a:gd name="T33" fmla="*/ 51 h 75"/>
                          <a:gd name="T34" fmla="*/ 84 w 243"/>
                          <a:gd name="T35" fmla="*/ 49 h 75"/>
                          <a:gd name="T36" fmla="*/ 89 w 243"/>
                          <a:gd name="T37" fmla="*/ 47 h 75"/>
                          <a:gd name="T38" fmla="*/ 94 w 243"/>
                          <a:gd name="T39" fmla="*/ 46 h 75"/>
                          <a:gd name="T40" fmla="*/ 99 w 243"/>
                          <a:gd name="T41" fmla="*/ 44 h 75"/>
                          <a:gd name="T42" fmla="*/ 104 w 243"/>
                          <a:gd name="T43" fmla="*/ 43 h 75"/>
                          <a:gd name="T44" fmla="*/ 109 w 243"/>
                          <a:gd name="T45" fmla="*/ 41 h 75"/>
                          <a:gd name="T46" fmla="*/ 114 w 243"/>
                          <a:gd name="T47" fmla="*/ 40 h 75"/>
                          <a:gd name="T48" fmla="*/ 119 w 243"/>
                          <a:gd name="T49" fmla="*/ 38 h 75"/>
                          <a:gd name="T50" fmla="*/ 124 w 243"/>
                          <a:gd name="T51" fmla="*/ 37 h 75"/>
                          <a:gd name="T52" fmla="*/ 129 w 243"/>
                          <a:gd name="T53" fmla="*/ 35 h 75"/>
                          <a:gd name="T54" fmla="*/ 134 w 243"/>
                          <a:gd name="T55" fmla="*/ 33 h 75"/>
                          <a:gd name="T56" fmla="*/ 139 w 243"/>
                          <a:gd name="T57" fmla="*/ 32 h 75"/>
                          <a:gd name="T58" fmla="*/ 144 w 243"/>
                          <a:gd name="T59" fmla="*/ 30 h 75"/>
                          <a:gd name="T60" fmla="*/ 149 w 243"/>
                          <a:gd name="T61" fmla="*/ 29 h 75"/>
                          <a:gd name="T62" fmla="*/ 153 w 243"/>
                          <a:gd name="T63" fmla="*/ 27 h 75"/>
                          <a:gd name="T64" fmla="*/ 158 w 243"/>
                          <a:gd name="T65" fmla="*/ 26 h 75"/>
                          <a:gd name="T66" fmla="*/ 164 w 243"/>
                          <a:gd name="T67" fmla="*/ 24 h 75"/>
                          <a:gd name="T68" fmla="*/ 169 w 243"/>
                          <a:gd name="T69" fmla="*/ 23 h 75"/>
                          <a:gd name="T70" fmla="*/ 173 w 243"/>
                          <a:gd name="T71" fmla="*/ 21 h 75"/>
                          <a:gd name="T72" fmla="*/ 178 w 243"/>
                          <a:gd name="T73" fmla="*/ 19 h 75"/>
                          <a:gd name="T74" fmla="*/ 183 w 243"/>
                          <a:gd name="T75" fmla="*/ 18 h 75"/>
                          <a:gd name="T76" fmla="*/ 188 w 243"/>
                          <a:gd name="T77" fmla="*/ 16 h 75"/>
                          <a:gd name="T78" fmla="*/ 193 w 243"/>
                          <a:gd name="T79" fmla="*/ 15 h 75"/>
                          <a:gd name="T80" fmla="*/ 198 w 243"/>
                          <a:gd name="T81" fmla="*/ 13 h 75"/>
                          <a:gd name="T82" fmla="*/ 203 w 243"/>
                          <a:gd name="T83" fmla="*/ 12 h 75"/>
                          <a:gd name="T84" fmla="*/ 208 w 243"/>
                          <a:gd name="T85" fmla="*/ 10 h 75"/>
                          <a:gd name="T86" fmla="*/ 213 w 243"/>
                          <a:gd name="T87" fmla="*/ 9 h 75"/>
                          <a:gd name="T88" fmla="*/ 218 w 243"/>
                          <a:gd name="T89" fmla="*/ 7 h 75"/>
                          <a:gd name="T90" fmla="*/ 223 w 243"/>
                          <a:gd name="T91" fmla="*/ 5 h 75"/>
                          <a:gd name="T92" fmla="*/ 228 w 243"/>
                          <a:gd name="T93" fmla="*/ 4 h 75"/>
                          <a:gd name="T94" fmla="*/ 233 w 243"/>
                          <a:gd name="T95" fmla="*/ 2 h 75"/>
                          <a:gd name="T96" fmla="*/ 238 w 243"/>
                          <a:gd name="T97" fmla="*/ 1 h 75"/>
                          <a:gd name="T98" fmla="*/ 243 w 243"/>
                          <a:gd name="T99" fmla="*/ 0 h 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5">
                            <a:moveTo>
                              <a:pt x="0" y="75"/>
                            </a:moveTo>
                            <a:lnTo>
                              <a:pt x="5" y="73"/>
                            </a:lnTo>
                            <a:lnTo>
                              <a:pt x="10" y="72"/>
                            </a:lnTo>
                            <a:lnTo>
                              <a:pt x="15" y="70"/>
                            </a:lnTo>
                            <a:lnTo>
                              <a:pt x="20" y="69"/>
                            </a:lnTo>
                            <a:lnTo>
                              <a:pt x="25" y="67"/>
                            </a:lnTo>
                            <a:lnTo>
                              <a:pt x="30" y="66"/>
                            </a:lnTo>
                            <a:lnTo>
                              <a:pt x="35" y="65"/>
                            </a:lnTo>
                            <a:lnTo>
                              <a:pt x="39" y="63"/>
                            </a:lnTo>
                            <a:lnTo>
                              <a:pt x="44" y="61"/>
                            </a:lnTo>
                            <a:lnTo>
                              <a:pt x="49" y="60"/>
                            </a:lnTo>
                            <a:lnTo>
                              <a:pt x="55" y="58"/>
                            </a:lnTo>
                            <a:lnTo>
                              <a:pt x="59" y="57"/>
                            </a:lnTo>
                            <a:lnTo>
                              <a:pt x="64" y="55"/>
                            </a:lnTo>
                            <a:lnTo>
                              <a:pt x="69" y="54"/>
                            </a:lnTo>
                            <a:lnTo>
                              <a:pt x="74" y="52"/>
                            </a:lnTo>
                            <a:lnTo>
                              <a:pt x="79" y="51"/>
                            </a:lnTo>
                            <a:lnTo>
                              <a:pt x="84" y="49"/>
                            </a:lnTo>
                            <a:lnTo>
                              <a:pt x="89" y="47"/>
                            </a:lnTo>
                            <a:lnTo>
                              <a:pt x="94" y="46"/>
                            </a:lnTo>
                            <a:lnTo>
                              <a:pt x="99" y="44"/>
                            </a:lnTo>
                            <a:lnTo>
                              <a:pt x="104" y="43"/>
                            </a:lnTo>
                            <a:lnTo>
                              <a:pt x="109" y="41"/>
                            </a:lnTo>
                            <a:lnTo>
                              <a:pt x="114" y="40"/>
                            </a:lnTo>
                            <a:lnTo>
                              <a:pt x="119" y="38"/>
                            </a:lnTo>
                            <a:lnTo>
                              <a:pt x="124" y="37"/>
                            </a:lnTo>
                            <a:lnTo>
                              <a:pt x="129" y="35"/>
                            </a:lnTo>
                            <a:lnTo>
                              <a:pt x="134" y="33"/>
                            </a:lnTo>
                            <a:lnTo>
                              <a:pt x="139" y="32"/>
                            </a:lnTo>
                            <a:lnTo>
                              <a:pt x="144" y="30"/>
                            </a:lnTo>
                            <a:lnTo>
                              <a:pt x="149" y="29"/>
                            </a:lnTo>
                            <a:lnTo>
                              <a:pt x="153" y="27"/>
                            </a:lnTo>
                            <a:lnTo>
                              <a:pt x="158" y="26"/>
                            </a:lnTo>
                            <a:lnTo>
                              <a:pt x="164" y="24"/>
                            </a:lnTo>
                            <a:lnTo>
                              <a:pt x="169" y="23"/>
                            </a:lnTo>
                            <a:lnTo>
                              <a:pt x="173" y="21"/>
                            </a:lnTo>
                            <a:lnTo>
                              <a:pt x="178" y="19"/>
                            </a:lnTo>
                            <a:lnTo>
                              <a:pt x="183" y="18"/>
                            </a:lnTo>
                            <a:lnTo>
                              <a:pt x="188" y="16"/>
                            </a:lnTo>
                            <a:lnTo>
                              <a:pt x="193" y="15"/>
                            </a:lnTo>
                            <a:lnTo>
                              <a:pt x="198" y="13"/>
                            </a:lnTo>
                            <a:lnTo>
                              <a:pt x="203" y="12"/>
                            </a:lnTo>
                            <a:lnTo>
                              <a:pt x="208" y="10"/>
                            </a:lnTo>
                            <a:lnTo>
                              <a:pt x="213" y="9"/>
                            </a:lnTo>
                            <a:lnTo>
                              <a:pt x="218" y="7"/>
                            </a:lnTo>
                            <a:lnTo>
                              <a:pt x="223" y="5"/>
                            </a:lnTo>
                            <a:lnTo>
                              <a:pt x="228" y="4"/>
                            </a:lnTo>
                            <a:lnTo>
                              <a:pt x="233" y="2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7" name="Freeform 6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74128" y="3011453"/>
                        <a:ext cx="141090" cy="1013758"/>
                      </a:xfrm>
                      <a:custGeom>
                        <a:avLst/>
                        <a:gdLst>
                          <a:gd name="T0" fmla="*/ 0 w 243"/>
                          <a:gd name="T1" fmla="*/ 1746 h 1746"/>
                          <a:gd name="T2" fmla="*/ 5 w 243"/>
                          <a:gd name="T3" fmla="*/ 1744 h 1746"/>
                          <a:gd name="T4" fmla="*/ 10 w 243"/>
                          <a:gd name="T5" fmla="*/ 1742 h 1746"/>
                          <a:gd name="T6" fmla="*/ 15 w 243"/>
                          <a:gd name="T7" fmla="*/ 1741 h 1746"/>
                          <a:gd name="T8" fmla="*/ 20 w 243"/>
                          <a:gd name="T9" fmla="*/ 1739 h 1746"/>
                          <a:gd name="T10" fmla="*/ 25 w 243"/>
                          <a:gd name="T11" fmla="*/ 1738 h 1746"/>
                          <a:gd name="T12" fmla="*/ 30 w 243"/>
                          <a:gd name="T13" fmla="*/ 1736 h 1746"/>
                          <a:gd name="T14" fmla="*/ 35 w 243"/>
                          <a:gd name="T15" fmla="*/ 1735 h 1746"/>
                          <a:gd name="T16" fmla="*/ 40 w 243"/>
                          <a:gd name="T17" fmla="*/ 1733 h 1746"/>
                          <a:gd name="T18" fmla="*/ 44 w 243"/>
                          <a:gd name="T19" fmla="*/ 1732 h 1746"/>
                          <a:gd name="T20" fmla="*/ 49 w 243"/>
                          <a:gd name="T21" fmla="*/ 1730 h 1746"/>
                          <a:gd name="T22" fmla="*/ 54 w 243"/>
                          <a:gd name="T23" fmla="*/ 1728 h 1746"/>
                          <a:gd name="T24" fmla="*/ 60 w 243"/>
                          <a:gd name="T25" fmla="*/ 1727 h 1746"/>
                          <a:gd name="T26" fmla="*/ 64 w 243"/>
                          <a:gd name="T27" fmla="*/ 1725 h 1746"/>
                          <a:gd name="T28" fmla="*/ 69 w 243"/>
                          <a:gd name="T29" fmla="*/ 1724 h 1746"/>
                          <a:gd name="T30" fmla="*/ 74 w 243"/>
                          <a:gd name="T31" fmla="*/ 1722 h 1746"/>
                          <a:gd name="T32" fmla="*/ 79 w 243"/>
                          <a:gd name="T33" fmla="*/ 1721 h 1746"/>
                          <a:gd name="T34" fmla="*/ 84 w 243"/>
                          <a:gd name="T35" fmla="*/ 1719 h 1746"/>
                          <a:gd name="T36" fmla="*/ 89 w 243"/>
                          <a:gd name="T37" fmla="*/ 1718 h 1746"/>
                          <a:gd name="T38" fmla="*/ 94 w 243"/>
                          <a:gd name="T39" fmla="*/ 1716 h 1746"/>
                          <a:gd name="T40" fmla="*/ 99 w 243"/>
                          <a:gd name="T41" fmla="*/ 1714 h 1746"/>
                          <a:gd name="T42" fmla="*/ 104 w 243"/>
                          <a:gd name="T43" fmla="*/ 1713 h 1746"/>
                          <a:gd name="T44" fmla="*/ 109 w 243"/>
                          <a:gd name="T45" fmla="*/ 1711 h 1746"/>
                          <a:gd name="T46" fmla="*/ 114 w 243"/>
                          <a:gd name="T47" fmla="*/ 1710 h 1746"/>
                          <a:gd name="T48" fmla="*/ 119 w 243"/>
                          <a:gd name="T49" fmla="*/ 1708 h 1746"/>
                          <a:gd name="T50" fmla="*/ 124 w 243"/>
                          <a:gd name="T51" fmla="*/ 1707 h 1746"/>
                          <a:gd name="T52" fmla="*/ 129 w 243"/>
                          <a:gd name="T53" fmla="*/ 1705 h 1746"/>
                          <a:gd name="T54" fmla="*/ 134 w 243"/>
                          <a:gd name="T55" fmla="*/ 1704 h 1746"/>
                          <a:gd name="T56" fmla="*/ 139 w 243"/>
                          <a:gd name="T57" fmla="*/ 1702 h 1746"/>
                          <a:gd name="T58" fmla="*/ 144 w 243"/>
                          <a:gd name="T59" fmla="*/ 1700 h 1746"/>
                          <a:gd name="T60" fmla="*/ 149 w 243"/>
                          <a:gd name="T61" fmla="*/ 1699 h 1746"/>
                          <a:gd name="T62" fmla="*/ 154 w 243"/>
                          <a:gd name="T63" fmla="*/ 1697 h 1746"/>
                          <a:gd name="T64" fmla="*/ 159 w 243"/>
                          <a:gd name="T65" fmla="*/ 1696 h 1746"/>
                          <a:gd name="T66" fmla="*/ 163 w 243"/>
                          <a:gd name="T67" fmla="*/ 1694 h 1746"/>
                          <a:gd name="T68" fmla="*/ 168 w 243"/>
                          <a:gd name="T69" fmla="*/ 1693 h 1746"/>
                          <a:gd name="T70" fmla="*/ 174 w 243"/>
                          <a:gd name="T71" fmla="*/ 1691 h 1746"/>
                          <a:gd name="T72" fmla="*/ 179 w 243"/>
                          <a:gd name="T73" fmla="*/ 1690 h 1746"/>
                          <a:gd name="T74" fmla="*/ 183 w 243"/>
                          <a:gd name="T75" fmla="*/ 18 h 1746"/>
                          <a:gd name="T76" fmla="*/ 188 w 243"/>
                          <a:gd name="T77" fmla="*/ 17 h 1746"/>
                          <a:gd name="T78" fmla="*/ 193 w 243"/>
                          <a:gd name="T79" fmla="*/ 15 h 1746"/>
                          <a:gd name="T80" fmla="*/ 198 w 243"/>
                          <a:gd name="T81" fmla="*/ 14 h 1746"/>
                          <a:gd name="T82" fmla="*/ 203 w 243"/>
                          <a:gd name="T83" fmla="*/ 12 h 1746"/>
                          <a:gd name="T84" fmla="*/ 208 w 243"/>
                          <a:gd name="T85" fmla="*/ 10 h 1746"/>
                          <a:gd name="T86" fmla="*/ 213 w 243"/>
                          <a:gd name="T87" fmla="*/ 9 h 1746"/>
                          <a:gd name="T88" fmla="*/ 218 w 243"/>
                          <a:gd name="T89" fmla="*/ 8 h 1746"/>
                          <a:gd name="T90" fmla="*/ 223 w 243"/>
                          <a:gd name="T91" fmla="*/ 6 h 1746"/>
                          <a:gd name="T92" fmla="*/ 228 w 243"/>
                          <a:gd name="T93" fmla="*/ 5 h 1746"/>
                          <a:gd name="T94" fmla="*/ 233 w 243"/>
                          <a:gd name="T95" fmla="*/ 3 h 1746"/>
                          <a:gd name="T96" fmla="*/ 238 w 243"/>
                          <a:gd name="T97" fmla="*/ 1 h 1746"/>
                          <a:gd name="T98" fmla="*/ 243 w 243"/>
                          <a:gd name="T99" fmla="*/ 0 h 17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746">
                            <a:moveTo>
                              <a:pt x="0" y="1746"/>
                            </a:moveTo>
                            <a:lnTo>
                              <a:pt x="5" y="1744"/>
                            </a:lnTo>
                            <a:lnTo>
                              <a:pt x="10" y="1742"/>
                            </a:lnTo>
                            <a:lnTo>
                              <a:pt x="15" y="1741"/>
                            </a:lnTo>
                            <a:lnTo>
                              <a:pt x="20" y="1739"/>
                            </a:lnTo>
                            <a:lnTo>
                              <a:pt x="25" y="1738"/>
                            </a:lnTo>
                            <a:lnTo>
                              <a:pt x="30" y="1736"/>
                            </a:lnTo>
                            <a:lnTo>
                              <a:pt x="35" y="1735"/>
                            </a:lnTo>
                            <a:lnTo>
                              <a:pt x="40" y="1733"/>
                            </a:lnTo>
                            <a:lnTo>
                              <a:pt x="44" y="1732"/>
                            </a:lnTo>
                            <a:lnTo>
                              <a:pt x="49" y="1730"/>
                            </a:lnTo>
                            <a:lnTo>
                              <a:pt x="54" y="1728"/>
                            </a:lnTo>
                            <a:lnTo>
                              <a:pt x="60" y="1727"/>
                            </a:lnTo>
                            <a:lnTo>
                              <a:pt x="64" y="1725"/>
                            </a:lnTo>
                            <a:lnTo>
                              <a:pt x="69" y="1724"/>
                            </a:lnTo>
                            <a:lnTo>
                              <a:pt x="74" y="1722"/>
                            </a:lnTo>
                            <a:lnTo>
                              <a:pt x="79" y="1721"/>
                            </a:lnTo>
                            <a:lnTo>
                              <a:pt x="84" y="1719"/>
                            </a:lnTo>
                            <a:lnTo>
                              <a:pt x="89" y="1718"/>
                            </a:lnTo>
                            <a:lnTo>
                              <a:pt x="94" y="1716"/>
                            </a:lnTo>
                            <a:lnTo>
                              <a:pt x="99" y="1714"/>
                            </a:lnTo>
                            <a:lnTo>
                              <a:pt x="104" y="1713"/>
                            </a:lnTo>
                            <a:lnTo>
                              <a:pt x="109" y="1711"/>
                            </a:lnTo>
                            <a:lnTo>
                              <a:pt x="114" y="1710"/>
                            </a:lnTo>
                            <a:lnTo>
                              <a:pt x="119" y="1708"/>
                            </a:lnTo>
                            <a:lnTo>
                              <a:pt x="124" y="1707"/>
                            </a:lnTo>
                            <a:lnTo>
                              <a:pt x="129" y="1705"/>
                            </a:lnTo>
                            <a:lnTo>
                              <a:pt x="134" y="1704"/>
                            </a:lnTo>
                            <a:lnTo>
                              <a:pt x="139" y="1702"/>
                            </a:lnTo>
                            <a:lnTo>
                              <a:pt x="144" y="1700"/>
                            </a:lnTo>
                            <a:lnTo>
                              <a:pt x="149" y="1699"/>
                            </a:lnTo>
                            <a:lnTo>
                              <a:pt x="154" y="1697"/>
                            </a:lnTo>
                            <a:lnTo>
                              <a:pt x="159" y="1696"/>
                            </a:lnTo>
                            <a:lnTo>
                              <a:pt x="163" y="1694"/>
                            </a:lnTo>
                            <a:lnTo>
                              <a:pt x="168" y="1693"/>
                            </a:lnTo>
                            <a:lnTo>
                              <a:pt x="174" y="1691"/>
                            </a:lnTo>
                            <a:lnTo>
                              <a:pt x="179" y="1690"/>
                            </a:lnTo>
                            <a:lnTo>
                              <a:pt x="183" y="18"/>
                            </a:lnTo>
                            <a:lnTo>
                              <a:pt x="188" y="17"/>
                            </a:lnTo>
                            <a:lnTo>
                              <a:pt x="193" y="15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0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8" name="Freeform 6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15218" y="3005067"/>
                        <a:ext cx="141090" cy="968470"/>
                      </a:xfrm>
                      <a:custGeom>
                        <a:avLst/>
                        <a:gdLst>
                          <a:gd name="T0" fmla="*/ 0 w 243"/>
                          <a:gd name="T1" fmla="*/ 11 h 1668"/>
                          <a:gd name="T2" fmla="*/ 5 w 243"/>
                          <a:gd name="T3" fmla="*/ 9 h 1668"/>
                          <a:gd name="T4" fmla="*/ 10 w 243"/>
                          <a:gd name="T5" fmla="*/ 8 h 1668"/>
                          <a:gd name="T6" fmla="*/ 15 w 243"/>
                          <a:gd name="T7" fmla="*/ 6 h 1668"/>
                          <a:gd name="T8" fmla="*/ 20 w 243"/>
                          <a:gd name="T9" fmla="*/ 5 h 1668"/>
                          <a:gd name="T10" fmla="*/ 25 w 243"/>
                          <a:gd name="T11" fmla="*/ 3 h 1668"/>
                          <a:gd name="T12" fmla="*/ 30 w 243"/>
                          <a:gd name="T13" fmla="*/ 2 h 1668"/>
                          <a:gd name="T14" fmla="*/ 34 w 243"/>
                          <a:gd name="T15" fmla="*/ 0 h 1668"/>
                          <a:gd name="T16" fmla="*/ 40 w 243"/>
                          <a:gd name="T17" fmla="*/ 1668 h 1668"/>
                          <a:gd name="T18" fmla="*/ 45 w 243"/>
                          <a:gd name="T19" fmla="*/ 1667 h 1668"/>
                          <a:gd name="T20" fmla="*/ 50 w 243"/>
                          <a:gd name="T21" fmla="*/ 1665 h 1668"/>
                          <a:gd name="T22" fmla="*/ 54 w 243"/>
                          <a:gd name="T23" fmla="*/ 1664 h 1668"/>
                          <a:gd name="T24" fmla="*/ 59 w 243"/>
                          <a:gd name="T25" fmla="*/ 1662 h 1668"/>
                          <a:gd name="T26" fmla="*/ 64 w 243"/>
                          <a:gd name="T27" fmla="*/ 1661 h 1668"/>
                          <a:gd name="T28" fmla="*/ 70 w 243"/>
                          <a:gd name="T29" fmla="*/ 1659 h 1668"/>
                          <a:gd name="T30" fmla="*/ 74 w 243"/>
                          <a:gd name="T31" fmla="*/ 1657 h 1668"/>
                          <a:gd name="T32" fmla="*/ 79 w 243"/>
                          <a:gd name="T33" fmla="*/ 1656 h 1668"/>
                          <a:gd name="T34" fmla="*/ 84 w 243"/>
                          <a:gd name="T35" fmla="*/ 1654 h 1668"/>
                          <a:gd name="T36" fmla="*/ 89 w 243"/>
                          <a:gd name="T37" fmla="*/ 1653 h 1668"/>
                          <a:gd name="T38" fmla="*/ 94 w 243"/>
                          <a:gd name="T39" fmla="*/ 1651 h 1668"/>
                          <a:gd name="T40" fmla="*/ 99 w 243"/>
                          <a:gd name="T41" fmla="*/ 1650 h 1668"/>
                          <a:gd name="T42" fmla="*/ 104 w 243"/>
                          <a:gd name="T43" fmla="*/ 1648 h 1668"/>
                          <a:gd name="T44" fmla="*/ 109 w 243"/>
                          <a:gd name="T45" fmla="*/ 1647 h 1668"/>
                          <a:gd name="T46" fmla="*/ 114 w 243"/>
                          <a:gd name="T47" fmla="*/ 1645 h 1668"/>
                          <a:gd name="T48" fmla="*/ 119 w 243"/>
                          <a:gd name="T49" fmla="*/ 1643 h 1668"/>
                          <a:gd name="T50" fmla="*/ 124 w 243"/>
                          <a:gd name="T51" fmla="*/ 1642 h 1668"/>
                          <a:gd name="T52" fmla="*/ 129 w 243"/>
                          <a:gd name="T53" fmla="*/ 1640 h 1668"/>
                          <a:gd name="T54" fmla="*/ 134 w 243"/>
                          <a:gd name="T55" fmla="*/ 1639 h 1668"/>
                          <a:gd name="T56" fmla="*/ 139 w 243"/>
                          <a:gd name="T57" fmla="*/ 1637 h 1668"/>
                          <a:gd name="T58" fmla="*/ 144 w 243"/>
                          <a:gd name="T59" fmla="*/ 1636 h 1668"/>
                          <a:gd name="T60" fmla="*/ 149 w 243"/>
                          <a:gd name="T61" fmla="*/ 1634 h 1668"/>
                          <a:gd name="T62" fmla="*/ 154 w 243"/>
                          <a:gd name="T63" fmla="*/ 1633 h 1668"/>
                          <a:gd name="T64" fmla="*/ 159 w 243"/>
                          <a:gd name="T65" fmla="*/ 1631 h 1668"/>
                          <a:gd name="T66" fmla="*/ 164 w 243"/>
                          <a:gd name="T67" fmla="*/ 1629 h 1668"/>
                          <a:gd name="T68" fmla="*/ 168 w 243"/>
                          <a:gd name="T69" fmla="*/ 1628 h 1668"/>
                          <a:gd name="T70" fmla="*/ 173 w 243"/>
                          <a:gd name="T71" fmla="*/ 1627 h 1668"/>
                          <a:gd name="T72" fmla="*/ 179 w 243"/>
                          <a:gd name="T73" fmla="*/ 1625 h 1668"/>
                          <a:gd name="T74" fmla="*/ 184 w 243"/>
                          <a:gd name="T75" fmla="*/ 1624 h 1668"/>
                          <a:gd name="T76" fmla="*/ 188 w 243"/>
                          <a:gd name="T77" fmla="*/ 1622 h 1668"/>
                          <a:gd name="T78" fmla="*/ 193 w 243"/>
                          <a:gd name="T79" fmla="*/ 1620 h 1668"/>
                          <a:gd name="T80" fmla="*/ 198 w 243"/>
                          <a:gd name="T81" fmla="*/ 1619 h 1668"/>
                          <a:gd name="T82" fmla="*/ 203 w 243"/>
                          <a:gd name="T83" fmla="*/ 1617 h 1668"/>
                          <a:gd name="T84" fmla="*/ 208 w 243"/>
                          <a:gd name="T85" fmla="*/ 1616 h 1668"/>
                          <a:gd name="T86" fmla="*/ 213 w 243"/>
                          <a:gd name="T87" fmla="*/ 1614 h 1668"/>
                          <a:gd name="T88" fmla="*/ 218 w 243"/>
                          <a:gd name="T89" fmla="*/ 1613 h 1668"/>
                          <a:gd name="T90" fmla="*/ 223 w 243"/>
                          <a:gd name="T91" fmla="*/ 1611 h 1668"/>
                          <a:gd name="T92" fmla="*/ 228 w 243"/>
                          <a:gd name="T93" fmla="*/ 1610 h 1668"/>
                          <a:gd name="T94" fmla="*/ 233 w 243"/>
                          <a:gd name="T95" fmla="*/ 1608 h 1668"/>
                          <a:gd name="T96" fmla="*/ 238 w 243"/>
                          <a:gd name="T97" fmla="*/ 1606 h 1668"/>
                          <a:gd name="T98" fmla="*/ 243 w 243"/>
                          <a:gd name="T99" fmla="*/ 1605 h 16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68">
                            <a:moveTo>
                              <a:pt x="0" y="11"/>
                            </a:moveTo>
                            <a:lnTo>
                              <a:pt x="5" y="9"/>
                            </a:lnTo>
                            <a:lnTo>
                              <a:pt x="10" y="8"/>
                            </a:lnTo>
                            <a:lnTo>
                              <a:pt x="15" y="6"/>
                            </a:lnTo>
                            <a:lnTo>
                              <a:pt x="20" y="5"/>
                            </a:lnTo>
                            <a:lnTo>
                              <a:pt x="25" y="3"/>
                            </a:lnTo>
                            <a:lnTo>
                              <a:pt x="30" y="2"/>
                            </a:lnTo>
                            <a:lnTo>
                              <a:pt x="34" y="0"/>
                            </a:lnTo>
                            <a:lnTo>
                              <a:pt x="40" y="1668"/>
                            </a:lnTo>
                            <a:lnTo>
                              <a:pt x="45" y="1667"/>
                            </a:lnTo>
                            <a:lnTo>
                              <a:pt x="50" y="1665"/>
                            </a:lnTo>
                            <a:lnTo>
                              <a:pt x="54" y="1664"/>
                            </a:lnTo>
                            <a:lnTo>
                              <a:pt x="59" y="1662"/>
                            </a:lnTo>
                            <a:lnTo>
                              <a:pt x="64" y="1661"/>
                            </a:lnTo>
                            <a:lnTo>
                              <a:pt x="70" y="1659"/>
                            </a:lnTo>
                            <a:lnTo>
                              <a:pt x="74" y="1657"/>
                            </a:lnTo>
                            <a:lnTo>
                              <a:pt x="79" y="1656"/>
                            </a:lnTo>
                            <a:lnTo>
                              <a:pt x="84" y="1654"/>
                            </a:lnTo>
                            <a:lnTo>
                              <a:pt x="89" y="1653"/>
                            </a:lnTo>
                            <a:lnTo>
                              <a:pt x="94" y="1651"/>
                            </a:lnTo>
                            <a:lnTo>
                              <a:pt x="99" y="1650"/>
                            </a:lnTo>
                            <a:lnTo>
                              <a:pt x="104" y="1648"/>
                            </a:lnTo>
                            <a:lnTo>
                              <a:pt x="109" y="1647"/>
                            </a:lnTo>
                            <a:lnTo>
                              <a:pt x="114" y="1645"/>
                            </a:lnTo>
                            <a:lnTo>
                              <a:pt x="119" y="1643"/>
                            </a:lnTo>
                            <a:lnTo>
                              <a:pt x="124" y="1642"/>
                            </a:lnTo>
                            <a:lnTo>
                              <a:pt x="129" y="1640"/>
                            </a:lnTo>
                            <a:lnTo>
                              <a:pt x="134" y="1639"/>
                            </a:lnTo>
                            <a:lnTo>
                              <a:pt x="139" y="1637"/>
                            </a:lnTo>
                            <a:lnTo>
                              <a:pt x="144" y="1636"/>
                            </a:lnTo>
                            <a:lnTo>
                              <a:pt x="149" y="1634"/>
                            </a:lnTo>
                            <a:lnTo>
                              <a:pt x="154" y="1633"/>
                            </a:lnTo>
                            <a:lnTo>
                              <a:pt x="159" y="1631"/>
                            </a:lnTo>
                            <a:lnTo>
                              <a:pt x="164" y="1629"/>
                            </a:lnTo>
                            <a:lnTo>
                              <a:pt x="168" y="1628"/>
                            </a:lnTo>
                            <a:lnTo>
                              <a:pt x="173" y="1627"/>
                            </a:lnTo>
                            <a:lnTo>
                              <a:pt x="179" y="1625"/>
                            </a:lnTo>
                            <a:lnTo>
                              <a:pt x="184" y="1624"/>
                            </a:lnTo>
                            <a:lnTo>
                              <a:pt x="188" y="1622"/>
                            </a:lnTo>
                            <a:lnTo>
                              <a:pt x="193" y="1620"/>
                            </a:lnTo>
                            <a:lnTo>
                              <a:pt x="198" y="1619"/>
                            </a:lnTo>
                            <a:lnTo>
                              <a:pt x="203" y="1617"/>
                            </a:lnTo>
                            <a:lnTo>
                              <a:pt x="208" y="1616"/>
                            </a:lnTo>
                            <a:lnTo>
                              <a:pt x="213" y="1614"/>
                            </a:lnTo>
                            <a:lnTo>
                              <a:pt x="218" y="1613"/>
                            </a:lnTo>
                            <a:lnTo>
                              <a:pt x="223" y="1611"/>
                            </a:lnTo>
                            <a:lnTo>
                              <a:pt x="228" y="1610"/>
                            </a:lnTo>
                            <a:lnTo>
                              <a:pt x="233" y="1608"/>
                            </a:lnTo>
                            <a:lnTo>
                              <a:pt x="238" y="1606"/>
                            </a:lnTo>
                            <a:lnTo>
                              <a:pt x="243" y="16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9" name="Freeform 6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8678" y="4020566"/>
                        <a:ext cx="141090" cy="2322"/>
                      </a:xfrm>
                      <a:custGeom>
                        <a:avLst/>
                        <a:gdLst>
                          <a:gd name="T0" fmla="*/ 0 w 243"/>
                          <a:gd name="T1" fmla="*/ 4 h 4"/>
                          <a:gd name="T2" fmla="*/ 5 w 243"/>
                          <a:gd name="T3" fmla="*/ 4 h 4"/>
                          <a:gd name="T4" fmla="*/ 10 w 243"/>
                          <a:gd name="T5" fmla="*/ 4 h 4"/>
                          <a:gd name="T6" fmla="*/ 15 w 243"/>
                          <a:gd name="T7" fmla="*/ 4 h 4"/>
                          <a:gd name="T8" fmla="*/ 20 w 243"/>
                          <a:gd name="T9" fmla="*/ 4 h 4"/>
                          <a:gd name="T10" fmla="*/ 25 w 243"/>
                          <a:gd name="T11" fmla="*/ 4 h 4"/>
                          <a:gd name="T12" fmla="*/ 30 w 243"/>
                          <a:gd name="T13" fmla="*/ 4 h 4"/>
                          <a:gd name="T14" fmla="*/ 34 w 243"/>
                          <a:gd name="T15" fmla="*/ 4 h 4"/>
                          <a:gd name="T16" fmla="*/ 39 w 243"/>
                          <a:gd name="T17" fmla="*/ 4 h 4"/>
                          <a:gd name="T18" fmla="*/ 44 w 243"/>
                          <a:gd name="T19" fmla="*/ 4 h 4"/>
                          <a:gd name="T20" fmla="*/ 49 w 243"/>
                          <a:gd name="T21" fmla="*/ 4 h 4"/>
                          <a:gd name="T22" fmla="*/ 54 w 243"/>
                          <a:gd name="T23" fmla="*/ 4 h 4"/>
                          <a:gd name="T24" fmla="*/ 59 w 243"/>
                          <a:gd name="T25" fmla="*/ 4 h 4"/>
                          <a:gd name="T26" fmla="*/ 64 w 243"/>
                          <a:gd name="T27" fmla="*/ 4 h 4"/>
                          <a:gd name="T28" fmla="*/ 69 w 243"/>
                          <a:gd name="T29" fmla="*/ 4 h 4"/>
                          <a:gd name="T30" fmla="*/ 74 w 243"/>
                          <a:gd name="T31" fmla="*/ 4 h 4"/>
                          <a:gd name="T32" fmla="*/ 79 w 243"/>
                          <a:gd name="T33" fmla="*/ 4 h 4"/>
                          <a:gd name="T34" fmla="*/ 84 w 243"/>
                          <a:gd name="T35" fmla="*/ 4 h 4"/>
                          <a:gd name="T36" fmla="*/ 89 w 243"/>
                          <a:gd name="T37" fmla="*/ 4 h 4"/>
                          <a:gd name="T38" fmla="*/ 94 w 243"/>
                          <a:gd name="T39" fmla="*/ 4 h 4"/>
                          <a:gd name="T40" fmla="*/ 99 w 243"/>
                          <a:gd name="T41" fmla="*/ 4 h 4"/>
                          <a:gd name="T42" fmla="*/ 104 w 243"/>
                          <a:gd name="T43" fmla="*/ 4 h 4"/>
                          <a:gd name="T44" fmla="*/ 109 w 243"/>
                          <a:gd name="T45" fmla="*/ 4 h 4"/>
                          <a:gd name="T46" fmla="*/ 114 w 243"/>
                          <a:gd name="T47" fmla="*/ 4 h 4"/>
                          <a:gd name="T48" fmla="*/ 119 w 243"/>
                          <a:gd name="T49" fmla="*/ 4 h 4"/>
                          <a:gd name="T50" fmla="*/ 124 w 243"/>
                          <a:gd name="T51" fmla="*/ 4 h 4"/>
                          <a:gd name="T52" fmla="*/ 129 w 243"/>
                          <a:gd name="T53" fmla="*/ 4 h 4"/>
                          <a:gd name="T54" fmla="*/ 134 w 243"/>
                          <a:gd name="T55" fmla="*/ 4 h 4"/>
                          <a:gd name="T56" fmla="*/ 139 w 243"/>
                          <a:gd name="T57" fmla="*/ 4 h 4"/>
                          <a:gd name="T58" fmla="*/ 144 w 243"/>
                          <a:gd name="T59" fmla="*/ 4 h 4"/>
                          <a:gd name="T60" fmla="*/ 148 w 243"/>
                          <a:gd name="T61" fmla="*/ 4 h 4"/>
                          <a:gd name="T62" fmla="*/ 153 w 243"/>
                          <a:gd name="T63" fmla="*/ 4 h 4"/>
                          <a:gd name="T64" fmla="*/ 159 w 243"/>
                          <a:gd name="T65" fmla="*/ 4 h 4"/>
                          <a:gd name="T66" fmla="*/ 164 w 243"/>
                          <a:gd name="T67" fmla="*/ 3 h 4"/>
                          <a:gd name="T68" fmla="*/ 168 w 243"/>
                          <a:gd name="T69" fmla="*/ 3 h 4"/>
                          <a:gd name="T70" fmla="*/ 173 w 243"/>
                          <a:gd name="T71" fmla="*/ 3 h 4"/>
                          <a:gd name="T72" fmla="*/ 178 w 243"/>
                          <a:gd name="T73" fmla="*/ 3 h 4"/>
                          <a:gd name="T74" fmla="*/ 183 w 243"/>
                          <a:gd name="T75" fmla="*/ 3 h 4"/>
                          <a:gd name="T76" fmla="*/ 188 w 243"/>
                          <a:gd name="T77" fmla="*/ 3 h 4"/>
                          <a:gd name="T78" fmla="*/ 193 w 243"/>
                          <a:gd name="T79" fmla="*/ 3 h 4"/>
                          <a:gd name="T80" fmla="*/ 198 w 243"/>
                          <a:gd name="T81" fmla="*/ 3 h 4"/>
                          <a:gd name="T82" fmla="*/ 203 w 243"/>
                          <a:gd name="T83" fmla="*/ 3 h 4"/>
                          <a:gd name="T84" fmla="*/ 208 w 243"/>
                          <a:gd name="T85" fmla="*/ 2 h 4"/>
                          <a:gd name="T86" fmla="*/ 213 w 243"/>
                          <a:gd name="T87" fmla="*/ 2 h 4"/>
                          <a:gd name="T88" fmla="*/ 218 w 243"/>
                          <a:gd name="T89" fmla="*/ 2 h 4"/>
                          <a:gd name="T90" fmla="*/ 223 w 243"/>
                          <a:gd name="T91" fmla="*/ 1 h 4"/>
                          <a:gd name="T92" fmla="*/ 228 w 243"/>
                          <a:gd name="T93" fmla="*/ 1 h 4"/>
                          <a:gd name="T94" fmla="*/ 233 w 243"/>
                          <a:gd name="T95" fmla="*/ 1 h 4"/>
                          <a:gd name="T96" fmla="*/ 238 w 243"/>
                          <a:gd name="T97" fmla="*/ 1 h 4"/>
                          <a:gd name="T98" fmla="*/ 243 w 243"/>
                          <a:gd name="T99" fmla="*/ 0 h 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">
                            <a:moveTo>
                              <a:pt x="0" y="4"/>
                            </a:moveTo>
                            <a:lnTo>
                              <a:pt x="5" y="4"/>
                            </a:lnTo>
                            <a:lnTo>
                              <a:pt x="10" y="4"/>
                            </a:lnTo>
                            <a:lnTo>
                              <a:pt x="15" y="4"/>
                            </a:lnTo>
                            <a:lnTo>
                              <a:pt x="20" y="4"/>
                            </a:lnTo>
                            <a:lnTo>
                              <a:pt x="25" y="4"/>
                            </a:lnTo>
                            <a:lnTo>
                              <a:pt x="30" y="4"/>
                            </a:lnTo>
                            <a:lnTo>
                              <a:pt x="34" y="4"/>
                            </a:lnTo>
                            <a:lnTo>
                              <a:pt x="39" y="4"/>
                            </a:lnTo>
                            <a:lnTo>
                              <a:pt x="44" y="4"/>
                            </a:lnTo>
                            <a:lnTo>
                              <a:pt x="49" y="4"/>
                            </a:lnTo>
                            <a:lnTo>
                              <a:pt x="54" y="4"/>
                            </a:lnTo>
                            <a:lnTo>
                              <a:pt x="59" y="4"/>
                            </a:lnTo>
                            <a:lnTo>
                              <a:pt x="64" y="4"/>
                            </a:lnTo>
                            <a:lnTo>
                              <a:pt x="69" y="4"/>
                            </a:lnTo>
                            <a:lnTo>
                              <a:pt x="74" y="4"/>
                            </a:lnTo>
                            <a:lnTo>
                              <a:pt x="79" y="4"/>
                            </a:lnTo>
                            <a:lnTo>
                              <a:pt x="84" y="4"/>
                            </a:lnTo>
                            <a:lnTo>
                              <a:pt x="89" y="4"/>
                            </a:lnTo>
                            <a:lnTo>
                              <a:pt x="94" y="4"/>
                            </a:lnTo>
                            <a:lnTo>
                              <a:pt x="99" y="4"/>
                            </a:lnTo>
                            <a:lnTo>
                              <a:pt x="104" y="4"/>
                            </a:lnTo>
                            <a:lnTo>
                              <a:pt x="109" y="4"/>
                            </a:lnTo>
                            <a:lnTo>
                              <a:pt x="114" y="4"/>
                            </a:lnTo>
                            <a:lnTo>
                              <a:pt x="119" y="4"/>
                            </a:lnTo>
                            <a:lnTo>
                              <a:pt x="124" y="4"/>
                            </a:lnTo>
                            <a:lnTo>
                              <a:pt x="129" y="4"/>
                            </a:lnTo>
                            <a:lnTo>
                              <a:pt x="134" y="4"/>
                            </a:lnTo>
                            <a:lnTo>
                              <a:pt x="139" y="4"/>
                            </a:lnTo>
                            <a:lnTo>
                              <a:pt x="144" y="4"/>
                            </a:lnTo>
                            <a:lnTo>
                              <a:pt x="148" y="4"/>
                            </a:lnTo>
                            <a:lnTo>
                              <a:pt x="153" y="4"/>
                            </a:lnTo>
                            <a:lnTo>
                              <a:pt x="159" y="4"/>
                            </a:lnTo>
                            <a:lnTo>
                              <a:pt x="164" y="3"/>
                            </a:lnTo>
                            <a:lnTo>
                              <a:pt x="168" y="3"/>
                            </a:lnTo>
                            <a:lnTo>
                              <a:pt x="173" y="3"/>
                            </a:lnTo>
                            <a:lnTo>
                              <a:pt x="178" y="3"/>
                            </a:lnTo>
                            <a:lnTo>
                              <a:pt x="183" y="3"/>
                            </a:lnTo>
                            <a:lnTo>
                              <a:pt x="188" y="3"/>
                            </a:lnTo>
                            <a:lnTo>
                              <a:pt x="193" y="3"/>
                            </a:lnTo>
                            <a:lnTo>
                              <a:pt x="198" y="3"/>
                            </a:lnTo>
                            <a:lnTo>
                              <a:pt x="203" y="3"/>
                            </a:lnTo>
                            <a:lnTo>
                              <a:pt x="208" y="2"/>
                            </a:lnTo>
                            <a:lnTo>
                              <a:pt x="213" y="2"/>
                            </a:lnTo>
                            <a:lnTo>
                              <a:pt x="218" y="2"/>
                            </a:lnTo>
                            <a:lnTo>
                              <a:pt x="223" y="1"/>
                            </a:lnTo>
                            <a:lnTo>
                              <a:pt x="228" y="1"/>
                            </a:lnTo>
                            <a:lnTo>
                              <a:pt x="233" y="1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0" name="Freeform 6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9768" y="3880057"/>
                        <a:ext cx="141090" cy="140509"/>
                      </a:xfrm>
                      <a:custGeom>
                        <a:avLst/>
                        <a:gdLst>
                          <a:gd name="T0" fmla="*/ 0 w 243"/>
                          <a:gd name="T1" fmla="*/ 242 h 242"/>
                          <a:gd name="T2" fmla="*/ 5 w 243"/>
                          <a:gd name="T3" fmla="*/ 242 h 242"/>
                          <a:gd name="T4" fmla="*/ 10 w 243"/>
                          <a:gd name="T5" fmla="*/ 241 h 242"/>
                          <a:gd name="T6" fmla="*/ 15 w 243"/>
                          <a:gd name="T7" fmla="*/ 241 h 242"/>
                          <a:gd name="T8" fmla="*/ 19 w 243"/>
                          <a:gd name="T9" fmla="*/ 240 h 242"/>
                          <a:gd name="T10" fmla="*/ 25 w 243"/>
                          <a:gd name="T11" fmla="*/ 239 h 242"/>
                          <a:gd name="T12" fmla="*/ 30 w 243"/>
                          <a:gd name="T13" fmla="*/ 239 h 242"/>
                          <a:gd name="T14" fmla="*/ 35 w 243"/>
                          <a:gd name="T15" fmla="*/ 238 h 242"/>
                          <a:gd name="T16" fmla="*/ 39 w 243"/>
                          <a:gd name="T17" fmla="*/ 238 h 242"/>
                          <a:gd name="T18" fmla="*/ 44 w 243"/>
                          <a:gd name="T19" fmla="*/ 237 h 242"/>
                          <a:gd name="T20" fmla="*/ 49 w 243"/>
                          <a:gd name="T21" fmla="*/ 236 h 242"/>
                          <a:gd name="T22" fmla="*/ 54 w 243"/>
                          <a:gd name="T23" fmla="*/ 234 h 242"/>
                          <a:gd name="T24" fmla="*/ 59 w 243"/>
                          <a:gd name="T25" fmla="*/ 233 h 242"/>
                          <a:gd name="T26" fmla="*/ 64 w 243"/>
                          <a:gd name="T27" fmla="*/ 232 h 242"/>
                          <a:gd name="T28" fmla="*/ 69 w 243"/>
                          <a:gd name="T29" fmla="*/ 231 h 242"/>
                          <a:gd name="T30" fmla="*/ 74 w 243"/>
                          <a:gd name="T31" fmla="*/ 229 h 242"/>
                          <a:gd name="T32" fmla="*/ 79 w 243"/>
                          <a:gd name="T33" fmla="*/ 227 h 242"/>
                          <a:gd name="T34" fmla="*/ 84 w 243"/>
                          <a:gd name="T35" fmla="*/ 225 h 242"/>
                          <a:gd name="T36" fmla="*/ 89 w 243"/>
                          <a:gd name="T37" fmla="*/ 223 h 242"/>
                          <a:gd name="T38" fmla="*/ 94 w 243"/>
                          <a:gd name="T39" fmla="*/ 221 h 242"/>
                          <a:gd name="T40" fmla="*/ 99 w 243"/>
                          <a:gd name="T41" fmla="*/ 218 h 242"/>
                          <a:gd name="T42" fmla="*/ 104 w 243"/>
                          <a:gd name="T43" fmla="*/ 215 h 242"/>
                          <a:gd name="T44" fmla="*/ 109 w 243"/>
                          <a:gd name="T45" fmla="*/ 212 h 242"/>
                          <a:gd name="T46" fmla="*/ 114 w 243"/>
                          <a:gd name="T47" fmla="*/ 209 h 242"/>
                          <a:gd name="T48" fmla="*/ 119 w 243"/>
                          <a:gd name="T49" fmla="*/ 205 h 242"/>
                          <a:gd name="T50" fmla="*/ 124 w 243"/>
                          <a:gd name="T51" fmla="*/ 201 h 242"/>
                          <a:gd name="T52" fmla="*/ 129 w 243"/>
                          <a:gd name="T53" fmla="*/ 196 h 242"/>
                          <a:gd name="T54" fmla="*/ 134 w 243"/>
                          <a:gd name="T55" fmla="*/ 191 h 242"/>
                          <a:gd name="T56" fmla="*/ 139 w 243"/>
                          <a:gd name="T57" fmla="*/ 185 h 242"/>
                          <a:gd name="T58" fmla="*/ 144 w 243"/>
                          <a:gd name="T59" fmla="*/ 179 h 242"/>
                          <a:gd name="T60" fmla="*/ 149 w 243"/>
                          <a:gd name="T61" fmla="*/ 173 h 242"/>
                          <a:gd name="T62" fmla="*/ 153 w 243"/>
                          <a:gd name="T63" fmla="*/ 165 h 242"/>
                          <a:gd name="T64" fmla="*/ 158 w 243"/>
                          <a:gd name="T65" fmla="*/ 157 h 242"/>
                          <a:gd name="T66" fmla="*/ 163 w 243"/>
                          <a:gd name="T67" fmla="*/ 148 h 242"/>
                          <a:gd name="T68" fmla="*/ 169 w 243"/>
                          <a:gd name="T69" fmla="*/ 140 h 242"/>
                          <a:gd name="T70" fmla="*/ 173 w 243"/>
                          <a:gd name="T71" fmla="*/ 132 h 242"/>
                          <a:gd name="T72" fmla="*/ 178 w 243"/>
                          <a:gd name="T73" fmla="*/ 124 h 242"/>
                          <a:gd name="T74" fmla="*/ 183 w 243"/>
                          <a:gd name="T75" fmla="*/ 115 h 242"/>
                          <a:gd name="T76" fmla="*/ 188 w 243"/>
                          <a:gd name="T77" fmla="*/ 106 h 242"/>
                          <a:gd name="T78" fmla="*/ 193 w 243"/>
                          <a:gd name="T79" fmla="*/ 98 h 242"/>
                          <a:gd name="T80" fmla="*/ 198 w 243"/>
                          <a:gd name="T81" fmla="*/ 88 h 242"/>
                          <a:gd name="T82" fmla="*/ 203 w 243"/>
                          <a:gd name="T83" fmla="*/ 79 h 242"/>
                          <a:gd name="T84" fmla="*/ 208 w 243"/>
                          <a:gd name="T85" fmla="*/ 70 h 242"/>
                          <a:gd name="T86" fmla="*/ 213 w 243"/>
                          <a:gd name="T87" fmla="*/ 60 h 242"/>
                          <a:gd name="T88" fmla="*/ 218 w 243"/>
                          <a:gd name="T89" fmla="*/ 50 h 242"/>
                          <a:gd name="T90" fmla="*/ 223 w 243"/>
                          <a:gd name="T91" fmla="*/ 40 h 242"/>
                          <a:gd name="T92" fmla="*/ 228 w 243"/>
                          <a:gd name="T93" fmla="*/ 30 h 242"/>
                          <a:gd name="T94" fmla="*/ 233 w 243"/>
                          <a:gd name="T95" fmla="*/ 21 h 242"/>
                          <a:gd name="T96" fmla="*/ 238 w 243"/>
                          <a:gd name="T97" fmla="*/ 10 h 242"/>
                          <a:gd name="T98" fmla="*/ 243 w 243"/>
                          <a:gd name="T99" fmla="*/ 0 h 24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242">
                            <a:moveTo>
                              <a:pt x="0" y="242"/>
                            </a:moveTo>
                            <a:lnTo>
                              <a:pt x="5" y="242"/>
                            </a:lnTo>
                            <a:lnTo>
                              <a:pt x="10" y="241"/>
                            </a:lnTo>
                            <a:lnTo>
                              <a:pt x="15" y="241"/>
                            </a:lnTo>
                            <a:lnTo>
                              <a:pt x="19" y="240"/>
                            </a:lnTo>
                            <a:lnTo>
                              <a:pt x="25" y="239"/>
                            </a:lnTo>
                            <a:lnTo>
                              <a:pt x="30" y="239"/>
                            </a:lnTo>
                            <a:lnTo>
                              <a:pt x="35" y="238"/>
                            </a:lnTo>
                            <a:lnTo>
                              <a:pt x="39" y="238"/>
                            </a:lnTo>
                            <a:lnTo>
                              <a:pt x="44" y="237"/>
                            </a:lnTo>
                            <a:lnTo>
                              <a:pt x="49" y="236"/>
                            </a:lnTo>
                            <a:lnTo>
                              <a:pt x="54" y="234"/>
                            </a:lnTo>
                            <a:lnTo>
                              <a:pt x="59" y="233"/>
                            </a:lnTo>
                            <a:lnTo>
                              <a:pt x="64" y="232"/>
                            </a:lnTo>
                            <a:lnTo>
                              <a:pt x="69" y="231"/>
                            </a:lnTo>
                            <a:lnTo>
                              <a:pt x="74" y="229"/>
                            </a:lnTo>
                            <a:lnTo>
                              <a:pt x="79" y="227"/>
                            </a:lnTo>
                            <a:lnTo>
                              <a:pt x="84" y="225"/>
                            </a:lnTo>
                            <a:lnTo>
                              <a:pt x="89" y="223"/>
                            </a:lnTo>
                            <a:lnTo>
                              <a:pt x="94" y="221"/>
                            </a:lnTo>
                            <a:lnTo>
                              <a:pt x="99" y="218"/>
                            </a:lnTo>
                            <a:lnTo>
                              <a:pt x="104" y="215"/>
                            </a:lnTo>
                            <a:lnTo>
                              <a:pt x="109" y="212"/>
                            </a:lnTo>
                            <a:lnTo>
                              <a:pt x="114" y="209"/>
                            </a:lnTo>
                            <a:lnTo>
                              <a:pt x="119" y="205"/>
                            </a:lnTo>
                            <a:lnTo>
                              <a:pt x="124" y="201"/>
                            </a:lnTo>
                            <a:lnTo>
                              <a:pt x="129" y="196"/>
                            </a:lnTo>
                            <a:lnTo>
                              <a:pt x="134" y="191"/>
                            </a:lnTo>
                            <a:lnTo>
                              <a:pt x="139" y="185"/>
                            </a:lnTo>
                            <a:lnTo>
                              <a:pt x="144" y="179"/>
                            </a:lnTo>
                            <a:lnTo>
                              <a:pt x="149" y="173"/>
                            </a:lnTo>
                            <a:lnTo>
                              <a:pt x="153" y="165"/>
                            </a:lnTo>
                            <a:lnTo>
                              <a:pt x="158" y="157"/>
                            </a:lnTo>
                            <a:lnTo>
                              <a:pt x="163" y="148"/>
                            </a:lnTo>
                            <a:lnTo>
                              <a:pt x="169" y="140"/>
                            </a:lnTo>
                            <a:lnTo>
                              <a:pt x="173" y="132"/>
                            </a:lnTo>
                            <a:lnTo>
                              <a:pt x="178" y="124"/>
                            </a:lnTo>
                            <a:lnTo>
                              <a:pt x="183" y="115"/>
                            </a:lnTo>
                            <a:lnTo>
                              <a:pt x="188" y="106"/>
                            </a:lnTo>
                            <a:lnTo>
                              <a:pt x="193" y="98"/>
                            </a:lnTo>
                            <a:lnTo>
                              <a:pt x="198" y="88"/>
                            </a:lnTo>
                            <a:lnTo>
                              <a:pt x="203" y="79"/>
                            </a:lnTo>
                            <a:lnTo>
                              <a:pt x="208" y="70"/>
                            </a:lnTo>
                            <a:lnTo>
                              <a:pt x="213" y="60"/>
                            </a:lnTo>
                            <a:lnTo>
                              <a:pt x="218" y="50"/>
                            </a:lnTo>
                            <a:lnTo>
                              <a:pt x="223" y="40"/>
                            </a:lnTo>
                            <a:lnTo>
                              <a:pt x="228" y="30"/>
                            </a:lnTo>
                            <a:lnTo>
                              <a:pt x="233" y="21"/>
                            </a:lnTo>
                            <a:lnTo>
                              <a:pt x="238" y="10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1" name="Freeform 6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0858" y="3668712"/>
                        <a:ext cx="141090" cy="211345"/>
                      </a:xfrm>
                      <a:custGeom>
                        <a:avLst/>
                        <a:gdLst>
                          <a:gd name="T0" fmla="*/ 0 w 243"/>
                          <a:gd name="T1" fmla="*/ 364 h 364"/>
                          <a:gd name="T2" fmla="*/ 5 w 243"/>
                          <a:gd name="T3" fmla="*/ 354 h 364"/>
                          <a:gd name="T4" fmla="*/ 10 w 243"/>
                          <a:gd name="T5" fmla="*/ 343 h 364"/>
                          <a:gd name="T6" fmla="*/ 15 w 243"/>
                          <a:gd name="T7" fmla="*/ 334 h 364"/>
                          <a:gd name="T8" fmla="*/ 20 w 243"/>
                          <a:gd name="T9" fmla="*/ 324 h 364"/>
                          <a:gd name="T10" fmla="*/ 24 w 243"/>
                          <a:gd name="T11" fmla="*/ 313 h 364"/>
                          <a:gd name="T12" fmla="*/ 29 w 243"/>
                          <a:gd name="T13" fmla="*/ 302 h 364"/>
                          <a:gd name="T14" fmla="*/ 35 w 243"/>
                          <a:gd name="T15" fmla="*/ 293 h 364"/>
                          <a:gd name="T16" fmla="*/ 40 w 243"/>
                          <a:gd name="T17" fmla="*/ 282 h 364"/>
                          <a:gd name="T18" fmla="*/ 44 w 243"/>
                          <a:gd name="T19" fmla="*/ 273 h 364"/>
                          <a:gd name="T20" fmla="*/ 49 w 243"/>
                          <a:gd name="T21" fmla="*/ 262 h 364"/>
                          <a:gd name="T22" fmla="*/ 54 w 243"/>
                          <a:gd name="T23" fmla="*/ 252 h 364"/>
                          <a:gd name="T24" fmla="*/ 59 w 243"/>
                          <a:gd name="T25" fmla="*/ 242 h 364"/>
                          <a:gd name="T26" fmla="*/ 64 w 243"/>
                          <a:gd name="T27" fmla="*/ 233 h 364"/>
                          <a:gd name="T28" fmla="*/ 69 w 243"/>
                          <a:gd name="T29" fmla="*/ 222 h 364"/>
                          <a:gd name="T30" fmla="*/ 74 w 243"/>
                          <a:gd name="T31" fmla="*/ 213 h 364"/>
                          <a:gd name="T32" fmla="*/ 79 w 243"/>
                          <a:gd name="T33" fmla="*/ 203 h 364"/>
                          <a:gd name="T34" fmla="*/ 84 w 243"/>
                          <a:gd name="T35" fmla="*/ 194 h 364"/>
                          <a:gd name="T36" fmla="*/ 89 w 243"/>
                          <a:gd name="T37" fmla="*/ 184 h 364"/>
                          <a:gd name="T38" fmla="*/ 94 w 243"/>
                          <a:gd name="T39" fmla="*/ 175 h 364"/>
                          <a:gd name="T40" fmla="*/ 99 w 243"/>
                          <a:gd name="T41" fmla="*/ 166 h 364"/>
                          <a:gd name="T42" fmla="*/ 104 w 243"/>
                          <a:gd name="T43" fmla="*/ 158 h 364"/>
                          <a:gd name="T44" fmla="*/ 109 w 243"/>
                          <a:gd name="T45" fmla="*/ 149 h 364"/>
                          <a:gd name="T46" fmla="*/ 114 w 243"/>
                          <a:gd name="T47" fmla="*/ 141 h 364"/>
                          <a:gd name="T48" fmla="*/ 119 w 243"/>
                          <a:gd name="T49" fmla="*/ 133 h 364"/>
                          <a:gd name="T50" fmla="*/ 124 w 243"/>
                          <a:gd name="T51" fmla="*/ 124 h 364"/>
                          <a:gd name="T52" fmla="*/ 129 w 243"/>
                          <a:gd name="T53" fmla="*/ 116 h 364"/>
                          <a:gd name="T54" fmla="*/ 134 w 243"/>
                          <a:gd name="T55" fmla="*/ 109 h 364"/>
                          <a:gd name="T56" fmla="*/ 139 w 243"/>
                          <a:gd name="T57" fmla="*/ 102 h 364"/>
                          <a:gd name="T58" fmla="*/ 144 w 243"/>
                          <a:gd name="T59" fmla="*/ 94 h 364"/>
                          <a:gd name="T60" fmla="*/ 149 w 243"/>
                          <a:gd name="T61" fmla="*/ 87 h 364"/>
                          <a:gd name="T62" fmla="*/ 154 w 243"/>
                          <a:gd name="T63" fmla="*/ 80 h 364"/>
                          <a:gd name="T64" fmla="*/ 159 w 243"/>
                          <a:gd name="T65" fmla="*/ 73 h 364"/>
                          <a:gd name="T66" fmla="*/ 163 w 243"/>
                          <a:gd name="T67" fmla="*/ 67 h 364"/>
                          <a:gd name="T68" fmla="*/ 168 w 243"/>
                          <a:gd name="T69" fmla="*/ 61 h 364"/>
                          <a:gd name="T70" fmla="*/ 173 w 243"/>
                          <a:gd name="T71" fmla="*/ 54 h 364"/>
                          <a:gd name="T72" fmla="*/ 178 w 243"/>
                          <a:gd name="T73" fmla="*/ 49 h 364"/>
                          <a:gd name="T74" fmla="*/ 183 w 243"/>
                          <a:gd name="T75" fmla="*/ 44 h 364"/>
                          <a:gd name="T76" fmla="*/ 188 w 243"/>
                          <a:gd name="T77" fmla="*/ 39 h 364"/>
                          <a:gd name="T78" fmla="*/ 193 w 243"/>
                          <a:gd name="T79" fmla="*/ 34 h 364"/>
                          <a:gd name="T80" fmla="*/ 198 w 243"/>
                          <a:gd name="T81" fmla="*/ 30 h 364"/>
                          <a:gd name="T82" fmla="*/ 203 w 243"/>
                          <a:gd name="T83" fmla="*/ 25 h 364"/>
                          <a:gd name="T84" fmla="*/ 208 w 243"/>
                          <a:gd name="T85" fmla="*/ 21 h 364"/>
                          <a:gd name="T86" fmla="*/ 213 w 243"/>
                          <a:gd name="T87" fmla="*/ 17 h 364"/>
                          <a:gd name="T88" fmla="*/ 218 w 243"/>
                          <a:gd name="T89" fmla="*/ 13 h 364"/>
                          <a:gd name="T90" fmla="*/ 223 w 243"/>
                          <a:gd name="T91" fmla="*/ 10 h 364"/>
                          <a:gd name="T92" fmla="*/ 228 w 243"/>
                          <a:gd name="T93" fmla="*/ 8 h 364"/>
                          <a:gd name="T94" fmla="*/ 233 w 243"/>
                          <a:gd name="T95" fmla="*/ 5 h 364"/>
                          <a:gd name="T96" fmla="*/ 238 w 243"/>
                          <a:gd name="T97" fmla="*/ 3 h 364"/>
                          <a:gd name="T98" fmla="*/ 243 w 243"/>
                          <a:gd name="T99" fmla="*/ 0 h 3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64">
                            <a:moveTo>
                              <a:pt x="0" y="364"/>
                            </a:moveTo>
                            <a:lnTo>
                              <a:pt x="5" y="354"/>
                            </a:lnTo>
                            <a:lnTo>
                              <a:pt x="10" y="343"/>
                            </a:lnTo>
                            <a:lnTo>
                              <a:pt x="15" y="334"/>
                            </a:lnTo>
                            <a:lnTo>
                              <a:pt x="20" y="324"/>
                            </a:lnTo>
                            <a:lnTo>
                              <a:pt x="24" y="313"/>
                            </a:lnTo>
                            <a:lnTo>
                              <a:pt x="29" y="302"/>
                            </a:lnTo>
                            <a:lnTo>
                              <a:pt x="35" y="293"/>
                            </a:lnTo>
                            <a:lnTo>
                              <a:pt x="40" y="282"/>
                            </a:lnTo>
                            <a:lnTo>
                              <a:pt x="44" y="273"/>
                            </a:lnTo>
                            <a:lnTo>
                              <a:pt x="49" y="262"/>
                            </a:lnTo>
                            <a:lnTo>
                              <a:pt x="54" y="252"/>
                            </a:lnTo>
                            <a:lnTo>
                              <a:pt x="59" y="242"/>
                            </a:lnTo>
                            <a:lnTo>
                              <a:pt x="64" y="233"/>
                            </a:lnTo>
                            <a:lnTo>
                              <a:pt x="69" y="222"/>
                            </a:lnTo>
                            <a:lnTo>
                              <a:pt x="74" y="213"/>
                            </a:lnTo>
                            <a:lnTo>
                              <a:pt x="79" y="203"/>
                            </a:lnTo>
                            <a:lnTo>
                              <a:pt x="84" y="194"/>
                            </a:lnTo>
                            <a:lnTo>
                              <a:pt x="89" y="184"/>
                            </a:lnTo>
                            <a:lnTo>
                              <a:pt x="94" y="175"/>
                            </a:lnTo>
                            <a:lnTo>
                              <a:pt x="99" y="166"/>
                            </a:lnTo>
                            <a:lnTo>
                              <a:pt x="104" y="158"/>
                            </a:lnTo>
                            <a:lnTo>
                              <a:pt x="109" y="149"/>
                            </a:lnTo>
                            <a:lnTo>
                              <a:pt x="114" y="141"/>
                            </a:lnTo>
                            <a:lnTo>
                              <a:pt x="119" y="133"/>
                            </a:lnTo>
                            <a:lnTo>
                              <a:pt x="124" y="124"/>
                            </a:lnTo>
                            <a:lnTo>
                              <a:pt x="129" y="116"/>
                            </a:lnTo>
                            <a:lnTo>
                              <a:pt x="134" y="109"/>
                            </a:lnTo>
                            <a:lnTo>
                              <a:pt x="139" y="102"/>
                            </a:lnTo>
                            <a:lnTo>
                              <a:pt x="144" y="94"/>
                            </a:lnTo>
                            <a:lnTo>
                              <a:pt x="149" y="87"/>
                            </a:lnTo>
                            <a:lnTo>
                              <a:pt x="154" y="80"/>
                            </a:lnTo>
                            <a:lnTo>
                              <a:pt x="159" y="73"/>
                            </a:lnTo>
                            <a:lnTo>
                              <a:pt x="163" y="67"/>
                            </a:lnTo>
                            <a:lnTo>
                              <a:pt x="168" y="61"/>
                            </a:lnTo>
                            <a:lnTo>
                              <a:pt x="173" y="54"/>
                            </a:lnTo>
                            <a:lnTo>
                              <a:pt x="178" y="49"/>
                            </a:lnTo>
                            <a:lnTo>
                              <a:pt x="183" y="44"/>
                            </a:lnTo>
                            <a:lnTo>
                              <a:pt x="188" y="39"/>
                            </a:lnTo>
                            <a:lnTo>
                              <a:pt x="193" y="34"/>
                            </a:lnTo>
                            <a:lnTo>
                              <a:pt x="198" y="30"/>
                            </a:lnTo>
                            <a:lnTo>
                              <a:pt x="203" y="25"/>
                            </a:lnTo>
                            <a:lnTo>
                              <a:pt x="208" y="21"/>
                            </a:lnTo>
                            <a:lnTo>
                              <a:pt x="213" y="17"/>
                            </a:lnTo>
                            <a:lnTo>
                              <a:pt x="218" y="13"/>
                            </a:lnTo>
                            <a:lnTo>
                              <a:pt x="223" y="10"/>
                            </a:lnTo>
                            <a:lnTo>
                              <a:pt x="228" y="8"/>
                            </a:lnTo>
                            <a:lnTo>
                              <a:pt x="233" y="5"/>
                            </a:lnTo>
                            <a:lnTo>
                              <a:pt x="238" y="3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2" name="Freeform 6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1948" y="3664067"/>
                        <a:ext cx="141090" cy="92899"/>
                      </a:xfrm>
                      <a:custGeom>
                        <a:avLst/>
                        <a:gdLst>
                          <a:gd name="T0" fmla="*/ 0 w 243"/>
                          <a:gd name="T1" fmla="*/ 8 h 160"/>
                          <a:gd name="T2" fmla="*/ 5 w 243"/>
                          <a:gd name="T3" fmla="*/ 6 h 160"/>
                          <a:gd name="T4" fmla="*/ 10 w 243"/>
                          <a:gd name="T5" fmla="*/ 4 h 160"/>
                          <a:gd name="T6" fmla="*/ 15 w 243"/>
                          <a:gd name="T7" fmla="*/ 2 h 160"/>
                          <a:gd name="T8" fmla="*/ 20 w 243"/>
                          <a:gd name="T9" fmla="*/ 1 h 160"/>
                          <a:gd name="T10" fmla="*/ 25 w 243"/>
                          <a:gd name="T11" fmla="*/ 1 h 160"/>
                          <a:gd name="T12" fmla="*/ 30 w 243"/>
                          <a:gd name="T13" fmla="*/ 0 h 160"/>
                          <a:gd name="T14" fmla="*/ 34 w 243"/>
                          <a:gd name="T15" fmla="*/ 0 h 160"/>
                          <a:gd name="T16" fmla="*/ 39 w 243"/>
                          <a:gd name="T17" fmla="*/ 0 h 160"/>
                          <a:gd name="T18" fmla="*/ 45 w 243"/>
                          <a:gd name="T19" fmla="*/ 0 h 160"/>
                          <a:gd name="T20" fmla="*/ 50 w 243"/>
                          <a:gd name="T21" fmla="*/ 0 h 160"/>
                          <a:gd name="T22" fmla="*/ 54 w 243"/>
                          <a:gd name="T23" fmla="*/ 0 h 160"/>
                          <a:gd name="T24" fmla="*/ 59 w 243"/>
                          <a:gd name="T25" fmla="*/ 1 h 160"/>
                          <a:gd name="T26" fmla="*/ 64 w 243"/>
                          <a:gd name="T27" fmla="*/ 2 h 160"/>
                          <a:gd name="T28" fmla="*/ 69 w 243"/>
                          <a:gd name="T29" fmla="*/ 4 h 160"/>
                          <a:gd name="T30" fmla="*/ 74 w 243"/>
                          <a:gd name="T31" fmla="*/ 5 h 160"/>
                          <a:gd name="T32" fmla="*/ 79 w 243"/>
                          <a:gd name="T33" fmla="*/ 6 h 160"/>
                          <a:gd name="T34" fmla="*/ 84 w 243"/>
                          <a:gd name="T35" fmla="*/ 9 h 160"/>
                          <a:gd name="T36" fmla="*/ 89 w 243"/>
                          <a:gd name="T37" fmla="*/ 11 h 160"/>
                          <a:gd name="T38" fmla="*/ 94 w 243"/>
                          <a:gd name="T39" fmla="*/ 13 h 160"/>
                          <a:gd name="T40" fmla="*/ 99 w 243"/>
                          <a:gd name="T41" fmla="*/ 16 h 160"/>
                          <a:gd name="T42" fmla="*/ 104 w 243"/>
                          <a:gd name="T43" fmla="*/ 18 h 160"/>
                          <a:gd name="T44" fmla="*/ 109 w 243"/>
                          <a:gd name="T45" fmla="*/ 22 h 160"/>
                          <a:gd name="T46" fmla="*/ 114 w 243"/>
                          <a:gd name="T47" fmla="*/ 25 h 160"/>
                          <a:gd name="T48" fmla="*/ 119 w 243"/>
                          <a:gd name="T49" fmla="*/ 29 h 160"/>
                          <a:gd name="T50" fmla="*/ 124 w 243"/>
                          <a:gd name="T51" fmla="*/ 32 h 160"/>
                          <a:gd name="T52" fmla="*/ 129 w 243"/>
                          <a:gd name="T53" fmla="*/ 36 h 160"/>
                          <a:gd name="T54" fmla="*/ 134 w 243"/>
                          <a:gd name="T55" fmla="*/ 39 h 160"/>
                          <a:gd name="T56" fmla="*/ 139 w 243"/>
                          <a:gd name="T57" fmla="*/ 43 h 160"/>
                          <a:gd name="T58" fmla="*/ 144 w 243"/>
                          <a:gd name="T59" fmla="*/ 48 h 160"/>
                          <a:gd name="T60" fmla="*/ 148 w 243"/>
                          <a:gd name="T61" fmla="*/ 52 h 160"/>
                          <a:gd name="T62" fmla="*/ 154 w 243"/>
                          <a:gd name="T63" fmla="*/ 57 h 160"/>
                          <a:gd name="T64" fmla="*/ 159 w 243"/>
                          <a:gd name="T65" fmla="*/ 62 h 160"/>
                          <a:gd name="T66" fmla="*/ 164 w 243"/>
                          <a:gd name="T67" fmla="*/ 66 h 160"/>
                          <a:gd name="T68" fmla="*/ 168 w 243"/>
                          <a:gd name="T69" fmla="*/ 71 h 160"/>
                          <a:gd name="T70" fmla="*/ 173 w 243"/>
                          <a:gd name="T71" fmla="*/ 78 h 160"/>
                          <a:gd name="T72" fmla="*/ 178 w 243"/>
                          <a:gd name="T73" fmla="*/ 83 h 160"/>
                          <a:gd name="T74" fmla="*/ 184 w 243"/>
                          <a:gd name="T75" fmla="*/ 88 h 160"/>
                          <a:gd name="T76" fmla="*/ 188 w 243"/>
                          <a:gd name="T77" fmla="*/ 94 h 160"/>
                          <a:gd name="T78" fmla="*/ 193 w 243"/>
                          <a:gd name="T79" fmla="*/ 99 h 160"/>
                          <a:gd name="T80" fmla="*/ 198 w 243"/>
                          <a:gd name="T81" fmla="*/ 105 h 160"/>
                          <a:gd name="T82" fmla="*/ 203 w 243"/>
                          <a:gd name="T83" fmla="*/ 111 h 160"/>
                          <a:gd name="T84" fmla="*/ 208 w 243"/>
                          <a:gd name="T85" fmla="*/ 117 h 160"/>
                          <a:gd name="T86" fmla="*/ 213 w 243"/>
                          <a:gd name="T87" fmla="*/ 123 h 160"/>
                          <a:gd name="T88" fmla="*/ 218 w 243"/>
                          <a:gd name="T89" fmla="*/ 129 h 160"/>
                          <a:gd name="T90" fmla="*/ 223 w 243"/>
                          <a:gd name="T91" fmla="*/ 135 h 160"/>
                          <a:gd name="T92" fmla="*/ 228 w 243"/>
                          <a:gd name="T93" fmla="*/ 141 h 160"/>
                          <a:gd name="T94" fmla="*/ 233 w 243"/>
                          <a:gd name="T95" fmla="*/ 148 h 160"/>
                          <a:gd name="T96" fmla="*/ 238 w 243"/>
                          <a:gd name="T97" fmla="*/ 153 h 160"/>
                          <a:gd name="T98" fmla="*/ 243 w 243"/>
                          <a:gd name="T99" fmla="*/ 160 h 1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0">
                            <a:moveTo>
                              <a:pt x="0" y="8"/>
                            </a:moveTo>
                            <a:lnTo>
                              <a:pt x="5" y="6"/>
                            </a:lnTo>
                            <a:lnTo>
                              <a:pt x="10" y="4"/>
                            </a:lnTo>
                            <a:lnTo>
                              <a:pt x="15" y="2"/>
                            </a:lnTo>
                            <a:lnTo>
                              <a:pt x="20" y="1"/>
                            </a:lnTo>
                            <a:lnTo>
                              <a:pt x="25" y="1"/>
                            </a:lnTo>
                            <a:lnTo>
                              <a:pt x="30" y="0"/>
                            </a:lnTo>
                            <a:lnTo>
                              <a:pt x="34" y="0"/>
                            </a:lnTo>
                            <a:lnTo>
                              <a:pt x="39" y="0"/>
                            </a:lnTo>
                            <a:lnTo>
                              <a:pt x="45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9" y="1"/>
                            </a:lnTo>
                            <a:lnTo>
                              <a:pt x="64" y="2"/>
                            </a:lnTo>
                            <a:lnTo>
                              <a:pt x="69" y="4"/>
                            </a:lnTo>
                            <a:lnTo>
                              <a:pt x="74" y="5"/>
                            </a:lnTo>
                            <a:lnTo>
                              <a:pt x="79" y="6"/>
                            </a:lnTo>
                            <a:lnTo>
                              <a:pt x="84" y="9"/>
                            </a:lnTo>
                            <a:lnTo>
                              <a:pt x="89" y="11"/>
                            </a:lnTo>
                            <a:lnTo>
                              <a:pt x="94" y="13"/>
                            </a:lnTo>
                            <a:lnTo>
                              <a:pt x="99" y="16"/>
                            </a:lnTo>
                            <a:lnTo>
                              <a:pt x="104" y="18"/>
                            </a:lnTo>
                            <a:lnTo>
                              <a:pt x="109" y="22"/>
                            </a:lnTo>
                            <a:lnTo>
                              <a:pt x="114" y="25"/>
                            </a:lnTo>
                            <a:lnTo>
                              <a:pt x="119" y="29"/>
                            </a:lnTo>
                            <a:lnTo>
                              <a:pt x="124" y="32"/>
                            </a:lnTo>
                            <a:lnTo>
                              <a:pt x="129" y="36"/>
                            </a:lnTo>
                            <a:lnTo>
                              <a:pt x="134" y="39"/>
                            </a:lnTo>
                            <a:lnTo>
                              <a:pt x="139" y="43"/>
                            </a:lnTo>
                            <a:lnTo>
                              <a:pt x="144" y="48"/>
                            </a:lnTo>
                            <a:lnTo>
                              <a:pt x="148" y="52"/>
                            </a:lnTo>
                            <a:lnTo>
                              <a:pt x="154" y="57"/>
                            </a:lnTo>
                            <a:lnTo>
                              <a:pt x="159" y="62"/>
                            </a:lnTo>
                            <a:lnTo>
                              <a:pt x="164" y="66"/>
                            </a:lnTo>
                            <a:lnTo>
                              <a:pt x="168" y="71"/>
                            </a:lnTo>
                            <a:lnTo>
                              <a:pt x="173" y="78"/>
                            </a:lnTo>
                            <a:lnTo>
                              <a:pt x="178" y="83"/>
                            </a:lnTo>
                            <a:lnTo>
                              <a:pt x="184" y="88"/>
                            </a:lnTo>
                            <a:lnTo>
                              <a:pt x="188" y="94"/>
                            </a:lnTo>
                            <a:lnTo>
                              <a:pt x="193" y="99"/>
                            </a:lnTo>
                            <a:lnTo>
                              <a:pt x="198" y="105"/>
                            </a:lnTo>
                            <a:lnTo>
                              <a:pt x="203" y="111"/>
                            </a:lnTo>
                            <a:lnTo>
                              <a:pt x="208" y="117"/>
                            </a:lnTo>
                            <a:lnTo>
                              <a:pt x="213" y="123"/>
                            </a:lnTo>
                            <a:lnTo>
                              <a:pt x="218" y="129"/>
                            </a:lnTo>
                            <a:lnTo>
                              <a:pt x="223" y="135"/>
                            </a:lnTo>
                            <a:lnTo>
                              <a:pt x="228" y="141"/>
                            </a:lnTo>
                            <a:lnTo>
                              <a:pt x="233" y="148"/>
                            </a:lnTo>
                            <a:lnTo>
                              <a:pt x="238" y="153"/>
                            </a:lnTo>
                            <a:lnTo>
                              <a:pt x="243" y="1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3" name="Freeform 6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33038" y="3756966"/>
                        <a:ext cx="141090" cy="179991"/>
                      </a:xfrm>
                      <a:custGeom>
                        <a:avLst/>
                        <a:gdLst>
                          <a:gd name="T0" fmla="*/ 0 w 243"/>
                          <a:gd name="T1" fmla="*/ 0 h 310"/>
                          <a:gd name="T2" fmla="*/ 5 w 243"/>
                          <a:gd name="T3" fmla="*/ 7 h 310"/>
                          <a:gd name="T4" fmla="*/ 10 w 243"/>
                          <a:gd name="T5" fmla="*/ 13 h 310"/>
                          <a:gd name="T6" fmla="*/ 15 w 243"/>
                          <a:gd name="T7" fmla="*/ 20 h 310"/>
                          <a:gd name="T8" fmla="*/ 20 w 243"/>
                          <a:gd name="T9" fmla="*/ 26 h 310"/>
                          <a:gd name="T10" fmla="*/ 25 w 243"/>
                          <a:gd name="T11" fmla="*/ 33 h 310"/>
                          <a:gd name="T12" fmla="*/ 30 w 243"/>
                          <a:gd name="T13" fmla="*/ 40 h 310"/>
                          <a:gd name="T14" fmla="*/ 35 w 243"/>
                          <a:gd name="T15" fmla="*/ 47 h 310"/>
                          <a:gd name="T16" fmla="*/ 39 w 243"/>
                          <a:gd name="T17" fmla="*/ 54 h 310"/>
                          <a:gd name="T18" fmla="*/ 44 w 243"/>
                          <a:gd name="T19" fmla="*/ 61 h 310"/>
                          <a:gd name="T20" fmla="*/ 49 w 243"/>
                          <a:gd name="T21" fmla="*/ 68 h 310"/>
                          <a:gd name="T22" fmla="*/ 55 w 243"/>
                          <a:gd name="T23" fmla="*/ 74 h 310"/>
                          <a:gd name="T24" fmla="*/ 59 w 243"/>
                          <a:gd name="T25" fmla="*/ 82 h 310"/>
                          <a:gd name="T26" fmla="*/ 64 w 243"/>
                          <a:gd name="T27" fmla="*/ 88 h 310"/>
                          <a:gd name="T28" fmla="*/ 69 w 243"/>
                          <a:gd name="T29" fmla="*/ 95 h 310"/>
                          <a:gd name="T30" fmla="*/ 74 w 243"/>
                          <a:gd name="T31" fmla="*/ 101 h 310"/>
                          <a:gd name="T32" fmla="*/ 79 w 243"/>
                          <a:gd name="T33" fmla="*/ 108 h 310"/>
                          <a:gd name="T34" fmla="*/ 84 w 243"/>
                          <a:gd name="T35" fmla="*/ 115 h 310"/>
                          <a:gd name="T36" fmla="*/ 89 w 243"/>
                          <a:gd name="T37" fmla="*/ 122 h 310"/>
                          <a:gd name="T38" fmla="*/ 94 w 243"/>
                          <a:gd name="T39" fmla="*/ 129 h 310"/>
                          <a:gd name="T40" fmla="*/ 99 w 243"/>
                          <a:gd name="T41" fmla="*/ 136 h 310"/>
                          <a:gd name="T42" fmla="*/ 104 w 243"/>
                          <a:gd name="T43" fmla="*/ 143 h 310"/>
                          <a:gd name="T44" fmla="*/ 109 w 243"/>
                          <a:gd name="T45" fmla="*/ 149 h 310"/>
                          <a:gd name="T46" fmla="*/ 114 w 243"/>
                          <a:gd name="T47" fmla="*/ 156 h 310"/>
                          <a:gd name="T48" fmla="*/ 119 w 243"/>
                          <a:gd name="T49" fmla="*/ 163 h 310"/>
                          <a:gd name="T50" fmla="*/ 124 w 243"/>
                          <a:gd name="T51" fmla="*/ 169 h 310"/>
                          <a:gd name="T52" fmla="*/ 129 w 243"/>
                          <a:gd name="T53" fmla="*/ 175 h 310"/>
                          <a:gd name="T54" fmla="*/ 134 w 243"/>
                          <a:gd name="T55" fmla="*/ 182 h 310"/>
                          <a:gd name="T56" fmla="*/ 139 w 243"/>
                          <a:gd name="T57" fmla="*/ 189 h 310"/>
                          <a:gd name="T58" fmla="*/ 144 w 243"/>
                          <a:gd name="T59" fmla="*/ 195 h 310"/>
                          <a:gd name="T60" fmla="*/ 149 w 243"/>
                          <a:gd name="T61" fmla="*/ 202 h 310"/>
                          <a:gd name="T62" fmla="*/ 153 w 243"/>
                          <a:gd name="T63" fmla="*/ 208 h 310"/>
                          <a:gd name="T64" fmla="*/ 158 w 243"/>
                          <a:gd name="T65" fmla="*/ 214 h 310"/>
                          <a:gd name="T66" fmla="*/ 164 w 243"/>
                          <a:gd name="T67" fmla="*/ 220 h 310"/>
                          <a:gd name="T68" fmla="*/ 169 w 243"/>
                          <a:gd name="T69" fmla="*/ 226 h 310"/>
                          <a:gd name="T70" fmla="*/ 173 w 243"/>
                          <a:gd name="T71" fmla="*/ 233 h 310"/>
                          <a:gd name="T72" fmla="*/ 178 w 243"/>
                          <a:gd name="T73" fmla="*/ 238 h 310"/>
                          <a:gd name="T74" fmla="*/ 183 w 243"/>
                          <a:gd name="T75" fmla="*/ 245 h 310"/>
                          <a:gd name="T76" fmla="*/ 188 w 243"/>
                          <a:gd name="T77" fmla="*/ 250 h 310"/>
                          <a:gd name="T78" fmla="*/ 193 w 243"/>
                          <a:gd name="T79" fmla="*/ 256 h 310"/>
                          <a:gd name="T80" fmla="*/ 198 w 243"/>
                          <a:gd name="T81" fmla="*/ 262 h 310"/>
                          <a:gd name="T82" fmla="*/ 203 w 243"/>
                          <a:gd name="T83" fmla="*/ 268 h 310"/>
                          <a:gd name="T84" fmla="*/ 208 w 243"/>
                          <a:gd name="T85" fmla="*/ 273 h 310"/>
                          <a:gd name="T86" fmla="*/ 213 w 243"/>
                          <a:gd name="T87" fmla="*/ 279 h 310"/>
                          <a:gd name="T88" fmla="*/ 218 w 243"/>
                          <a:gd name="T89" fmla="*/ 284 h 310"/>
                          <a:gd name="T90" fmla="*/ 223 w 243"/>
                          <a:gd name="T91" fmla="*/ 289 h 310"/>
                          <a:gd name="T92" fmla="*/ 228 w 243"/>
                          <a:gd name="T93" fmla="*/ 294 h 310"/>
                          <a:gd name="T94" fmla="*/ 233 w 243"/>
                          <a:gd name="T95" fmla="*/ 300 h 310"/>
                          <a:gd name="T96" fmla="*/ 238 w 243"/>
                          <a:gd name="T97" fmla="*/ 305 h 310"/>
                          <a:gd name="T98" fmla="*/ 243 w 243"/>
                          <a:gd name="T99" fmla="*/ 310 h 3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10">
                            <a:moveTo>
                              <a:pt x="0" y="0"/>
                            </a:moveTo>
                            <a:lnTo>
                              <a:pt x="5" y="7"/>
                            </a:lnTo>
                            <a:lnTo>
                              <a:pt x="10" y="13"/>
                            </a:lnTo>
                            <a:lnTo>
                              <a:pt x="15" y="20"/>
                            </a:lnTo>
                            <a:lnTo>
                              <a:pt x="20" y="26"/>
                            </a:lnTo>
                            <a:lnTo>
                              <a:pt x="25" y="33"/>
                            </a:lnTo>
                            <a:lnTo>
                              <a:pt x="30" y="40"/>
                            </a:lnTo>
                            <a:lnTo>
                              <a:pt x="35" y="47"/>
                            </a:lnTo>
                            <a:lnTo>
                              <a:pt x="39" y="54"/>
                            </a:lnTo>
                            <a:lnTo>
                              <a:pt x="44" y="61"/>
                            </a:lnTo>
                            <a:lnTo>
                              <a:pt x="49" y="68"/>
                            </a:lnTo>
                            <a:lnTo>
                              <a:pt x="55" y="74"/>
                            </a:lnTo>
                            <a:lnTo>
                              <a:pt x="59" y="82"/>
                            </a:lnTo>
                            <a:lnTo>
                              <a:pt x="64" y="88"/>
                            </a:lnTo>
                            <a:lnTo>
                              <a:pt x="69" y="95"/>
                            </a:lnTo>
                            <a:lnTo>
                              <a:pt x="74" y="101"/>
                            </a:lnTo>
                            <a:lnTo>
                              <a:pt x="79" y="108"/>
                            </a:lnTo>
                            <a:lnTo>
                              <a:pt x="84" y="115"/>
                            </a:lnTo>
                            <a:lnTo>
                              <a:pt x="89" y="122"/>
                            </a:lnTo>
                            <a:lnTo>
                              <a:pt x="94" y="129"/>
                            </a:lnTo>
                            <a:lnTo>
                              <a:pt x="99" y="136"/>
                            </a:lnTo>
                            <a:lnTo>
                              <a:pt x="104" y="143"/>
                            </a:lnTo>
                            <a:lnTo>
                              <a:pt x="109" y="149"/>
                            </a:lnTo>
                            <a:lnTo>
                              <a:pt x="114" y="156"/>
                            </a:lnTo>
                            <a:lnTo>
                              <a:pt x="119" y="163"/>
                            </a:lnTo>
                            <a:lnTo>
                              <a:pt x="124" y="169"/>
                            </a:lnTo>
                            <a:lnTo>
                              <a:pt x="129" y="175"/>
                            </a:lnTo>
                            <a:lnTo>
                              <a:pt x="134" y="182"/>
                            </a:lnTo>
                            <a:lnTo>
                              <a:pt x="139" y="189"/>
                            </a:lnTo>
                            <a:lnTo>
                              <a:pt x="144" y="195"/>
                            </a:lnTo>
                            <a:lnTo>
                              <a:pt x="149" y="202"/>
                            </a:lnTo>
                            <a:lnTo>
                              <a:pt x="153" y="208"/>
                            </a:lnTo>
                            <a:lnTo>
                              <a:pt x="158" y="214"/>
                            </a:lnTo>
                            <a:lnTo>
                              <a:pt x="164" y="220"/>
                            </a:lnTo>
                            <a:lnTo>
                              <a:pt x="169" y="226"/>
                            </a:lnTo>
                            <a:lnTo>
                              <a:pt x="173" y="233"/>
                            </a:lnTo>
                            <a:lnTo>
                              <a:pt x="178" y="238"/>
                            </a:lnTo>
                            <a:lnTo>
                              <a:pt x="183" y="245"/>
                            </a:lnTo>
                            <a:lnTo>
                              <a:pt x="188" y="250"/>
                            </a:lnTo>
                            <a:lnTo>
                              <a:pt x="193" y="256"/>
                            </a:lnTo>
                            <a:lnTo>
                              <a:pt x="198" y="262"/>
                            </a:lnTo>
                            <a:lnTo>
                              <a:pt x="203" y="268"/>
                            </a:lnTo>
                            <a:lnTo>
                              <a:pt x="208" y="273"/>
                            </a:lnTo>
                            <a:lnTo>
                              <a:pt x="213" y="279"/>
                            </a:lnTo>
                            <a:lnTo>
                              <a:pt x="218" y="284"/>
                            </a:lnTo>
                            <a:lnTo>
                              <a:pt x="223" y="289"/>
                            </a:lnTo>
                            <a:lnTo>
                              <a:pt x="228" y="294"/>
                            </a:lnTo>
                            <a:lnTo>
                              <a:pt x="233" y="300"/>
                            </a:lnTo>
                            <a:lnTo>
                              <a:pt x="238" y="305"/>
                            </a:lnTo>
                            <a:lnTo>
                              <a:pt x="243" y="3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4" name="Freeform 6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74128" y="3936957"/>
                        <a:ext cx="141090" cy="81286"/>
                      </a:xfrm>
                      <a:custGeom>
                        <a:avLst/>
                        <a:gdLst>
                          <a:gd name="T0" fmla="*/ 0 w 243"/>
                          <a:gd name="T1" fmla="*/ 0 h 140"/>
                          <a:gd name="T2" fmla="*/ 5 w 243"/>
                          <a:gd name="T3" fmla="*/ 5 h 140"/>
                          <a:gd name="T4" fmla="*/ 10 w 243"/>
                          <a:gd name="T5" fmla="*/ 9 h 140"/>
                          <a:gd name="T6" fmla="*/ 15 w 243"/>
                          <a:gd name="T7" fmla="*/ 14 h 140"/>
                          <a:gd name="T8" fmla="*/ 20 w 243"/>
                          <a:gd name="T9" fmla="*/ 19 h 140"/>
                          <a:gd name="T10" fmla="*/ 25 w 243"/>
                          <a:gd name="T11" fmla="*/ 24 h 140"/>
                          <a:gd name="T12" fmla="*/ 30 w 243"/>
                          <a:gd name="T13" fmla="*/ 28 h 140"/>
                          <a:gd name="T14" fmla="*/ 35 w 243"/>
                          <a:gd name="T15" fmla="*/ 33 h 140"/>
                          <a:gd name="T16" fmla="*/ 40 w 243"/>
                          <a:gd name="T17" fmla="*/ 37 h 140"/>
                          <a:gd name="T18" fmla="*/ 44 w 243"/>
                          <a:gd name="T19" fmla="*/ 42 h 140"/>
                          <a:gd name="T20" fmla="*/ 49 w 243"/>
                          <a:gd name="T21" fmla="*/ 45 h 140"/>
                          <a:gd name="T22" fmla="*/ 54 w 243"/>
                          <a:gd name="T23" fmla="*/ 50 h 140"/>
                          <a:gd name="T24" fmla="*/ 60 w 243"/>
                          <a:gd name="T25" fmla="*/ 54 h 140"/>
                          <a:gd name="T26" fmla="*/ 64 w 243"/>
                          <a:gd name="T27" fmla="*/ 57 h 140"/>
                          <a:gd name="T28" fmla="*/ 69 w 243"/>
                          <a:gd name="T29" fmla="*/ 62 h 140"/>
                          <a:gd name="T30" fmla="*/ 74 w 243"/>
                          <a:gd name="T31" fmla="*/ 65 h 140"/>
                          <a:gd name="T32" fmla="*/ 79 w 243"/>
                          <a:gd name="T33" fmla="*/ 69 h 140"/>
                          <a:gd name="T34" fmla="*/ 84 w 243"/>
                          <a:gd name="T35" fmla="*/ 72 h 140"/>
                          <a:gd name="T36" fmla="*/ 89 w 243"/>
                          <a:gd name="T37" fmla="*/ 76 h 140"/>
                          <a:gd name="T38" fmla="*/ 94 w 243"/>
                          <a:gd name="T39" fmla="*/ 79 h 140"/>
                          <a:gd name="T40" fmla="*/ 99 w 243"/>
                          <a:gd name="T41" fmla="*/ 83 h 140"/>
                          <a:gd name="T42" fmla="*/ 104 w 243"/>
                          <a:gd name="T43" fmla="*/ 86 h 140"/>
                          <a:gd name="T44" fmla="*/ 109 w 243"/>
                          <a:gd name="T45" fmla="*/ 89 h 140"/>
                          <a:gd name="T46" fmla="*/ 114 w 243"/>
                          <a:gd name="T47" fmla="*/ 92 h 140"/>
                          <a:gd name="T48" fmla="*/ 119 w 243"/>
                          <a:gd name="T49" fmla="*/ 95 h 140"/>
                          <a:gd name="T50" fmla="*/ 124 w 243"/>
                          <a:gd name="T51" fmla="*/ 98 h 140"/>
                          <a:gd name="T52" fmla="*/ 129 w 243"/>
                          <a:gd name="T53" fmla="*/ 101 h 140"/>
                          <a:gd name="T54" fmla="*/ 134 w 243"/>
                          <a:gd name="T55" fmla="*/ 103 h 140"/>
                          <a:gd name="T56" fmla="*/ 139 w 243"/>
                          <a:gd name="T57" fmla="*/ 106 h 140"/>
                          <a:gd name="T58" fmla="*/ 144 w 243"/>
                          <a:gd name="T59" fmla="*/ 108 h 140"/>
                          <a:gd name="T60" fmla="*/ 149 w 243"/>
                          <a:gd name="T61" fmla="*/ 111 h 140"/>
                          <a:gd name="T62" fmla="*/ 154 w 243"/>
                          <a:gd name="T63" fmla="*/ 113 h 140"/>
                          <a:gd name="T64" fmla="*/ 159 w 243"/>
                          <a:gd name="T65" fmla="*/ 115 h 140"/>
                          <a:gd name="T66" fmla="*/ 163 w 243"/>
                          <a:gd name="T67" fmla="*/ 118 h 140"/>
                          <a:gd name="T68" fmla="*/ 168 w 243"/>
                          <a:gd name="T69" fmla="*/ 120 h 140"/>
                          <a:gd name="T70" fmla="*/ 174 w 243"/>
                          <a:gd name="T71" fmla="*/ 122 h 140"/>
                          <a:gd name="T72" fmla="*/ 179 w 243"/>
                          <a:gd name="T73" fmla="*/ 124 h 140"/>
                          <a:gd name="T74" fmla="*/ 183 w 243"/>
                          <a:gd name="T75" fmla="*/ 126 h 140"/>
                          <a:gd name="T76" fmla="*/ 188 w 243"/>
                          <a:gd name="T77" fmla="*/ 128 h 140"/>
                          <a:gd name="T78" fmla="*/ 193 w 243"/>
                          <a:gd name="T79" fmla="*/ 130 h 140"/>
                          <a:gd name="T80" fmla="*/ 198 w 243"/>
                          <a:gd name="T81" fmla="*/ 131 h 140"/>
                          <a:gd name="T82" fmla="*/ 203 w 243"/>
                          <a:gd name="T83" fmla="*/ 133 h 140"/>
                          <a:gd name="T84" fmla="*/ 208 w 243"/>
                          <a:gd name="T85" fmla="*/ 134 h 140"/>
                          <a:gd name="T86" fmla="*/ 213 w 243"/>
                          <a:gd name="T87" fmla="*/ 135 h 140"/>
                          <a:gd name="T88" fmla="*/ 218 w 243"/>
                          <a:gd name="T89" fmla="*/ 136 h 140"/>
                          <a:gd name="T90" fmla="*/ 223 w 243"/>
                          <a:gd name="T91" fmla="*/ 137 h 140"/>
                          <a:gd name="T92" fmla="*/ 228 w 243"/>
                          <a:gd name="T93" fmla="*/ 138 h 140"/>
                          <a:gd name="T94" fmla="*/ 233 w 243"/>
                          <a:gd name="T95" fmla="*/ 139 h 140"/>
                          <a:gd name="T96" fmla="*/ 238 w 243"/>
                          <a:gd name="T97" fmla="*/ 140 h 140"/>
                          <a:gd name="T98" fmla="*/ 243 w 243"/>
                          <a:gd name="T99" fmla="*/ 140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40">
                            <a:moveTo>
                              <a:pt x="0" y="0"/>
                            </a:moveTo>
                            <a:lnTo>
                              <a:pt x="5" y="5"/>
                            </a:lnTo>
                            <a:lnTo>
                              <a:pt x="10" y="9"/>
                            </a:lnTo>
                            <a:lnTo>
                              <a:pt x="15" y="14"/>
                            </a:lnTo>
                            <a:lnTo>
                              <a:pt x="20" y="19"/>
                            </a:lnTo>
                            <a:lnTo>
                              <a:pt x="25" y="24"/>
                            </a:lnTo>
                            <a:lnTo>
                              <a:pt x="30" y="28"/>
                            </a:lnTo>
                            <a:lnTo>
                              <a:pt x="35" y="33"/>
                            </a:lnTo>
                            <a:lnTo>
                              <a:pt x="40" y="37"/>
                            </a:lnTo>
                            <a:lnTo>
                              <a:pt x="44" y="42"/>
                            </a:lnTo>
                            <a:lnTo>
                              <a:pt x="49" y="45"/>
                            </a:lnTo>
                            <a:lnTo>
                              <a:pt x="54" y="50"/>
                            </a:lnTo>
                            <a:lnTo>
                              <a:pt x="60" y="54"/>
                            </a:lnTo>
                            <a:lnTo>
                              <a:pt x="64" y="57"/>
                            </a:lnTo>
                            <a:lnTo>
                              <a:pt x="69" y="62"/>
                            </a:lnTo>
                            <a:lnTo>
                              <a:pt x="74" y="65"/>
                            </a:lnTo>
                            <a:lnTo>
                              <a:pt x="79" y="69"/>
                            </a:lnTo>
                            <a:lnTo>
                              <a:pt x="84" y="72"/>
                            </a:lnTo>
                            <a:lnTo>
                              <a:pt x="89" y="76"/>
                            </a:lnTo>
                            <a:lnTo>
                              <a:pt x="94" y="79"/>
                            </a:lnTo>
                            <a:lnTo>
                              <a:pt x="99" y="83"/>
                            </a:lnTo>
                            <a:lnTo>
                              <a:pt x="104" y="86"/>
                            </a:lnTo>
                            <a:lnTo>
                              <a:pt x="109" y="89"/>
                            </a:lnTo>
                            <a:lnTo>
                              <a:pt x="114" y="92"/>
                            </a:lnTo>
                            <a:lnTo>
                              <a:pt x="119" y="95"/>
                            </a:lnTo>
                            <a:lnTo>
                              <a:pt x="124" y="98"/>
                            </a:lnTo>
                            <a:lnTo>
                              <a:pt x="129" y="101"/>
                            </a:lnTo>
                            <a:lnTo>
                              <a:pt x="134" y="103"/>
                            </a:lnTo>
                            <a:lnTo>
                              <a:pt x="139" y="106"/>
                            </a:lnTo>
                            <a:lnTo>
                              <a:pt x="144" y="108"/>
                            </a:lnTo>
                            <a:lnTo>
                              <a:pt x="149" y="111"/>
                            </a:lnTo>
                            <a:lnTo>
                              <a:pt x="154" y="113"/>
                            </a:lnTo>
                            <a:lnTo>
                              <a:pt x="159" y="115"/>
                            </a:lnTo>
                            <a:lnTo>
                              <a:pt x="163" y="118"/>
                            </a:lnTo>
                            <a:lnTo>
                              <a:pt x="168" y="120"/>
                            </a:lnTo>
                            <a:lnTo>
                              <a:pt x="174" y="122"/>
                            </a:lnTo>
                            <a:lnTo>
                              <a:pt x="179" y="124"/>
                            </a:lnTo>
                            <a:lnTo>
                              <a:pt x="183" y="126"/>
                            </a:lnTo>
                            <a:lnTo>
                              <a:pt x="188" y="128"/>
                            </a:lnTo>
                            <a:lnTo>
                              <a:pt x="193" y="130"/>
                            </a:lnTo>
                            <a:lnTo>
                              <a:pt x="198" y="131"/>
                            </a:lnTo>
                            <a:lnTo>
                              <a:pt x="203" y="133"/>
                            </a:lnTo>
                            <a:lnTo>
                              <a:pt x="208" y="134"/>
                            </a:lnTo>
                            <a:lnTo>
                              <a:pt x="213" y="135"/>
                            </a:lnTo>
                            <a:lnTo>
                              <a:pt x="218" y="136"/>
                            </a:lnTo>
                            <a:lnTo>
                              <a:pt x="223" y="137"/>
                            </a:lnTo>
                            <a:lnTo>
                              <a:pt x="228" y="138"/>
                            </a:lnTo>
                            <a:lnTo>
                              <a:pt x="233" y="139"/>
                            </a:lnTo>
                            <a:lnTo>
                              <a:pt x="238" y="140"/>
                            </a:lnTo>
                            <a:lnTo>
                              <a:pt x="243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75" name="Freeform 6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15218" y="4018244"/>
                        <a:ext cx="141090" cy="4064"/>
                      </a:xfrm>
                      <a:custGeom>
                        <a:avLst/>
                        <a:gdLst>
                          <a:gd name="T0" fmla="*/ 0 w 243"/>
                          <a:gd name="T1" fmla="*/ 0 h 7"/>
                          <a:gd name="T2" fmla="*/ 5 w 243"/>
                          <a:gd name="T3" fmla="*/ 1 h 7"/>
                          <a:gd name="T4" fmla="*/ 10 w 243"/>
                          <a:gd name="T5" fmla="*/ 1 h 7"/>
                          <a:gd name="T6" fmla="*/ 15 w 243"/>
                          <a:gd name="T7" fmla="*/ 1 h 7"/>
                          <a:gd name="T8" fmla="*/ 20 w 243"/>
                          <a:gd name="T9" fmla="*/ 2 h 7"/>
                          <a:gd name="T10" fmla="*/ 25 w 243"/>
                          <a:gd name="T11" fmla="*/ 2 h 7"/>
                          <a:gd name="T12" fmla="*/ 30 w 243"/>
                          <a:gd name="T13" fmla="*/ 3 h 7"/>
                          <a:gd name="T14" fmla="*/ 34 w 243"/>
                          <a:gd name="T15" fmla="*/ 3 h 7"/>
                          <a:gd name="T16" fmla="*/ 40 w 243"/>
                          <a:gd name="T17" fmla="*/ 3 h 7"/>
                          <a:gd name="T18" fmla="*/ 45 w 243"/>
                          <a:gd name="T19" fmla="*/ 3 h 7"/>
                          <a:gd name="T20" fmla="*/ 50 w 243"/>
                          <a:gd name="T21" fmla="*/ 3 h 7"/>
                          <a:gd name="T22" fmla="*/ 54 w 243"/>
                          <a:gd name="T23" fmla="*/ 3 h 7"/>
                          <a:gd name="T24" fmla="*/ 59 w 243"/>
                          <a:gd name="T25" fmla="*/ 3 h 7"/>
                          <a:gd name="T26" fmla="*/ 64 w 243"/>
                          <a:gd name="T27" fmla="*/ 4 h 7"/>
                          <a:gd name="T28" fmla="*/ 70 w 243"/>
                          <a:gd name="T29" fmla="*/ 4 h 7"/>
                          <a:gd name="T30" fmla="*/ 74 w 243"/>
                          <a:gd name="T31" fmla="*/ 4 h 7"/>
                          <a:gd name="T32" fmla="*/ 79 w 243"/>
                          <a:gd name="T33" fmla="*/ 4 h 7"/>
                          <a:gd name="T34" fmla="*/ 84 w 243"/>
                          <a:gd name="T35" fmla="*/ 4 h 7"/>
                          <a:gd name="T36" fmla="*/ 89 w 243"/>
                          <a:gd name="T37" fmla="*/ 4 h 7"/>
                          <a:gd name="T38" fmla="*/ 94 w 243"/>
                          <a:gd name="T39" fmla="*/ 5 h 7"/>
                          <a:gd name="T40" fmla="*/ 99 w 243"/>
                          <a:gd name="T41" fmla="*/ 5 h 7"/>
                          <a:gd name="T42" fmla="*/ 104 w 243"/>
                          <a:gd name="T43" fmla="*/ 5 h 7"/>
                          <a:gd name="T44" fmla="*/ 109 w 243"/>
                          <a:gd name="T45" fmla="*/ 5 h 7"/>
                          <a:gd name="T46" fmla="*/ 114 w 243"/>
                          <a:gd name="T47" fmla="*/ 5 h 7"/>
                          <a:gd name="T48" fmla="*/ 119 w 243"/>
                          <a:gd name="T49" fmla="*/ 5 h 7"/>
                          <a:gd name="T50" fmla="*/ 124 w 243"/>
                          <a:gd name="T51" fmla="*/ 5 h 7"/>
                          <a:gd name="T52" fmla="*/ 129 w 243"/>
                          <a:gd name="T53" fmla="*/ 5 h 7"/>
                          <a:gd name="T54" fmla="*/ 134 w 243"/>
                          <a:gd name="T55" fmla="*/ 5 h 7"/>
                          <a:gd name="T56" fmla="*/ 139 w 243"/>
                          <a:gd name="T57" fmla="*/ 5 h 7"/>
                          <a:gd name="T58" fmla="*/ 144 w 243"/>
                          <a:gd name="T59" fmla="*/ 5 h 7"/>
                          <a:gd name="T60" fmla="*/ 149 w 243"/>
                          <a:gd name="T61" fmla="*/ 6 h 7"/>
                          <a:gd name="T62" fmla="*/ 154 w 243"/>
                          <a:gd name="T63" fmla="*/ 6 h 7"/>
                          <a:gd name="T64" fmla="*/ 159 w 243"/>
                          <a:gd name="T65" fmla="*/ 6 h 7"/>
                          <a:gd name="T66" fmla="*/ 164 w 243"/>
                          <a:gd name="T67" fmla="*/ 6 h 7"/>
                          <a:gd name="T68" fmla="*/ 168 w 243"/>
                          <a:gd name="T69" fmla="*/ 6 h 7"/>
                          <a:gd name="T70" fmla="*/ 173 w 243"/>
                          <a:gd name="T71" fmla="*/ 6 h 7"/>
                          <a:gd name="T72" fmla="*/ 179 w 243"/>
                          <a:gd name="T73" fmla="*/ 6 h 7"/>
                          <a:gd name="T74" fmla="*/ 184 w 243"/>
                          <a:gd name="T75" fmla="*/ 6 h 7"/>
                          <a:gd name="T76" fmla="*/ 188 w 243"/>
                          <a:gd name="T77" fmla="*/ 6 h 7"/>
                          <a:gd name="T78" fmla="*/ 193 w 243"/>
                          <a:gd name="T79" fmla="*/ 7 h 7"/>
                          <a:gd name="T80" fmla="*/ 198 w 243"/>
                          <a:gd name="T81" fmla="*/ 7 h 7"/>
                          <a:gd name="T82" fmla="*/ 203 w 243"/>
                          <a:gd name="T83" fmla="*/ 7 h 7"/>
                          <a:gd name="T84" fmla="*/ 208 w 243"/>
                          <a:gd name="T85" fmla="*/ 7 h 7"/>
                          <a:gd name="T86" fmla="*/ 213 w 243"/>
                          <a:gd name="T87" fmla="*/ 7 h 7"/>
                          <a:gd name="T88" fmla="*/ 218 w 243"/>
                          <a:gd name="T89" fmla="*/ 7 h 7"/>
                          <a:gd name="T90" fmla="*/ 223 w 243"/>
                          <a:gd name="T91" fmla="*/ 7 h 7"/>
                          <a:gd name="T92" fmla="*/ 228 w 243"/>
                          <a:gd name="T93" fmla="*/ 7 h 7"/>
                          <a:gd name="T94" fmla="*/ 233 w 243"/>
                          <a:gd name="T95" fmla="*/ 7 h 7"/>
                          <a:gd name="T96" fmla="*/ 238 w 243"/>
                          <a:gd name="T97" fmla="*/ 7 h 7"/>
                          <a:gd name="T98" fmla="*/ 243 w 243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">
                            <a:moveTo>
                              <a:pt x="0" y="0"/>
                            </a:moveTo>
                            <a:lnTo>
                              <a:pt x="5" y="1"/>
                            </a:lnTo>
                            <a:lnTo>
                              <a:pt x="10" y="1"/>
                            </a:lnTo>
                            <a:lnTo>
                              <a:pt x="15" y="1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30" y="3"/>
                            </a:lnTo>
                            <a:lnTo>
                              <a:pt x="34" y="3"/>
                            </a:lnTo>
                            <a:lnTo>
                              <a:pt x="40" y="3"/>
                            </a:lnTo>
                            <a:lnTo>
                              <a:pt x="45" y="3"/>
                            </a:lnTo>
                            <a:lnTo>
                              <a:pt x="50" y="3"/>
                            </a:lnTo>
                            <a:lnTo>
                              <a:pt x="54" y="3"/>
                            </a:lnTo>
                            <a:lnTo>
                              <a:pt x="59" y="3"/>
                            </a:lnTo>
                            <a:lnTo>
                              <a:pt x="64" y="4"/>
                            </a:lnTo>
                            <a:lnTo>
                              <a:pt x="70" y="4"/>
                            </a:lnTo>
                            <a:lnTo>
                              <a:pt x="74" y="4"/>
                            </a:lnTo>
                            <a:lnTo>
                              <a:pt x="79" y="4"/>
                            </a:lnTo>
                            <a:lnTo>
                              <a:pt x="84" y="4"/>
                            </a:lnTo>
                            <a:lnTo>
                              <a:pt x="89" y="4"/>
                            </a:lnTo>
                            <a:lnTo>
                              <a:pt x="94" y="5"/>
                            </a:lnTo>
                            <a:lnTo>
                              <a:pt x="99" y="5"/>
                            </a:lnTo>
                            <a:lnTo>
                              <a:pt x="104" y="5"/>
                            </a:lnTo>
                            <a:lnTo>
                              <a:pt x="109" y="5"/>
                            </a:lnTo>
                            <a:lnTo>
                              <a:pt x="114" y="5"/>
                            </a:lnTo>
                            <a:lnTo>
                              <a:pt x="119" y="5"/>
                            </a:lnTo>
                            <a:lnTo>
                              <a:pt x="124" y="5"/>
                            </a:lnTo>
                            <a:lnTo>
                              <a:pt x="129" y="5"/>
                            </a:lnTo>
                            <a:lnTo>
                              <a:pt x="134" y="5"/>
                            </a:lnTo>
                            <a:lnTo>
                              <a:pt x="139" y="5"/>
                            </a:lnTo>
                            <a:lnTo>
                              <a:pt x="144" y="5"/>
                            </a:lnTo>
                            <a:lnTo>
                              <a:pt x="149" y="6"/>
                            </a:lnTo>
                            <a:lnTo>
                              <a:pt x="154" y="6"/>
                            </a:lnTo>
                            <a:lnTo>
                              <a:pt x="159" y="6"/>
                            </a:lnTo>
                            <a:lnTo>
                              <a:pt x="164" y="6"/>
                            </a:lnTo>
                            <a:lnTo>
                              <a:pt x="168" y="6"/>
                            </a:lnTo>
                            <a:lnTo>
                              <a:pt x="173" y="6"/>
                            </a:lnTo>
                            <a:lnTo>
                              <a:pt x="179" y="6"/>
                            </a:lnTo>
                            <a:lnTo>
                              <a:pt x="184" y="6"/>
                            </a:lnTo>
                            <a:lnTo>
                              <a:pt x="188" y="6"/>
                            </a:lnTo>
                            <a:lnTo>
                              <a:pt x="193" y="7"/>
                            </a:lnTo>
                            <a:lnTo>
                              <a:pt x="198" y="7"/>
                            </a:lnTo>
                            <a:lnTo>
                              <a:pt x="203" y="7"/>
                            </a:lnTo>
                            <a:lnTo>
                              <a:pt x="208" y="7"/>
                            </a:lnTo>
                            <a:lnTo>
                              <a:pt x="213" y="7"/>
                            </a:lnTo>
                            <a:lnTo>
                              <a:pt x="218" y="7"/>
                            </a:lnTo>
                            <a:lnTo>
                              <a:pt x="223" y="7"/>
                            </a:lnTo>
                            <a:lnTo>
                              <a:pt x="228" y="7"/>
                            </a:lnTo>
                            <a:lnTo>
                              <a:pt x="233" y="7"/>
                            </a:lnTo>
                            <a:lnTo>
                              <a:pt x="238" y="7"/>
                            </a:lnTo>
                            <a:lnTo>
                              <a:pt x="243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</p:grpSp>
                <p:grpSp>
                  <p:nvGrpSpPr>
                    <p:cNvPr id="428" name="Group 427"/>
                    <p:cNvGrpSpPr/>
                    <p:nvPr/>
                  </p:nvGrpSpPr>
                  <p:grpSpPr>
                    <a:xfrm>
                      <a:off x="4481048" y="3314536"/>
                      <a:ext cx="1410900" cy="1239617"/>
                      <a:chOff x="4481048" y="3314536"/>
                      <a:chExt cx="1410900" cy="1239617"/>
                    </a:xfrm>
                  </p:grpSpPr>
                  <p:sp>
                    <p:nvSpPr>
                      <p:cNvPr id="429" name="Freeform 6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81048" y="3540976"/>
                        <a:ext cx="141090" cy="1013177"/>
                      </a:xfrm>
                      <a:custGeom>
                        <a:avLst/>
                        <a:gdLst>
                          <a:gd name="T0" fmla="*/ 0 w 243"/>
                          <a:gd name="T1" fmla="*/ 1745 h 1745"/>
                          <a:gd name="T2" fmla="*/ 5 w 243"/>
                          <a:gd name="T3" fmla="*/ 1744 h 1745"/>
                          <a:gd name="T4" fmla="*/ 10 w 243"/>
                          <a:gd name="T5" fmla="*/ 1742 h 1745"/>
                          <a:gd name="T6" fmla="*/ 15 w 243"/>
                          <a:gd name="T7" fmla="*/ 1741 h 1745"/>
                          <a:gd name="T8" fmla="*/ 20 w 243"/>
                          <a:gd name="T9" fmla="*/ 1739 h 1745"/>
                          <a:gd name="T10" fmla="*/ 25 w 243"/>
                          <a:gd name="T11" fmla="*/ 1738 h 1745"/>
                          <a:gd name="T12" fmla="*/ 30 w 243"/>
                          <a:gd name="T13" fmla="*/ 1736 h 1745"/>
                          <a:gd name="T14" fmla="*/ 34 w 243"/>
                          <a:gd name="T15" fmla="*/ 1734 h 1745"/>
                          <a:gd name="T16" fmla="*/ 39 w 243"/>
                          <a:gd name="T17" fmla="*/ 1733 h 1745"/>
                          <a:gd name="T18" fmla="*/ 44 w 243"/>
                          <a:gd name="T19" fmla="*/ 1731 h 1745"/>
                          <a:gd name="T20" fmla="*/ 49 w 243"/>
                          <a:gd name="T21" fmla="*/ 1730 h 1745"/>
                          <a:gd name="T22" fmla="*/ 54 w 243"/>
                          <a:gd name="T23" fmla="*/ 1728 h 1745"/>
                          <a:gd name="T24" fmla="*/ 59 w 243"/>
                          <a:gd name="T25" fmla="*/ 1727 h 1745"/>
                          <a:gd name="T26" fmla="*/ 64 w 243"/>
                          <a:gd name="T27" fmla="*/ 1725 h 1745"/>
                          <a:gd name="T28" fmla="*/ 69 w 243"/>
                          <a:gd name="T29" fmla="*/ 1724 h 1745"/>
                          <a:gd name="T30" fmla="*/ 74 w 243"/>
                          <a:gd name="T31" fmla="*/ 1722 h 1745"/>
                          <a:gd name="T32" fmla="*/ 79 w 243"/>
                          <a:gd name="T33" fmla="*/ 1720 h 1745"/>
                          <a:gd name="T34" fmla="*/ 84 w 243"/>
                          <a:gd name="T35" fmla="*/ 1719 h 1745"/>
                          <a:gd name="T36" fmla="*/ 89 w 243"/>
                          <a:gd name="T37" fmla="*/ 1717 h 1745"/>
                          <a:gd name="T38" fmla="*/ 94 w 243"/>
                          <a:gd name="T39" fmla="*/ 1716 h 1745"/>
                          <a:gd name="T40" fmla="*/ 99 w 243"/>
                          <a:gd name="T41" fmla="*/ 1714 h 1745"/>
                          <a:gd name="T42" fmla="*/ 104 w 243"/>
                          <a:gd name="T43" fmla="*/ 1713 h 1745"/>
                          <a:gd name="T44" fmla="*/ 109 w 243"/>
                          <a:gd name="T45" fmla="*/ 1711 h 1745"/>
                          <a:gd name="T46" fmla="*/ 114 w 243"/>
                          <a:gd name="T47" fmla="*/ 1710 h 1745"/>
                          <a:gd name="T48" fmla="*/ 119 w 243"/>
                          <a:gd name="T49" fmla="*/ 1708 h 1745"/>
                          <a:gd name="T50" fmla="*/ 124 w 243"/>
                          <a:gd name="T51" fmla="*/ 1706 h 1745"/>
                          <a:gd name="T52" fmla="*/ 129 w 243"/>
                          <a:gd name="T53" fmla="*/ 1705 h 1745"/>
                          <a:gd name="T54" fmla="*/ 134 w 243"/>
                          <a:gd name="T55" fmla="*/ 1703 h 1745"/>
                          <a:gd name="T56" fmla="*/ 139 w 243"/>
                          <a:gd name="T57" fmla="*/ 1702 h 1745"/>
                          <a:gd name="T58" fmla="*/ 144 w 243"/>
                          <a:gd name="T59" fmla="*/ 1700 h 1745"/>
                          <a:gd name="T60" fmla="*/ 148 w 243"/>
                          <a:gd name="T61" fmla="*/ 1699 h 1745"/>
                          <a:gd name="T62" fmla="*/ 153 w 243"/>
                          <a:gd name="T63" fmla="*/ 1697 h 1745"/>
                          <a:gd name="T64" fmla="*/ 159 w 243"/>
                          <a:gd name="T65" fmla="*/ 1696 h 1745"/>
                          <a:gd name="T66" fmla="*/ 164 w 243"/>
                          <a:gd name="T67" fmla="*/ 1694 h 1745"/>
                          <a:gd name="T68" fmla="*/ 168 w 243"/>
                          <a:gd name="T69" fmla="*/ 1692 h 1745"/>
                          <a:gd name="T70" fmla="*/ 173 w 243"/>
                          <a:gd name="T71" fmla="*/ 1691 h 1745"/>
                          <a:gd name="T72" fmla="*/ 178 w 243"/>
                          <a:gd name="T73" fmla="*/ 1690 h 1745"/>
                          <a:gd name="T74" fmla="*/ 183 w 243"/>
                          <a:gd name="T75" fmla="*/ 1688 h 1745"/>
                          <a:gd name="T76" fmla="*/ 188 w 243"/>
                          <a:gd name="T77" fmla="*/ 1687 h 1745"/>
                          <a:gd name="T78" fmla="*/ 193 w 243"/>
                          <a:gd name="T79" fmla="*/ 1685 h 1745"/>
                          <a:gd name="T80" fmla="*/ 198 w 243"/>
                          <a:gd name="T81" fmla="*/ 1683 h 1745"/>
                          <a:gd name="T82" fmla="*/ 203 w 243"/>
                          <a:gd name="T83" fmla="*/ 1682 h 1745"/>
                          <a:gd name="T84" fmla="*/ 208 w 243"/>
                          <a:gd name="T85" fmla="*/ 1680 h 1745"/>
                          <a:gd name="T86" fmla="*/ 213 w 243"/>
                          <a:gd name="T87" fmla="*/ 1679 h 1745"/>
                          <a:gd name="T88" fmla="*/ 218 w 243"/>
                          <a:gd name="T89" fmla="*/ 1677 h 1745"/>
                          <a:gd name="T90" fmla="*/ 223 w 243"/>
                          <a:gd name="T91" fmla="*/ 1676 h 1745"/>
                          <a:gd name="T92" fmla="*/ 228 w 243"/>
                          <a:gd name="T93" fmla="*/ 1674 h 1745"/>
                          <a:gd name="T94" fmla="*/ 233 w 243"/>
                          <a:gd name="T95" fmla="*/ 3 h 1745"/>
                          <a:gd name="T96" fmla="*/ 238 w 243"/>
                          <a:gd name="T97" fmla="*/ 1 h 1745"/>
                          <a:gd name="T98" fmla="*/ 243 w 243"/>
                          <a:gd name="T99" fmla="*/ 0 h 17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745">
                            <a:moveTo>
                              <a:pt x="0" y="1745"/>
                            </a:moveTo>
                            <a:lnTo>
                              <a:pt x="5" y="1744"/>
                            </a:lnTo>
                            <a:lnTo>
                              <a:pt x="10" y="1742"/>
                            </a:lnTo>
                            <a:lnTo>
                              <a:pt x="15" y="1741"/>
                            </a:lnTo>
                            <a:lnTo>
                              <a:pt x="20" y="1739"/>
                            </a:lnTo>
                            <a:lnTo>
                              <a:pt x="25" y="1738"/>
                            </a:lnTo>
                            <a:lnTo>
                              <a:pt x="30" y="1736"/>
                            </a:lnTo>
                            <a:lnTo>
                              <a:pt x="34" y="1734"/>
                            </a:lnTo>
                            <a:lnTo>
                              <a:pt x="39" y="1733"/>
                            </a:lnTo>
                            <a:lnTo>
                              <a:pt x="44" y="1731"/>
                            </a:lnTo>
                            <a:lnTo>
                              <a:pt x="49" y="1730"/>
                            </a:lnTo>
                            <a:lnTo>
                              <a:pt x="54" y="1728"/>
                            </a:lnTo>
                            <a:lnTo>
                              <a:pt x="59" y="1727"/>
                            </a:lnTo>
                            <a:lnTo>
                              <a:pt x="64" y="1725"/>
                            </a:lnTo>
                            <a:lnTo>
                              <a:pt x="69" y="1724"/>
                            </a:lnTo>
                            <a:lnTo>
                              <a:pt x="74" y="1722"/>
                            </a:lnTo>
                            <a:lnTo>
                              <a:pt x="79" y="1720"/>
                            </a:lnTo>
                            <a:lnTo>
                              <a:pt x="84" y="1719"/>
                            </a:lnTo>
                            <a:lnTo>
                              <a:pt x="89" y="1717"/>
                            </a:lnTo>
                            <a:lnTo>
                              <a:pt x="94" y="1716"/>
                            </a:lnTo>
                            <a:lnTo>
                              <a:pt x="99" y="1714"/>
                            </a:lnTo>
                            <a:lnTo>
                              <a:pt x="104" y="1713"/>
                            </a:lnTo>
                            <a:lnTo>
                              <a:pt x="109" y="1711"/>
                            </a:lnTo>
                            <a:lnTo>
                              <a:pt x="114" y="1710"/>
                            </a:lnTo>
                            <a:lnTo>
                              <a:pt x="119" y="1708"/>
                            </a:lnTo>
                            <a:lnTo>
                              <a:pt x="124" y="1706"/>
                            </a:lnTo>
                            <a:lnTo>
                              <a:pt x="129" y="1705"/>
                            </a:lnTo>
                            <a:lnTo>
                              <a:pt x="134" y="1703"/>
                            </a:lnTo>
                            <a:lnTo>
                              <a:pt x="139" y="1702"/>
                            </a:lnTo>
                            <a:lnTo>
                              <a:pt x="144" y="1700"/>
                            </a:lnTo>
                            <a:lnTo>
                              <a:pt x="148" y="1699"/>
                            </a:lnTo>
                            <a:lnTo>
                              <a:pt x="153" y="1697"/>
                            </a:lnTo>
                            <a:lnTo>
                              <a:pt x="159" y="1696"/>
                            </a:lnTo>
                            <a:lnTo>
                              <a:pt x="164" y="1694"/>
                            </a:lnTo>
                            <a:lnTo>
                              <a:pt x="168" y="1692"/>
                            </a:lnTo>
                            <a:lnTo>
                              <a:pt x="173" y="1691"/>
                            </a:lnTo>
                            <a:lnTo>
                              <a:pt x="178" y="1690"/>
                            </a:lnTo>
                            <a:lnTo>
                              <a:pt x="183" y="1688"/>
                            </a:lnTo>
                            <a:lnTo>
                              <a:pt x="188" y="1687"/>
                            </a:lnTo>
                            <a:lnTo>
                              <a:pt x="193" y="1685"/>
                            </a:lnTo>
                            <a:lnTo>
                              <a:pt x="198" y="1683"/>
                            </a:lnTo>
                            <a:lnTo>
                              <a:pt x="203" y="1682"/>
                            </a:lnTo>
                            <a:lnTo>
                              <a:pt x="208" y="1680"/>
                            </a:lnTo>
                            <a:lnTo>
                              <a:pt x="213" y="1679"/>
                            </a:lnTo>
                            <a:lnTo>
                              <a:pt x="218" y="1677"/>
                            </a:lnTo>
                            <a:lnTo>
                              <a:pt x="223" y="1676"/>
                            </a:lnTo>
                            <a:lnTo>
                              <a:pt x="228" y="1674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0" name="Freeform 6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2138" y="3511945"/>
                        <a:ext cx="141090" cy="969050"/>
                      </a:xfrm>
                      <a:custGeom>
                        <a:avLst/>
                        <a:gdLst>
                          <a:gd name="T0" fmla="*/ 0 w 243"/>
                          <a:gd name="T1" fmla="*/ 50 h 1669"/>
                          <a:gd name="T2" fmla="*/ 5 w 243"/>
                          <a:gd name="T3" fmla="*/ 48 h 1669"/>
                          <a:gd name="T4" fmla="*/ 10 w 243"/>
                          <a:gd name="T5" fmla="*/ 47 h 1669"/>
                          <a:gd name="T6" fmla="*/ 15 w 243"/>
                          <a:gd name="T7" fmla="*/ 45 h 1669"/>
                          <a:gd name="T8" fmla="*/ 19 w 243"/>
                          <a:gd name="T9" fmla="*/ 43 h 1669"/>
                          <a:gd name="T10" fmla="*/ 25 w 243"/>
                          <a:gd name="T11" fmla="*/ 42 h 1669"/>
                          <a:gd name="T12" fmla="*/ 30 w 243"/>
                          <a:gd name="T13" fmla="*/ 40 h 1669"/>
                          <a:gd name="T14" fmla="*/ 35 w 243"/>
                          <a:gd name="T15" fmla="*/ 39 h 1669"/>
                          <a:gd name="T16" fmla="*/ 39 w 243"/>
                          <a:gd name="T17" fmla="*/ 37 h 1669"/>
                          <a:gd name="T18" fmla="*/ 44 w 243"/>
                          <a:gd name="T19" fmla="*/ 36 h 1669"/>
                          <a:gd name="T20" fmla="*/ 49 w 243"/>
                          <a:gd name="T21" fmla="*/ 34 h 1669"/>
                          <a:gd name="T22" fmla="*/ 54 w 243"/>
                          <a:gd name="T23" fmla="*/ 33 h 1669"/>
                          <a:gd name="T24" fmla="*/ 59 w 243"/>
                          <a:gd name="T25" fmla="*/ 31 h 1669"/>
                          <a:gd name="T26" fmla="*/ 64 w 243"/>
                          <a:gd name="T27" fmla="*/ 29 h 1669"/>
                          <a:gd name="T28" fmla="*/ 69 w 243"/>
                          <a:gd name="T29" fmla="*/ 28 h 1669"/>
                          <a:gd name="T30" fmla="*/ 74 w 243"/>
                          <a:gd name="T31" fmla="*/ 26 h 1669"/>
                          <a:gd name="T32" fmla="*/ 79 w 243"/>
                          <a:gd name="T33" fmla="*/ 25 h 1669"/>
                          <a:gd name="T34" fmla="*/ 84 w 243"/>
                          <a:gd name="T35" fmla="*/ 23 h 1669"/>
                          <a:gd name="T36" fmla="*/ 89 w 243"/>
                          <a:gd name="T37" fmla="*/ 22 h 1669"/>
                          <a:gd name="T38" fmla="*/ 94 w 243"/>
                          <a:gd name="T39" fmla="*/ 20 h 1669"/>
                          <a:gd name="T40" fmla="*/ 99 w 243"/>
                          <a:gd name="T41" fmla="*/ 19 h 1669"/>
                          <a:gd name="T42" fmla="*/ 104 w 243"/>
                          <a:gd name="T43" fmla="*/ 17 h 1669"/>
                          <a:gd name="T44" fmla="*/ 109 w 243"/>
                          <a:gd name="T45" fmla="*/ 15 h 1669"/>
                          <a:gd name="T46" fmla="*/ 114 w 243"/>
                          <a:gd name="T47" fmla="*/ 14 h 1669"/>
                          <a:gd name="T48" fmla="*/ 119 w 243"/>
                          <a:gd name="T49" fmla="*/ 12 h 1669"/>
                          <a:gd name="T50" fmla="*/ 124 w 243"/>
                          <a:gd name="T51" fmla="*/ 11 h 1669"/>
                          <a:gd name="T52" fmla="*/ 129 w 243"/>
                          <a:gd name="T53" fmla="*/ 9 h 1669"/>
                          <a:gd name="T54" fmla="*/ 134 w 243"/>
                          <a:gd name="T55" fmla="*/ 8 h 1669"/>
                          <a:gd name="T56" fmla="*/ 139 w 243"/>
                          <a:gd name="T57" fmla="*/ 6 h 1669"/>
                          <a:gd name="T58" fmla="*/ 144 w 243"/>
                          <a:gd name="T59" fmla="*/ 5 h 1669"/>
                          <a:gd name="T60" fmla="*/ 149 w 243"/>
                          <a:gd name="T61" fmla="*/ 3 h 1669"/>
                          <a:gd name="T62" fmla="*/ 153 w 243"/>
                          <a:gd name="T63" fmla="*/ 1 h 1669"/>
                          <a:gd name="T64" fmla="*/ 158 w 243"/>
                          <a:gd name="T65" fmla="*/ 0 h 1669"/>
                          <a:gd name="T66" fmla="*/ 163 w 243"/>
                          <a:gd name="T67" fmla="*/ 1669 h 1669"/>
                          <a:gd name="T68" fmla="*/ 169 w 243"/>
                          <a:gd name="T69" fmla="*/ 1667 h 1669"/>
                          <a:gd name="T70" fmla="*/ 173 w 243"/>
                          <a:gd name="T71" fmla="*/ 1665 h 1669"/>
                          <a:gd name="T72" fmla="*/ 178 w 243"/>
                          <a:gd name="T73" fmla="*/ 1664 h 1669"/>
                          <a:gd name="T74" fmla="*/ 183 w 243"/>
                          <a:gd name="T75" fmla="*/ 1662 h 1669"/>
                          <a:gd name="T76" fmla="*/ 188 w 243"/>
                          <a:gd name="T77" fmla="*/ 1661 h 1669"/>
                          <a:gd name="T78" fmla="*/ 193 w 243"/>
                          <a:gd name="T79" fmla="*/ 1659 h 1669"/>
                          <a:gd name="T80" fmla="*/ 198 w 243"/>
                          <a:gd name="T81" fmla="*/ 1658 h 1669"/>
                          <a:gd name="T82" fmla="*/ 203 w 243"/>
                          <a:gd name="T83" fmla="*/ 1656 h 1669"/>
                          <a:gd name="T84" fmla="*/ 208 w 243"/>
                          <a:gd name="T85" fmla="*/ 1655 h 1669"/>
                          <a:gd name="T86" fmla="*/ 213 w 243"/>
                          <a:gd name="T87" fmla="*/ 1653 h 1669"/>
                          <a:gd name="T88" fmla="*/ 218 w 243"/>
                          <a:gd name="T89" fmla="*/ 1651 h 1669"/>
                          <a:gd name="T90" fmla="*/ 223 w 243"/>
                          <a:gd name="T91" fmla="*/ 1650 h 1669"/>
                          <a:gd name="T92" fmla="*/ 228 w 243"/>
                          <a:gd name="T93" fmla="*/ 1648 h 1669"/>
                          <a:gd name="T94" fmla="*/ 233 w 243"/>
                          <a:gd name="T95" fmla="*/ 1647 h 1669"/>
                          <a:gd name="T96" fmla="*/ 238 w 243"/>
                          <a:gd name="T97" fmla="*/ 1645 h 1669"/>
                          <a:gd name="T98" fmla="*/ 243 w 243"/>
                          <a:gd name="T99" fmla="*/ 1644 h 16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69">
                            <a:moveTo>
                              <a:pt x="0" y="50"/>
                            </a:moveTo>
                            <a:lnTo>
                              <a:pt x="5" y="48"/>
                            </a:lnTo>
                            <a:lnTo>
                              <a:pt x="10" y="47"/>
                            </a:lnTo>
                            <a:lnTo>
                              <a:pt x="15" y="45"/>
                            </a:lnTo>
                            <a:lnTo>
                              <a:pt x="19" y="43"/>
                            </a:lnTo>
                            <a:lnTo>
                              <a:pt x="25" y="42"/>
                            </a:lnTo>
                            <a:lnTo>
                              <a:pt x="30" y="40"/>
                            </a:lnTo>
                            <a:lnTo>
                              <a:pt x="35" y="39"/>
                            </a:lnTo>
                            <a:lnTo>
                              <a:pt x="39" y="37"/>
                            </a:lnTo>
                            <a:lnTo>
                              <a:pt x="44" y="36"/>
                            </a:lnTo>
                            <a:lnTo>
                              <a:pt x="49" y="34"/>
                            </a:lnTo>
                            <a:lnTo>
                              <a:pt x="54" y="33"/>
                            </a:lnTo>
                            <a:lnTo>
                              <a:pt x="59" y="31"/>
                            </a:lnTo>
                            <a:lnTo>
                              <a:pt x="64" y="29"/>
                            </a:lnTo>
                            <a:lnTo>
                              <a:pt x="69" y="28"/>
                            </a:lnTo>
                            <a:lnTo>
                              <a:pt x="74" y="26"/>
                            </a:lnTo>
                            <a:lnTo>
                              <a:pt x="79" y="25"/>
                            </a:lnTo>
                            <a:lnTo>
                              <a:pt x="84" y="23"/>
                            </a:lnTo>
                            <a:lnTo>
                              <a:pt x="89" y="22"/>
                            </a:lnTo>
                            <a:lnTo>
                              <a:pt x="94" y="20"/>
                            </a:lnTo>
                            <a:lnTo>
                              <a:pt x="99" y="19"/>
                            </a:lnTo>
                            <a:lnTo>
                              <a:pt x="104" y="17"/>
                            </a:lnTo>
                            <a:lnTo>
                              <a:pt x="109" y="15"/>
                            </a:lnTo>
                            <a:lnTo>
                              <a:pt x="114" y="14"/>
                            </a:lnTo>
                            <a:lnTo>
                              <a:pt x="119" y="12"/>
                            </a:lnTo>
                            <a:lnTo>
                              <a:pt x="124" y="11"/>
                            </a:lnTo>
                            <a:lnTo>
                              <a:pt x="129" y="9"/>
                            </a:lnTo>
                            <a:lnTo>
                              <a:pt x="134" y="8"/>
                            </a:lnTo>
                            <a:lnTo>
                              <a:pt x="139" y="6"/>
                            </a:lnTo>
                            <a:lnTo>
                              <a:pt x="144" y="5"/>
                            </a:lnTo>
                            <a:lnTo>
                              <a:pt x="149" y="3"/>
                            </a:lnTo>
                            <a:lnTo>
                              <a:pt x="153" y="1"/>
                            </a:lnTo>
                            <a:lnTo>
                              <a:pt x="158" y="0"/>
                            </a:lnTo>
                            <a:lnTo>
                              <a:pt x="163" y="1669"/>
                            </a:lnTo>
                            <a:lnTo>
                              <a:pt x="169" y="1667"/>
                            </a:lnTo>
                            <a:lnTo>
                              <a:pt x="173" y="1665"/>
                            </a:lnTo>
                            <a:lnTo>
                              <a:pt x="178" y="1664"/>
                            </a:lnTo>
                            <a:lnTo>
                              <a:pt x="183" y="1662"/>
                            </a:lnTo>
                            <a:lnTo>
                              <a:pt x="188" y="1661"/>
                            </a:lnTo>
                            <a:lnTo>
                              <a:pt x="193" y="1659"/>
                            </a:lnTo>
                            <a:lnTo>
                              <a:pt x="198" y="1658"/>
                            </a:lnTo>
                            <a:lnTo>
                              <a:pt x="203" y="1656"/>
                            </a:lnTo>
                            <a:lnTo>
                              <a:pt x="208" y="1655"/>
                            </a:lnTo>
                            <a:lnTo>
                              <a:pt x="213" y="1653"/>
                            </a:lnTo>
                            <a:lnTo>
                              <a:pt x="218" y="1651"/>
                            </a:lnTo>
                            <a:lnTo>
                              <a:pt x="223" y="1650"/>
                            </a:lnTo>
                            <a:lnTo>
                              <a:pt x="228" y="1648"/>
                            </a:lnTo>
                            <a:lnTo>
                              <a:pt x="233" y="1647"/>
                            </a:lnTo>
                            <a:lnTo>
                              <a:pt x="238" y="1645"/>
                            </a:lnTo>
                            <a:lnTo>
                              <a:pt x="243" y="16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1" name="Freeform 6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3228" y="4422354"/>
                        <a:ext cx="141090" cy="44127"/>
                      </a:xfrm>
                      <a:custGeom>
                        <a:avLst/>
                        <a:gdLst>
                          <a:gd name="T0" fmla="*/ 0 w 243"/>
                          <a:gd name="T1" fmla="*/ 76 h 76"/>
                          <a:gd name="T2" fmla="*/ 5 w 243"/>
                          <a:gd name="T3" fmla="*/ 74 h 76"/>
                          <a:gd name="T4" fmla="*/ 10 w 243"/>
                          <a:gd name="T5" fmla="*/ 73 h 76"/>
                          <a:gd name="T6" fmla="*/ 15 w 243"/>
                          <a:gd name="T7" fmla="*/ 71 h 76"/>
                          <a:gd name="T8" fmla="*/ 20 w 243"/>
                          <a:gd name="T9" fmla="*/ 69 h 76"/>
                          <a:gd name="T10" fmla="*/ 24 w 243"/>
                          <a:gd name="T11" fmla="*/ 68 h 76"/>
                          <a:gd name="T12" fmla="*/ 29 w 243"/>
                          <a:gd name="T13" fmla="*/ 66 h 76"/>
                          <a:gd name="T14" fmla="*/ 35 w 243"/>
                          <a:gd name="T15" fmla="*/ 65 h 76"/>
                          <a:gd name="T16" fmla="*/ 40 w 243"/>
                          <a:gd name="T17" fmla="*/ 63 h 76"/>
                          <a:gd name="T18" fmla="*/ 44 w 243"/>
                          <a:gd name="T19" fmla="*/ 62 h 76"/>
                          <a:gd name="T20" fmla="*/ 49 w 243"/>
                          <a:gd name="T21" fmla="*/ 60 h 76"/>
                          <a:gd name="T22" fmla="*/ 54 w 243"/>
                          <a:gd name="T23" fmla="*/ 59 h 76"/>
                          <a:gd name="T24" fmla="*/ 59 w 243"/>
                          <a:gd name="T25" fmla="*/ 57 h 76"/>
                          <a:gd name="T26" fmla="*/ 64 w 243"/>
                          <a:gd name="T27" fmla="*/ 55 h 76"/>
                          <a:gd name="T28" fmla="*/ 69 w 243"/>
                          <a:gd name="T29" fmla="*/ 54 h 76"/>
                          <a:gd name="T30" fmla="*/ 74 w 243"/>
                          <a:gd name="T31" fmla="*/ 52 h 76"/>
                          <a:gd name="T32" fmla="*/ 79 w 243"/>
                          <a:gd name="T33" fmla="*/ 51 h 76"/>
                          <a:gd name="T34" fmla="*/ 84 w 243"/>
                          <a:gd name="T35" fmla="*/ 49 h 76"/>
                          <a:gd name="T36" fmla="*/ 89 w 243"/>
                          <a:gd name="T37" fmla="*/ 48 h 76"/>
                          <a:gd name="T38" fmla="*/ 94 w 243"/>
                          <a:gd name="T39" fmla="*/ 46 h 76"/>
                          <a:gd name="T40" fmla="*/ 99 w 243"/>
                          <a:gd name="T41" fmla="*/ 45 h 76"/>
                          <a:gd name="T42" fmla="*/ 104 w 243"/>
                          <a:gd name="T43" fmla="*/ 43 h 76"/>
                          <a:gd name="T44" fmla="*/ 109 w 243"/>
                          <a:gd name="T45" fmla="*/ 42 h 76"/>
                          <a:gd name="T46" fmla="*/ 114 w 243"/>
                          <a:gd name="T47" fmla="*/ 40 h 76"/>
                          <a:gd name="T48" fmla="*/ 119 w 243"/>
                          <a:gd name="T49" fmla="*/ 39 h 76"/>
                          <a:gd name="T50" fmla="*/ 124 w 243"/>
                          <a:gd name="T51" fmla="*/ 37 h 76"/>
                          <a:gd name="T52" fmla="*/ 129 w 243"/>
                          <a:gd name="T53" fmla="*/ 36 h 76"/>
                          <a:gd name="T54" fmla="*/ 134 w 243"/>
                          <a:gd name="T55" fmla="*/ 34 h 76"/>
                          <a:gd name="T56" fmla="*/ 139 w 243"/>
                          <a:gd name="T57" fmla="*/ 33 h 76"/>
                          <a:gd name="T58" fmla="*/ 144 w 243"/>
                          <a:gd name="T59" fmla="*/ 31 h 76"/>
                          <a:gd name="T60" fmla="*/ 149 w 243"/>
                          <a:gd name="T61" fmla="*/ 29 h 76"/>
                          <a:gd name="T62" fmla="*/ 154 w 243"/>
                          <a:gd name="T63" fmla="*/ 28 h 76"/>
                          <a:gd name="T64" fmla="*/ 159 w 243"/>
                          <a:gd name="T65" fmla="*/ 26 h 76"/>
                          <a:gd name="T66" fmla="*/ 163 w 243"/>
                          <a:gd name="T67" fmla="*/ 25 h 76"/>
                          <a:gd name="T68" fmla="*/ 168 w 243"/>
                          <a:gd name="T69" fmla="*/ 23 h 76"/>
                          <a:gd name="T70" fmla="*/ 173 w 243"/>
                          <a:gd name="T71" fmla="*/ 22 h 76"/>
                          <a:gd name="T72" fmla="*/ 178 w 243"/>
                          <a:gd name="T73" fmla="*/ 20 h 76"/>
                          <a:gd name="T74" fmla="*/ 183 w 243"/>
                          <a:gd name="T75" fmla="*/ 19 h 76"/>
                          <a:gd name="T76" fmla="*/ 188 w 243"/>
                          <a:gd name="T77" fmla="*/ 17 h 76"/>
                          <a:gd name="T78" fmla="*/ 193 w 243"/>
                          <a:gd name="T79" fmla="*/ 15 h 76"/>
                          <a:gd name="T80" fmla="*/ 198 w 243"/>
                          <a:gd name="T81" fmla="*/ 14 h 76"/>
                          <a:gd name="T82" fmla="*/ 203 w 243"/>
                          <a:gd name="T83" fmla="*/ 12 h 76"/>
                          <a:gd name="T84" fmla="*/ 208 w 243"/>
                          <a:gd name="T85" fmla="*/ 11 h 76"/>
                          <a:gd name="T86" fmla="*/ 213 w 243"/>
                          <a:gd name="T87" fmla="*/ 9 h 76"/>
                          <a:gd name="T88" fmla="*/ 218 w 243"/>
                          <a:gd name="T89" fmla="*/ 8 h 76"/>
                          <a:gd name="T90" fmla="*/ 223 w 243"/>
                          <a:gd name="T91" fmla="*/ 6 h 76"/>
                          <a:gd name="T92" fmla="*/ 228 w 243"/>
                          <a:gd name="T93" fmla="*/ 5 h 76"/>
                          <a:gd name="T94" fmla="*/ 233 w 243"/>
                          <a:gd name="T95" fmla="*/ 3 h 76"/>
                          <a:gd name="T96" fmla="*/ 238 w 243"/>
                          <a:gd name="T97" fmla="*/ 1 h 76"/>
                          <a:gd name="T98" fmla="*/ 243 w 243"/>
                          <a:gd name="T99" fmla="*/ 0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6">
                            <a:moveTo>
                              <a:pt x="0" y="76"/>
                            </a:moveTo>
                            <a:lnTo>
                              <a:pt x="5" y="74"/>
                            </a:lnTo>
                            <a:lnTo>
                              <a:pt x="10" y="73"/>
                            </a:lnTo>
                            <a:lnTo>
                              <a:pt x="15" y="71"/>
                            </a:lnTo>
                            <a:lnTo>
                              <a:pt x="20" y="69"/>
                            </a:lnTo>
                            <a:lnTo>
                              <a:pt x="24" y="68"/>
                            </a:lnTo>
                            <a:lnTo>
                              <a:pt x="29" y="66"/>
                            </a:lnTo>
                            <a:lnTo>
                              <a:pt x="35" y="65"/>
                            </a:lnTo>
                            <a:lnTo>
                              <a:pt x="40" y="63"/>
                            </a:lnTo>
                            <a:lnTo>
                              <a:pt x="44" y="62"/>
                            </a:lnTo>
                            <a:lnTo>
                              <a:pt x="49" y="60"/>
                            </a:lnTo>
                            <a:lnTo>
                              <a:pt x="54" y="59"/>
                            </a:lnTo>
                            <a:lnTo>
                              <a:pt x="59" y="57"/>
                            </a:lnTo>
                            <a:lnTo>
                              <a:pt x="64" y="55"/>
                            </a:lnTo>
                            <a:lnTo>
                              <a:pt x="69" y="54"/>
                            </a:lnTo>
                            <a:lnTo>
                              <a:pt x="74" y="52"/>
                            </a:lnTo>
                            <a:lnTo>
                              <a:pt x="79" y="51"/>
                            </a:lnTo>
                            <a:lnTo>
                              <a:pt x="84" y="49"/>
                            </a:lnTo>
                            <a:lnTo>
                              <a:pt x="89" y="48"/>
                            </a:lnTo>
                            <a:lnTo>
                              <a:pt x="94" y="46"/>
                            </a:lnTo>
                            <a:lnTo>
                              <a:pt x="99" y="45"/>
                            </a:lnTo>
                            <a:lnTo>
                              <a:pt x="104" y="43"/>
                            </a:lnTo>
                            <a:lnTo>
                              <a:pt x="109" y="42"/>
                            </a:lnTo>
                            <a:lnTo>
                              <a:pt x="114" y="40"/>
                            </a:lnTo>
                            <a:lnTo>
                              <a:pt x="119" y="39"/>
                            </a:lnTo>
                            <a:lnTo>
                              <a:pt x="124" y="37"/>
                            </a:lnTo>
                            <a:lnTo>
                              <a:pt x="129" y="36"/>
                            </a:lnTo>
                            <a:lnTo>
                              <a:pt x="134" y="34"/>
                            </a:lnTo>
                            <a:lnTo>
                              <a:pt x="139" y="33"/>
                            </a:lnTo>
                            <a:lnTo>
                              <a:pt x="144" y="31"/>
                            </a:lnTo>
                            <a:lnTo>
                              <a:pt x="149" y="29"/>
                            </a:lnTo>
                            <a:lnTo>
                              <a:pt x="154" y="28"/>
                            </a:lnTo>
                            <a:lnTo>
                              <a:pt x="159" y="26"/>
                            </a:lnTo>
                            <a:lnTo>
                              <a:pt x="163" y="25"/>
                            </a:lnTo>
                            <a:lnTo>
                              <a:pt x="168" y="23"/>
                            </a:lnTo>
                            <a:lnTo>
                              <a:pt x="173" y="22"/>
                            </a:lnTo>
                            <a:lnTo>
                              <a:pt x="178" y="20"/>
                            </a:lnTo>
                            <a:lnTo>
                              <a:pt x="183" y="19"/>
                            </a:lnTo>
                            <a:lnTo>
                              <a:pt x="188" y="17"/>
                            </a:lnTo>
                            <a:lnTo>
                              <a:pt x="193" y="15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1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2" name="Freeform 6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4318" y="4378227"/>
                        <a:ext cx="141090" cy="44127"/>
                      </a:xfrm>
                      <a:custGeom>
                        <a:avLst/>
                        <a:gdLst>
                          <a:gd name="T0" fmla="*/ 0 w 243"/>
                          <a:gd name="T1" fmla="*/ 76 h 76"/>
                          <a:gd name="T2" fmla="*/ 5 w 243"/>
                          <a:gd name="T3" fmla="*/ 74 h 76"/>
                          <a:gd name="T4" fmla="*/ 10 w 243"/>
                          <a:gd name="T5" fmla="*/ 73 h 76"/>
                          <a:gd name="T6" fmla="*/ 15 w 243"/>
                          <a:gd name="T7" fmla="*/ 71 h 76"/>
                          <a:gd name="T8" fmla="*/ 20 w 243"/>
                          <a:gd name="T9" fmla="*/ 70 h 76"/>
                          <a:gd name="T10" fmla="*/ 25 w 243"/>
                          <a:gd name="T11" fmla="*/ 68 h 76"/>
                          <a:gd name="T12" fmla="*/ 30 w 243"/>
                          <a:gd name="T13" fmla="*/ 67 h 76"/>
                          <a:gd name="T14" fmla="*/ 34 w 243"/>
                          <a:gd name="T15" fmla="*/ 65 h 76"/>
                          <a:gd name="T16" fmla="*/ 39 w 243"/>
                          <a:gd name="T17" fmla="*/ 63 h 76"/>
                          <a:gd name="T18" fmla="*/ 45 w 243"/>
                          <a:gd name="T19" fmla="*/ 62 h 76"/>
                          <a:gd name="T20" fmla="*/ 50 w 243"/>
                          <a:gd name="T21" fmla="*/ 60 h 76"/>
                          <a:gd name="T22" fmla="*/ 54 w 243"/>
                          <a:gd name="T23" fmla="*/ 59 h 76"/>
                          <a:gd name="T24" fmla="*/ 59 w 243"/>
                          <a:gd name="T25" fmla="*/ 57 h 76"/>
                          <a:gd name="T26" fmla="*/ 64 w 243"/>
                          <a:gd name="T27" fmla="*/ 56 h 76"/>
                          <a:gd name="T28" fmla="*/ 69 w 243"/>
                          <a:gd name="T29" fmla="*/ 54 h 76"/>
                          <a:gd name="T30" fmla="*/ 74 w 243"/>
                          <a:gd name="T31" fmla="*/ 53 h 76"/>
                          <a:gd name="T32" fmla="*/ 79 w 243"/>
                          <a:gd name="T33" fmla="*/ 51 h 76"/>
                          <a:gd name="T34" fmla="*/ 84 w 243"/>
                          <a:gd name="T35" fmla="*/ 50 h 76"/>
                          <a:gd name="T36" fmla="*/ 89 w 243"/>
                          <a:gd name="T37" fmla="*/ 48 h 76"/>
                          <a:gd name="T38" fmla="*/ 94 w 243"/>
                          <a:gd name="T39" fmla="*/ 47 h 76"/>
                          <a:gd name="T40" fmla="*/ 99 w 243"/>
                          <a:gd name="T41" fmla="*/ 45 h 76"/>
                          <a:gd name="T42" fmla="*/ 104 w 243"/>
                          <a:gd name="T43" fmla="*/ 44 h 76"/>
                          <a:gd name="T44" fmla="*/ 109 w 243"/>
                          <a:gd name="T45" fmla="*/ 42 h 76"/>
                          <a:gd name="T46" fmla="*/ 114 w 243"/>
                          <a:gd name="T47" fmla="*/ 40 h 76"/>
                          <a:gd name="T48" fmla="*/ 119 w 243"/>
                          <a:gd name="T49" fmla="*/ 39 h 76"/>
                          <a:gd name="T50" fmla="*/ 124 w 243"/>
                          <a:gd name="T51" fmla="*/ 37 h 76"/>
                          <a:gd name="T52" fmla="*/ 129 w 243"/>
                          <a:gd name="T53" fmla="*/ 36 h 76"/>
                          <a:gd name="T54" fmla="*/ 134 w 243"/>
                          <a:gd name="T55" fmla="*/ 34 h 76"/>
                          <a:gd name="T56" fmla="*/ 139 w 243"/>
                          <a:gd name="T57" fmla="*/ 33 h 76"/>
                          <a:gd name="T58" fmla="*/ 144 w 243"/>
                          <a:gd name="T59" fmla="*/ 31 h 76"/>
                          <a:gd name="T60" fmla="*/ 148 w 243"/>
                          <a:gd name="T61" fmla="*/ 30 h 76"/>
                          <a:gd name="T62" fmla="*/ 154 w 243"/>
                          <a:gd name="T63" fmla="*/ 28 h 76"/>
                          <a:gd name="T64" fmla="*/ 159 w 243"/>
                          <a:gd name="T65" fmla="*/ 26 h 76"/>
                          <a:gd name="T66" fmla="*/ 164 w 243"/>
                          <a:gd name="T67" fmla="*/ 25 h 76"/>
                          <a:gd name="T68" fmla="*/ 168 w 243"/>
                          <a:gd name="T69" fmla="*/ 23 h 76"/>
                          <a:gd name="T70" fmla="*/ 173 w 243"/>
                          <a:gd name="T71" fmla="*/ 22 h 76"/>
                          <a:gd name="T72" fmla="*/ 178 w 243"/>
                          <a:gd name="T73" fmla="*/ 20 h 76"/>
                          <a:gd name="T74" fmla="*/ 184 w 243"/>
                          <a:gd name="T75" fmla="*/ 19 h 76"/>
                          <a:gd name="T76" fmla="*/ 188 w 243"/>
                          <a:gd name="T77" fmla="*/ 17 h 76"/>
                          <a:gd name="T78" fmla="*/ 193 w 243"/>
                          <a:gd name="T79" fmla="*/ 16 h 76"/>
                          <a:gd name="T80" fmla="*/ 198 w 243"/>
                          <a:gd name="T81" fmla="*/ 14 h 76"/>
                          <a:gd name="T82" fmla="*/ 203 w 243"/>
                          <a:gd name="T83" fmla="*/ 12 h 76"/>
                          <a:gd name="T84" fmla="*/ 208 w 243"/>
                          <a:gd name="T85" fmla="*/ 11 h 76"/>
                          <a:gd name="T86" fmla="*/ 213 w 243"/>
                          <a:gd name="T87" fmla="*/ 9 h 76"/>
                          <a:gd name="T88" fmla="*/ 218 w 243"/>
                          <a:gd name="T89" fmla="*/ 8 h 76"/>
                          <a:gd name="T90" fmla="*/ 223 w 243"/>
                          <a:gd name="T91" fmla="*/ 6 h 76"/>
                          <a:gd name="T92" fmla="*/ 228 w 243"/>
                          <a:gd name="T93" fmla="*/ 5 h 76"/>
                          <a:gd name="T94" fmla="*/ 233 w 243"/>
                          <a:gd name="T95" fmla="*/ 3 h 76"/>
                          <a:gd name="T96" fmla="*/ 238 w 243"/>
                          <a:gd name="T97" fmla="*/ 2 h 76"/>
                          <a:gd name="T98" fmla="*/ 243 w 243"/>
                          <a:gd name="T99" fmla="*/ 0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6">
                            <a:moveTo>
                              <a:pt x="0" y="76"/>
                            </a:moveTo>
                            <a:lnTo>
                              <a:pt x="5" y="74"/>
                            </a:lnTo>
                            <a:lnTo>
                              <a:pt x="10" y="73"/>
                            </a:lnTo>
                            <a:lnTo>
                              <a:pt x="15" y="71"/>
                            </a:lnTo>
                            <a:lnTo>
                              <a:pt x="20" y="70"/>
                            </a:lnTo>
                            <a:lnTo>
                              <a:pt x="25" y="68"/>
                            </a:lnTo>
                            <a:lnTo>
                              <a:pt x="30" y="67"/>
                            </a:lnTo>
                            <a:lnTo>
                              <a:pt x="34" y="65"/>
                            </a:lnTo>
                            <a:lnTo>
                              <a:pt x="39" y="63"/>
                            </a:lnTo>
                            <a:lnTo>
                              <a:pt x="45" y="62"/>
                            </a:lnTo>
                            <a:lnTo>
                              <a:pt x="50" y="60"/>
                            </a:lnTo>
                            <a:lnTo>
                              <a:pt x="54" y="59"/>
                            </a:lnTo>
                            <a:lnTo>
                              <a:pt x="59" y="57"/>
                            </a:lnTo>
                            <a:lnTo>
                              <a:pt x="64" y="56"/>
                            </a:lnTo>
                            <a:lnTo>
                              <a:pt x="69" y="54"/>
                            </a:lnTo>
                            <a:lnTo>
                              <a:pt x="74" y="53"/>
                            </a:lnTo>
                            <a:lnTo>
                              <a:pt x="79" y="51"/>
                            </a:lnTo>
                            <a:lnTo>
                              <a:pt x="84" y="50"/>
                            </a:lnTo>
                            <a:lnTo>
                              <a:pt x="89" y="48"/>
                            </a:lnTo>
                            <a:lnTo>
                              <a:pt x="94" y="47"/>
                            </a:lnTo>
                            <a:lnTo>
                              <a:pt x="99" y="45"/>
                            </a:lnTo>
                            <a:lnTo>
                              <a:pt x="104" y="44"/>
                            </a:lnTo>
                            <a:lnTo>
                              <a:pt x="109" y="42"/>
                            </a:lnTo>
                            <a:lnTo>
                              <a:pt x="114" y="40"/>
                            </a:lnTo>
                            <a:lnTo>
                              <a:pt x="119" y="39"/>
                            </a:lnTo>
                            <a:lnTo>
                              <a:pt x="124" y="37"/>
                            </a:lnTo>
                            <a:lnTo>
                              <a:pt x="129" y="36"/>
                            </a:lnTo>
                            <a:lnTo>
                              <a:pt x="134" y="34"/>
                            </a:lnTo>
                            <a:lnTo>
                              <a:pt x="139" y="33"/>
                            </a:lnTo>
                            <a:lnTo>
                              <a:pt x="144" y="31"/>
                            </a:lnTo>
                            <a:lnTo>
                              <a:pt x="148" y="30"/>
                            </a:lnTo>
                            <a:lnTo>
                              <a:pt x="154" y="28"/>
                            </a:lnTo>
                            <a:lnTo>
                              <a:pt x="159" y="26"/>
                            </a:lnTo>
                            <a:lnTo>
                              <a:pt x="164" y="25"/>
                            </a:lnTo>
                            <a:lnTo>
                              <a:pt x="168" y="23"/>
                            </a:lnTo>
                            <a:lnTo>
                              <a:pt x="173" y="22"/>
                            </a:lnTo>
                            <a:lnTo>
                              <a:pt x="178" y="20"/>
                            </a:lnTo>
                            <a:lnTo>
                              <a:pt x="184" y="19"/>
                            </a:lnTo>
                            <a:lnTo>
                              <a:pt x="188" y="17"/>
                            </a:lnTo>
                            <a:lnTo>
                              <a:pt x="193" y="16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1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2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3" name="Freeform 6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5408" y="4334680"/>
                        <a:ext cx="141090" cy="43546"/>
                      </a:xfrm>
                      <a:custGeom>
                        <a:avLst/>
                        <a:gdLst>
                          <a:gd name="T0" fmla="*/ 0 w 243"/>
                          <a:gd name="T1" fmla="*/ 75 h 75"/>
                          <a:gd name="T2" fmla="*/ 5 w 243"/>
                          <a:gd name="T3" fmla="*/ 73 h 75"/>
                          <a:gd name="T4" fmla="*/ 10 w 243"/>
                          <a:gd name="T5" fmla="*/ 72 h 75"/>
                          <a:gd name="T6" fmla="*/ 15 w 243"/>
                          <a:gd name="T7" fmla="*/ 70 h 75"/>
                          <a:gd name="T8" fmla="*/ 20 w 243"/>
                          <a:gd name="T9" fmla="*/ 69 h 75"/>
                          <a:gd name="T10" fmla="*/ 25 w 243"/>
                          <a:gd name="T11" fmla="*/ 67 h 75"/>
                          <a:gd name="T12" fmla="*/ 30 w 243"/>
                          <a:gd name="T13" fmla="*/ 66 h 75"/>
                          <a:gd name="T14" fmla="*/ 35 w 243"/>
                          <a:gd name="T15" fmla="*/ 65 h 75"/>
                          <a:gd name="T16" fmla="*/ 39 w 243"/>
                          <a:gd name="T17" fmla="*/ 63 h 75"/>
                          <a:gd name="T18" fmla="*/ 44 w 243"/>
                          <a:gd name="T19" fmla="*/ 61 h 75"/>
                          <a:gd name="T20" fmla="*/ 49 w 243"/>
                          <a:gd name="T21" fmla="*/ 60 h 75"/>
                          <a:gd name="T22" fmla="*/ 55 w 243"/>
                          <a:gd name="T23" fmla="*/ 58 h 75"/>
                          <a:gd name="T24" fmla="*/ 59 w 243"/>
                          <a:gd name="T25" fmla="*/ 57 h 75"/>
                          <a:gd name="T26" fmla="*/ 64 w 243"/>
                          <a:gd name="T27" fmla="*/ 55 h 75"/>
                          <a:gd name="T28" fmla="*/ 69 w 243"/>
                          <a:gd name="T29" fmla="*/ 54 h 75"/>
                          <a:gd name="T30" fmla="*/ 74 w 243"/>
                          <a:gd name="T31" fmla="*/ 52 h 75"/>
                          <a:gd name="T32" fmla="*/ 79 w 243"/>
                          <a:gd name="T33" fmla="*/ 51 h 75"/>
                          <a:gd name="T34" fmla="*/ 84 w 243"/>
                          <a:gd name="T35" fmla="*/ 49 h 75"/>
                          <a:gd name="T36" fmla="*/ 89 w 243"/>
                          <a:gd name="T37" fmla="*/ 47 h 75"/>
                          <a:gd name="T38" fmla="*/ 94 w 243"/>
                          <a:gd name="T39" fmla="*/ 46 h 75"/>
                          <a:gd name="T40" fmla="*/ 99 w 243"/>
                          <a:gd name="T41" fmla="*/ 44 h 75"/>
                          <a:gd name="T42" fmla="*/ 104 w 243"/>
                          <a:gd name="T43" fmla="*/ 43 h 75"/>
                          <a:gd name="T44" fmla="*/ 109 w 243"/>
                          <a:gd name="T45" fmla="*/ 41 h 75"/>
                          <a:gd name="T46" fmla="*/ 114 w 243"/>
                          <a:gd name="T47" fmla="*/ 40 h 75"/>
                          <a:gd name="T48" fmla="*/ 119 w 243"/>
                          <a:gd name="T49" fmla="*/ 38 h 75"/>
                          <a:gd name="T50" fmla="*/ 124 w 243"/>
                          <a:gd name="T51" fmla="*/ 37 h 75"/>
                          <a:gd name="T52" fmla="*/ 129 w 243"/>
                          <a:gd name="T53" fmla="*/ 35 h 75"/>
                          <a:gd name="T54" fmla="*/ 134 w 243"/>
                          <a:gd name="T55" fmla="*/ 33 h 75"/>
                          <a:gd name="T56" fmla="*/ 139 w 243"/>
                          <a:gd name="T57" fmla="*/ 32 h 75"/>
                          <a:gd name="T58" fmla="*/ 144 w 243"/>
                          <a:gd name="T59" fmla="*/ 30 h 75"/>
                          <a:gd name="T60" fmla="*/ 149 w 243"/>
                          <a:gd name="T61" fmla="*/ 29 h 75"/>
                          <a:gd name="T62" fmla="*/ 153 w 243"/>
                          <a:gd name="T63" fmla="*/ 27 h 75"/>
                          <a:gd name="T64" fmla="*/ 158 w 243"/>
                          <a:gd name="T65" fmla="*/ 26 h 75"/>
                          <a:gd name="T66" fmla="*/ 164 w 243"/>
                          <a:gd name="T67" fmla="*/ 24 h 75"/>
                          <a:gd name="T68" fmla="*/ 169 w 243"/>
                          <a:gd name="T69" fmla="*/ 23 h 75"/>
                          <a:gd name="T70" fmla="*/ 173 w 243"/>
                          <a:gd name="T71" fmla="*/ 21 h 75"/>
                          <a:gd name="T72" fmla="*/ 178 w 243"/>
                          <a:gd name="T73" fmla="*/ 19 h 75"/>
                          <a:gd name="T74" fmla="*/ 183 w 243"/>
                          <a:gd name="T75" fmla="*/ 18 h 75"/>
                          <a:gd name="T76" fmla="*/ 188 w 243"/>
                          <a:gd name="T77" fmla="*/ 16 h 75"/>
                          <a:gd name="T78" fmla="*/ 193 w 243"/>
                          <a:gd name="T79" fmla="*/ 15 h 75"/>
                          <a:gd name="T80" fmla="*/ 198 w 243"/>
                          <a:gd name="T81" fmla="*/ 13 h 75"/>
                          <a:gd name="T82" fmla="*/ 203 w 243"/>
                          <a:gd name="T83" fmla="*/ 12 h 75"/>
                          <a:gd name="T84" fmla="*/ 208 w 243"/>
                          <a:gd name="T85" fmla="*/ 10 h 75"/>
                          <a:gd name="T86" fmla="*/ 213 w 243"/>
                          <a:gd name="T87" fmla="*/ 9 h 75"/>
                          <a:gd name="T88" fmla="*/ 218 w 243"/>
                          <a:gd name="T89" fmla="*/ 7 h 75"/>
                          <a:gd name="T90" fmla="*/ 223 w 243"/>
                          <a:gd name="T91" fmla="*/ 5 h 75"/>
                          <a:gd name="T92" fmla="*/ 228 w 243"/>
                          <a:gd name="T93" fmla="*/ 4 h 75"/>
                          <a:gd name="T94" fmla="*/ 233 w 243"/>
                          <a:gd name="T95" fmla="*/ 2 h 75"/>
                          <a:gd name="T96" fmla="*/ 238 w 243"/>
                          <a:gd name="T97" fmla="*/ 1 h 75"/>
                          <a:gd name="T98" fmla="*/ 243 w 243"/>
                          <a:gd name="T99" fmla="*/ 0 h 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5">
                            <a:moveTo>
                              <a:pt x="0" y="75"/>
                            </a:moveTo>
                            <a:lnTo>
                              <a:pt x="5" y="73"/>
                            </a:lnTo>
                            <a:lnTo>
                              <a:pt x="10" y="72"/>
                            </a:lnTo>
                            <a:lnTo>
                              <a:pt x="15" y="70"/>
                            </a:lnTo>
                            <a:lnTo>
                              <a:pt x="20" y="69"/>
                            </a:lnTo>
                            <a:lnTo>
                              <a:pt x="25" y="67"/>
                            </a:lnTo>
                            <a:lnTo>
                              <a:pt x="30" y="66"/>
                            </a:lnTo>
                            <a:lnTo>
                              <a:pt x="35" y="65"/>
                            </a:lnTo>
                            <a:lnTo>
                              <a:pt x="39" y="63"/>
                            </a:lnTo>
                            <a:lnTo>
                              <a:pt x="44" y="61"/>
                            </a:lnTo>
                            <a:lnTo>
                              <a:pt x="49" y="60"/>
                            </a:lnTo>
                            <a:lnTo>
                              <a:pt x="55" y="58"/>
                            </a:lnTo>
                            <a:lnTo>
                              <a:pt x="59" y="57"/>
                            </a:lnTo>
                            <a:lnTo>
                              <a:pt x="64" y="55"/>
                            </a:lnTo>
                            <a:lnTo>
                              <a:pt x="69" y="54"/>
                            </a:lnTo>
                            <a:lnTo>
                              <a:pt x="74" y="52"/>
                            </a:lnTo>
                            <a:lnTo>
                              <a:pt x="79" y="51"/>
                            </a:lnTo>
                            <a:lnTo>
                              <a:pt x="84" y="49"/>
                            </a:lnTo>
                            <a:lnTo>
                              <a:pt x="89" y="47"/>
                            </a:lnTo>
                            <a:lnTo>
                              <a:pt x="94" y="46"/>
                            </a:lnTo>
                            <a:lnTo>
                              <a:pt x="99" y="44"/>
                            </a:lnTo>
                            <a:lnTo>
                              <a:pt x="104" y="43"/>
                            </a:lnTo>
                            <a:lnTo>
                              <a:pt x="109" y="41"/>
                            </a:lnTo>
                            <a:lnTo>
                              <a:pt x="114" y="40"/>
                            </a:lnTo>
                            <a:lnTo>
                              <a:pt x="119" y="38"/>
                            </a:lnTo>
                            <a:lnTo>
                              <a:pt x="124" y="37"/>
                            </a:lnTo>
                            <a:lnTo>
                              <a:pt x="129" y="35"/>
                            </a:lnTo>
                            <a:lnTo>
                              <a:pt x="134" y="33"/>
                            </a:lnTo>
                            <a:lnTo>
                              <a:pt x="139" y="32"/>
                            </a:lnTo>
                            <a:lnTo>
                              <a:pt x="144" y="30"/>
                            </a:lnTo>
                            <a:lnTo>
                              <a:pt x="149" y="29"/>
                            </a:lnTo>
                            <a:lnTo>
                              <a:pt x="153" y="27"/>
                            </a:lnTo>
                            <a:lnTo>
                              <a:pt x="158" y="26"/>
                            </a:lnTo>
                            <a:lnTo>
                              <a:pt x="164" y="24"/>
                            </a:lnTo>
                            <a:lnTo>
                              <a:pt x="169" y="23"/>
                            </a:lnTo>
                            <a:lnTo>
                              <a:pt x="173" y="21"/>
                            </a:lnTo>
                            <a:lnTo>
                              <a:pt x="178" y="19"/>
                            </a:lnTo>
                            <a:lnTo>
                              <a:pt x="183" y="18"/>
                            </a:lnTo>
                            <a:lnTo>
                              <a:pt x="188" y="16"/>
                            </a:lnTo>
                            <a:lnTo>
                              <a:pt x="193" y="15"/>
                            </a:lnTo>
                            <a:lnTo>
                              <a:pt x="198" y="13"/>
                            </a:lnTo>
                            <a:lnTo>
                              <a:pt x="203" y="12"/>
                            </a:lnTo>
                            <a:lnTo>
                              <a:pt x="208" y="10"/>
                            </a:lnTo>
                            <a:lnTo>
                              <a:pt x="213" y="9"/>
                            </a:lnTo>
                            <a:lnTo>
                              <a:pt x="218" y="7"/>
                            </a:lnTo>
                            <a:lnTo>
                              <a:pt x="223" y="5"/>
                            </a:lnTo>
                            <a:lnTo>
                              <a:pt x="228" y="4"/>
                            </a:lnTo>
                            <a:lnTo>
                              <a:pt x="233" y="2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4" name="Freeform 6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6498" y="3320922"/>
                        <a:ext cx="141090" cy="1013758"/>
                      </a:xfrm>
                      <a:custGeom>
                        <a:avLst/>
                        <a:gdLst>
                          <a:gd name="T0" fmla="*/ 0 w 243"/>
                          <a:gd name="T1" fmla="*/ 1746 h 1746"/>
                          <a:gd name="T2" fmla="*/ 5 w 243"/>
                          <a:gd name="T3" fmla="*/ 1744 h 1746"/>
                          <a:gd name="T4" fmla="*/ 10 w 243"/>
                          <a:gd name="T5" fmla="*/ 1742 h 1746"/>
                          <a:gd name="T6" fmla="*/ 15 w 243"/>
                          <a:gd name="T7" fmla="*/ 1741 h 1746"/>
                          <a:gd name="T8" fmla="*/ 20 w 243"/>
                          <a:gd name="T9" fmla="*/ 1739 h 1746"/>
                          <a:gd name="T10" fmla="*/ 25 w 243"/>
                          <a:gd name="T11" fmla="*/ 1738 h 1746"/>
                          <a:gd name="T12" fmla="*/ 30 w 243"/>
                          <a:gd name="T13" fmla="*/ 1736 h 1746"/>
                          <a:gd name="T14" fmla="*/ 35 w 243"/>
                          <a:gd name="T15" fmla="*/ 1735 h 1746"/>
                          <a:gd name="T16" fmla="*/ 40 w 243"/>
                          <a:gd name="T17" fmla="*/ 1733 h 1746"/>
                          <a:gd name="T18" fmla="*/ 44 w 243"/>
                          <a:gd name="T19" fmla="*/ 1732 h 1746"/>
                          <a:gd name="T20" fmla="*/ 49 w 243"/>
                          <a:gd name="T21" fmla="*/ 1730 h 1746"/>
                          <a:gd name="T22" fmla="*/ 54 w 243"/>
                          <a:gd name="T23" fmla="*/ 1728 h 1746"/>
                          <a:gd name="T24" fmla="*/ 60 w 243"/>
                          <a:gd name="T25" fmla="*/ 1727 h 1746"/>
                          <a:gd name="T26" fmla="*/ 64 w 243"/>
                          <a:gd name="T27" fmla="*/ 1725 h 1746"/>
                          <a:gd name="T28" fmla="*/ 69 w 243"/>
                          <a:gd name="T29" fmla="*/ 1724 h 1746"/>
                          <a:gd name="T30" fmla="*/ 74 w 243"/>
                          <a:gd name="T31" fmla="*/ 1722 h 1746"/>
                          <a:gd name="T32" fmla="*/ 79 w 243"/>
                          <a:gd name="T33" fmla="*/ 1721 h 1746"/>
                          <a:gd name="T34" fmla="*/ 84 w 243"/>
                          <a:gd name="T35" fmla="*/ 1719 h 1746"/>
                          <a:gd name="T36" fmla="*/ 89 w 243"/>
                          <a:gd name="T37" fmla="*/ 1718 h 1746"/>
                          <a:gd name="T38" fmla="*/ 94 w 243"/>
                          <a:gd name="T39" fmla="*/ 1716 h 1746"/>
                          <a:gd name="T40" fmla="*/ 99 w 243"/>
                          <a:gd name="T41" fmla="*/ 1714 h 1746"/>
                          <a:gd name="T42" fmla="*/ 104 w 243"/>
                          <a:gd name="T43" fmla="*/ 1713 h 1746"/>
                          <a:gd name="T44" fmla="*/ 109 w 243"/>
                          <a:gd name="T45" fmla="*/ 1711 h 1746"/>
                          <a:gd name="T46" fmla="*/ 114 w 243"/>
                          <a:gd name="T47" fmla="*/ 1710 h 1746"/>
                          <a:gd name="T48" fmla="*/ 119 w 243"/>
                          <a:gd name="T49" fmla="*/ 1708 h 1746"/>
                          <a:gd name="T50" fmla="*/ 124 w 243"/>
                          <a:gd name="T51" fmla="*/ 1707 h 1746"/>
                          <a:gd name="T52" fmla="*/ 129 w 243"/>
                          <a:gd name="T53" fmla="*/ 1705 h 1746"/>
                          <a:gd name="T54" fmla="*/ 134 w 243"/>
                          <a:gd name="T55" fmla="*/ 1704 h 1746"/>
                          <a:gd name="T56" fmla="*/ 139 w 243"/>
                          <a:gd name="T57" fmla="*/ 1702 h 1746"/>
                          <a:gd name="T58" fmla="*/ 144 w 243"/>
                          <a:gd name="T59" fmla="*/ 1700 h 1746"/>
                          <a:gd name="T60" fmla="*/ 149 w 243"/>
                          <a:gd name="T61" fmla="*/ 1699 h 1746"/>
                          <a:gd name="T62" fmla="*/ 154 w 243"/>
                          <a:gd name="T63" fmla="*/ 1697 h 1746"/>
                          <a:gd name="T64" fmla="*/ 159 w 243"/>
                          <a:gd name="T65" fmla="*/ 1696 h 1746"/>
                          <a:gd name="T66" fmla="*/ 163 w 243"/>
                          <a:gd name="T67" fmla="*/ 1694 h 1746"/>
                          <a:gd name="T68" fmla="*/ 168 w 243"/>
                          <a:gd name="T69" fmla="*/ 1693 h 1746"/>
                          <a:gd name="T70" fmla="*/ 174 w 243"/>
                          <a:gd name="T71" fmla="*/ 1691 h 1746"/>
                          <a:gd name="T72" fmla="*/ 179 w 243"/>
                          <a:gd name="T73" fmla="*/ 1690 h 1746"/>
                          <a:gd name="T74" fmla="*/ 183 w 243"/>
                          <a:gd name="T75" fmla="*/ 18 h 1746"/>
                          <a:gd name="T76" fmla="*/ 188 w 243"/>
                          <a:gd name="T77" fmla="*/ 17 h 1746"/>
                          <a:gd name="T78" fmla="*/ 193 w 243"/>
                          <a:gd name="T79" fmla="*/ 15 h 1746"/>
                          <a:gd name="T80" fmla="*/ 198 w 243"/>
                          <a:gd name="T81" fmla="*/ 14 h 1746"/>
                          <a:gd name="T82" fmla="*/ 203 w 243"/>
                          <a:gd name="T83" fmla="*/ 12 h 1746"/>
                          <a:gd name="T84" fmla="*/ 208 w 243"/>
                          <a:gd name="T85" fmla="*/ 10 h 1746"/>
                          <a:gd name="T86" fmla="*/ 213 w 243"/>
                          <a:gd name="T87" fmla="*/ 9 h 1746"/>
                          <a:gd name="T88" fmla="*/ 218 w 243"/>
                          <a:gd name="T89" fmla="*/ 8 h 1746"/>
                          <a:gd name="T90" fmla="*/ 223 w 243"/>
                          <a:gd name="T91" fmla="*/ 6 h 1746"/>
                          <a:gd name="T92" fmla="*/ 228 w 243"/>
                          <a:gd name="T93" fmla="*/ 5 h 1746"/>
                          <a:gd name="T94" fmla="*/ 233 w 243"/>
                          <a:gd name="T95" fmla="*/ 3 h 1746"/>
                          <a:gd name="T96" fmla="*/ 238 w 243"/>
                          <a:gd name="T97" fmla="*/ 1 h 1746"/>
                          <a:gd name="T98" fmla="*/ 243 w 243"/>
                          <a:gd name="T99" fmla="*/ 0 h 17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746">
                            <a:moveTo>
                              <a:pt x="0" y="1746"/>
                            </a:moveTo>
                            <a:lnTo>
                              <a:pt x="5" y="1744"/>
                            </a:lnTo>
                            <a:lnTo>
                              <a:pt x="10" y="1742"/>
                            </a:lnTo>
                            <a:lnTo>
                              <a:pt x="15" y="1741"/>
                            </a:lnTo>
                            <a:lnTo>
                              <a:pt x="20" y="1739"/>
                            </a:lnTo>
                            <a:lnTo>
                              <a:pt x="25" y="1738"/>
                            </a:lnTo>
                            <a:lnTo>
                              <a:pt x="30" y="1736"/>
                            </a:lnTo>
                            <a:lnTo>
                              <a:pt x="35" y="1735"/>
                            </a:lnTo>
                            <a:lnTo>
                              <a:pt x="40" y="1733"/>
                            </a:lnTo>
                            <a:lnTo>
                              <a:pt x="44" y="1732"/>
                            </a:lnTo>
                            <a:lnTo>
                              <a:pt x="49" y="1730"/>
                            </a:lnTo>
                            <a:lnTo>
                              <a:pt x="54" y="1728"/>
                            </a:lnTo>
                            <a:lnTo>
                              <a:pt x="60" y="1727"/>
                            </a:lnTo>
                            <a:lnTo>
                              <a:pt x="64" y="1725"/>
                            </a:lnTo>
                            <a:lnTo>
                              <a:pt x="69" y="1724"/>
                            </a:lnTo>
                            <a:lnTo>
                              <a:pt x="74" y="1722"/>
                            </a:lnTo>
                            <a:lnTo>
                              <a:pt x="79" y="1721"/>
                            </a:lnTo>
                            <a:lnTo>
                              <a:pt x="84" y="1719"/>
                            </a:lnTo>
                            <a:lnTo>
                              <a:pt x="89" y="1718"/>
                            </a:lnTo>
                            <a:lnTo>
                              <a:pt x="94" y="1716"/>
                            </a:lnTo>
                            <a:lnTo>
                              <a:pt x="99" y="1714"/>
                            </a:lnTo>
                            <a:lnTo>
                              <a:pt x="104" y="1713"/>
                            </a:lnTo>
                            <a:lnTo>
                              <a:pt x="109" y="1711"/>
                            </a:lnTo>
                            <a:lnTo>
                              <a:pt x="114" y="1710"/>
                            </a:lnTo>
                            <a:lnTo>
                              <a:pt x="119" y="1708"/>
                            </a:lnTo>
                            <a:lnTo>
                              <a:pt x="124" y="1707"/>
                            </a:lnTo>
                            <a:lnTo>
                              <a:pt x="129" y="1705"/>
                            </a:lnTo>
                            <a:lnTo>
                              <a:pt x="134" y="1704"/>
                            </a:lnTo>
                            <a:lnTo>
                              <a:pt x="139" y="1702"/>
                            </a:lnTo>
                            <a:lnTo>
                              <a:pt x="144" y="1700"/>
                            </a:lnTo>
                            <a:lnTo>
                              <a:pt x="149" y="1699"/>
                            </a:lnTo>
                            <a:lnTo>
                              <a:pt x="154" y="1697"/>
                            </a:lnTo>
                            <a:lnTo>
                              <a:pt x="159" y="1696"/>
                            </a:lnTo>
                            <a:lnTo>
                              <a:pt x="163" y="1694"/>
                            </a:lnTo>
                            <a:lnTo>
                              <a:pt x="168" y="1693"/>
                            </a:lnTo>
                            <a:lnTo>
                              <a:pt x="174" y="1691"/>
                            </a:lnTo>
                            <a:lnTo>
                              <a:pt x="179" y="1690"/>
                            </a:lnTo>
                            <a:lnTo>
                              <a:pt x="183" y="18"/>
                            </a:lnTo>
                            <a:lnTo>
                              <a:pt x="188" y="17"/>
                            </a:lnTo>
                            <a:lnTo>
                              <a:pt x="193" y="15"/>
                            </a:lnTo>
                            <a:lnTo>
                              <a:pt x="198" y="14"/>
                            </a:lnTo>
                            <a:lnTo>
                              <a:pt x="203" y="12"/>
                            </a:lnTo>
                            <a:lnTo>
                              <a:pt x="208" y="10"/>
                            </a:lnTo>
                            <a:lnTo>
                              <a:pt x="213" y="9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5" name="Freeform 6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7588" y="3314536"/>
                        <a:ext cx="141090" cy="968470"/>
                      </a:xfrm>
                      <a:custGeom>
                        <a:avLst/>
                        <a:gdLst>
                          <a:gd name="T0" fmla="*/ 0 w 243"/>
                          <a:gd name="T1" fmla="*/ 11 h 1668"/>
                          <a:gd name="T2" fmla="*/ 5 w 243"/>
                          <a:gd name="T3" fmla="*/ 9 h 1668"/>
                          <a:gd name="T4" fmla="*/ 10 w 243"/>
                          <a:gd name="T5" fmla="*/ 8 h 1668"/>
                          <a:gd name="T6" fmla="*/ 15 w 243"/>
                          <a:gd name="T7" fmla="*/ 6 h 1668"/>
                          <a:gd name="T8" fmla="*/ 20 w 243"/>
                          <a:gd name="T9" fmla="*/ 5 h 1668"/>
                          <a:gd name="T10" fmla="*/ 25 w 243"/>
                          <a:gd name="T11" fmla="*/ 3 h 1668"/>
                          <a:gd name="T12" fmla="*/ 30 w 243"/>
                          <a:gd name="T13" fmla="*/ 2 h 1668"/>
                          <a:gd name="T14" fmla="*/ 34 w 243"/>
                          <a:gd name="T15" fmla="*/ 0 h 1668"/>
                          <a:gd name="T16" fmla="*/ 40 w 243"/>
                          <a:gd name="T17" fmla="*/ 1668 h 1668"/>
                          <a:gd name="T18" fmla="*/ 45 w 243"/>
                          <a:gd name="T19" fmla="*/ 1667 h 1668"/>
                          <a:gd name="T20" fmla="*/ 50 w 243"/>
                          <a:gd name="T21" fmla="*/ 1665 h 1668"/>
                          <a:gd name="T22" fmla="*/ 54 w 243"/>
                          <a:gd name="T23" fmla="*/ 1664 h 1668"/>
                          <a:gd name="T24" fmla="*/ 59 w 243"/>
                          <a:gd name="T25" fmla="*/ 1662 h 1668"/>
                          <a:gd name="T26" fmla="*/ 64 w 243"/>
                          <a:gd name="T27" fmla="*/ 1661 h 1668"/>
                          <a:gd name="T28" fmla="*/ 70 w 243"/>
                          <a:gd name="T29" fmla="*/ 1659 h 1668"/>
                          <a:gd name="T30" fmla="*/ 74 w 243"/>
                          <a:gd name="T31" fmla="*/ 1657 h 1668"/>
                          <a:gd name="T32" fmla="*/ 79 w 243"/>
                          <a:gd name="T33" fmla="*/ 1656 h 1668"/>
                          <a:gd name="T34" fmla="*/ 84 w 243"/>
                          <a:gd name="T35" fmla="*/ 1654 h 1668"/>
                          <a:gd name="T36" fmla="*/ 89 w 243"/>
                          <a:gd name="T37" fmla="*/ 1653 h 1668"/>
                          <a:gd name="T38" fmla="*/ 94 w 243"/>
                          <a:gd name="T39" fmla="*/ 1651 h 1668"/>
                          <a:gd name="T40" fmla="*/ 99 w 243"/>
                          <a:gd name="T41" fmla="*/ 1650 h 1668"/>
                          <a:gd name="T42" fmla="*/ 104 w 243"/>
                          <a:gd name="T43" fmla="*/ 1648 h 1668"/>
                          <a:gd name="T44" fmla="*/ 109 w 243"/>
                          <a:gd name="T45" fmla="*/ 1647 h 1668"/>
                          <a:gd name="T46" fmla="*/ 114 w 243"/>
                          <a:gd name="T47" fmla="*/ 1645 h 1668"/>
                          <a:gd name="T48" fmla="*/ 119 w 243"/>
                          <a:gd name="T49" fmla="*/ 1643 h 1668"/>
                          <a:gd name="T50" fmla="*/ 124 w 243"/>
                          <a:gd name="T51" fmla="*/ 1642 h 1668"/>
                          <a:gd name="T52" fmla="*/ 129 w 243"/>
                          <a:gd name="T53" fmla="*/ 1640 h 1668"/>
                          <a:gd name="T54" fmla="*/ 134 w 243"/>
                          <a:gd name="T55" fmla="*/ 1639 h 1668"/>
                          <a:gd name="T56" fmla="*/ 139 w 243"/>
                          <a:gd name="T57" fmla="*/ 1637 h 1668"/>
                          <a:gd name="T58" fmla="*/ 144 w 243"/>
                          <a:gd name="T59" fmla="*/ 1636 h 1668"/>
                          <a:gd name="T60" fmla="*/ 149 w 243"/>
                          <a:gd name="T61" fmla="*/ 1634 h 1668"/>
                          <a:gd name="T62" fmla="*/ 154 w 243"/>
                          <a:gd name="T63" fmla="*/ 1633 h 1668"/>
                          <a:gd name="T64" fmla="*/ 159 w 243"/>
                          <a:gd name="T65" fmla="*/ 1631 h 1668"/>
                          <a:gd name="T66" fmla="*/ 164 w 243"/>
                          <a:gd name="T67" fmla="*/ 1629 h 1668"/>
                          <a:gd name="T68" fmla="*/ 168 w 243"/>
                          <a:gd name="T69" fmla="*/ 1628 h 1668"/>
                          <a:gd name="T70" fmla="*/ 173 w 243"/>
                          <a:gd name="T71" fmla="*/ 1627 h 1668"/>
                          <a:gd name="T72" fmla="*/ 179 w 243"/>
                          <a:gd name="T73" fmla="*/ 1625 h 1668"/>
                          <a:gd name="T74" fmla="*/ 184 w 243"/>
                          <a:gd name="T75" fmla="*/ 1624 h 1668"/>
                          <a:gd name="T76" fmla="*/ 188 w 243"/>
                          <a:gd name="T77" fmla="*/ 1622 h 1668"/>
                          <a:gd name="T78" fmla="*/ 193 w 243"/>
                          <a:gd name="T79" fmla="*/ 1620 h 1668"/>
                          <a:gd name="T80" fmla="*/ 198 w 243"/>
                          <a:gd name="T81" fmla="*/ 1619 h 1668"/>
                          <a:gd name="T82" fmla="*/ 203 w 243"/>
                          <a:gd name="T83" fmla="*/ 1617 h 1668"/>
                          <a:gd name="T84" fmla="*/ 208 w 243"/>
                          <a:gd name="T85" fmla="*/ 1616 h 1668"/>
                          <a:gd name="T86" fmla="*/ 213 w 243"/>
                          <a:gd name="T87" fmla="*/ 1614 h 1668"/>
                          <a:gd name="T88" fmla="*/ 218 w 243"/>
                          <a:gd name="T89" fmla="*/ 1613 h 1668"/>
                          <a:gd name="T90" fmla="*/ 223 w 243"/>
                          <a:gd name="T91" fmla="*/ 1611 h 1668"/>
                          <a:gd name="T92" fmla="*/ 228 w 243"/>
                          <a:gd name="T93" fmla="*/ 1610 h 1668"/>
                          <a:gd name="T94" fmla="*/ 233 w 243"/>
                          <a:gd name="T95" fmla="*/ 1608 h 1668"/>
                          <a:gd name="T96" fmla="*/ 238 w 243"/>
                          <a:gd name="T97" fmla="*/ 1606 h 1668"/>
                          <a:gd name="T98" fmla="*/ 243 w 243"/>
                          <a:gd name="T99" fmla="*/ 1605 h 16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68">
                            <a:moveTo>
                              <a:pt x="0" y="11"/>
                            </a:moveTo>
                            <a:lnTo>
                              <a:pt x="5" y="9"/>
                            </a:lnTo>
                            <a:lnTo>
                              <a:pt x="10" y="8"/>
                            </a:lnTo>
                            <a:lnTo>
                              <a:pt x="15" y="6"/>
                            </a:lnTo>
                            <a:lnTo>
                              <a:pt x="20" y="5"/>
                            </a:lnTo>
                            <a:lnTo>
                              <a:pt x="25" y="3"/>
                            </a:lnTo>
                            <a:lnTo>
                              <a:pt x="30" y="2"/>
                            </a:lnTo>
                            <a:lnTo>
                              <a:pt x="34" y="0"/>
                            </a:lnTo>
                            <a:lnTo>
                              <a:pt x="40" y="1668"/>
                            </a:lnTo>
                            <a:lnTo>
                              <a:pt x="45" y="1667"/>
                            </a:lnTo>
                            <a:lnTo>
                              <a:pt x="50" y="1665"/>
                            </a:lnTo>
                            <a:lnTo>
                              <a:pt x="54" y="1664"/>
                            </a:lnTo>
                            <a:lnTo>
                              <a:pt x="59" y="1662"/>
                            </a:lnTo>
                            <a:lnTo>
                              <a:pt x="64" y="1661"/>
                            </a:lnTo>
                            <a:lnTo>
                              <a:pt x="70" y="1659"/>
                            </a:lnTo>
                            <a:lnTo>
                              <a:pt x="74" y="1657"/>
                            </a:lnTo>
                            <a:lnTo>
                              <a:pt x="79" y="1656"/>
                            </a:lnTo>
                            <a:lnTo>
                              <a:pt x="84" y="1654"/>
                            </a:lnTo>
                            <a:lnTo>
                              <a:pt x="89" y="1653"/>
                            </a:lnTo>
                            <a:lnTo>
                              <a:pt x="94" y="1651"/>
                            </a:lnTo>
                            <a:lnTo>
                              <a:pt x="99" y="1650"/>
                            </a:lnTo>
                            <a:lnTo>
                              <a:pt x="104" y="1648"/>
                            </a:lnTo>
                            <a:lnTo>
                              <a:pt x="109" y="1647"/>
                            </a:lnTo>
                            <a:lnTo>
                              <a:pt x="114" y="1645"/>
                            </a:lnTo>
                            <a:lnTo>
                              <a:pt x="119" y="1643"/>
                            </a:lnTo>
                            <a:lnTo>
                              <a:pt x="124" y="1642"/>
                            </a:lnTo>
                            <a:lnTo>
                              <a:pt x="129" y="1640"/>
                            </a:lnTo>
                            <a:lnTo>
                              <a:pt x="134" y="1639"/>
                            </a:lnTo>
                            <a:lnTo>
                              <a:pt x="139" y="1637"/>
                            </a:lnTo>
                            <a:lnTo>
                              <a:pt x="144" y="1636"/>
                            </a:lnTo>
                            <a:lnTo>
                              <a:pt x="149" y="1634"/>
                            </a:lnTo>
                            <a:lnTo>
                              <a:pt x="154" y="1633"/>
                            </a:lnTo>
                            <a:lnTo>
                              <a:pt x="159" y="1631"/>
                            </a:lnTo>
                            <a:lnTo>
                              <a:pt x="164" y="1629"/>
                            </a:lnTo>
                            <a:lnTo>
                              <a:pt x="168" y="1628"/>
                            </a:lnTo>
                            <a:lnTo>
                              <a:pt x="173" y="1627"/>
                            </a:lnTo>
                            <a:lnTo>
                              <a:pt x="179" y="1625"/>
                            </a:lnTo>
                            <a:lnTo>
                              <a:pt x="184" y="1624"/>
                            </a:lnTo>
                            <a:lnTo>
                              <a:pt x="188" y="1622"/>
                            </a:lnTo>
                            <a:lnTo>
                              <a:pt x="193" y="1620"/>
                            </a:lnTo>
                            <a:lnTo>
                              <a:pt x="198" y="1619"/>
                            </a:lnTo>
                            <a:lnTo>
                              <a:pt x="203" y="1617"/>
                            </a:lnTo>
                            <a:lnTo>
                              <a:pt x="208" y="1616"/>
                            </a:lnTo>
                            <a:lnTo>
                              <a:pt x="213" y="1614"/>
                            </a:lnTo>
                            <a:lnTo>
                              <a:pt x="218" y="1613"/>
                            </a:lnTo>
                            <a:lnTo>
                              <a:pt x="223" y="1611"/>
                            </a:lnTo>
                            <a:lnTo>
                              <a:pt x="228" y="1610"/>
                            </a:lnTo>
                            <a:lnTo>
                              <a:pt x="233" y="1608"/>
                            </a:lnTo>
                            <a:lnTo>
                              <a:pt x="238" y="1606"/>
                            </a:lnTo>
                            <a:lnTo>
                              <a:pt x="243" y="16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accent1">
                            <a:lumMod val="75000"/>
                          </a:schemeClr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6" name="Freeform 6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81048" y="4330035"/>
                        <a:ext cx="141090" cy="2322"/>
                      </a:xfrm>
                      <a:custGeom>
                        <a:avLst/>
                        <a:gdLst>
                          <a:gd name="T0" fmla="*/ 0 w 243"/>
                          <a:gd name="T1" fmla="*/ 4 h 4"/>
                          <a:gd name="T2" fmla="*/ 5 w 243"/>
                          <a:gd name="T3" fmla="*/ 4 h 4"/>
                          <a:gd name="T4" fmla="*/ 10 w 243"/>
                          <a:gd name="T5" fmla="*/ 4 h 4"/>
                          <a:gd name="T6" fmla="*/ 15 w 243"/>
                          <a:gd name="T7" fmla="*/ 4 h 4"/>
                          <a:gd name="T8" fmla="*/ 20 w 243"/>
                          <a:gd name="T9" fmla="*/ 4 h 4"/>
                          <a:gd name="T10" fmla="*/ 25 w 243"/>
                          <a:gd name="T11" fmla="*/ 4 h 4"/>
                          <a:gd name="T12" fmla="*/ 30 w 243"/>
                          <a:gd name="T13" fmla="*/ 4 h 4"/>
                          <a:gd name="T14" fmla="*/ 34 w 243"/>
                          <a:gd name="T15" fmla="*/ 4 h 4"/>
                          <a:gd name="T16" fmla="*/ 39 w 243"/>
                          <a:gd name="T17" fmla="*/ 4 h 4"/>
                          <a:gd name="T18" fmla="*/ 44 w 243"/>
                          <a:gd name="T19" fmla="*/ 4 h 4"/>
                          <a:gd name="T20" fmla="*/ 49 w 243"/>
                          <a:gd name="T21" fmla="*/ 4 h 4"/>
                          <a:gd name="T22" fmla="*/ 54 w 243"/>
                          <a:gd name="T23" fmla="*/ 4 h 4"/>
                          <a:gd name="T24" fmla="*/ 59 w 243"/>
                          <a:gd name="T25" fmla="*/ 4 h 4"/>
                          <a:gd name="T26" fmla="*/ 64 w 243"/>
                          <a:gd name="T27" fmla="*/ 4 h 4"/>
                          <a:gd name="T28" fmla="*/ 69 w 243"/>
                          <a:gd name="T29" fmla="*/ 4 h 4"/>
                          <a:gd name="T30" fmla="*/ 74 w 243"/>
                          <a:gd name="T31" fmla="*/ 4 h 4"/>
                          <a:gd name="T32" fmla="*/ 79 w 243"/>
                          <a:gd name="T33" fmla="*/ 4 h 4"/>
                          <a:gd name="T34" fmla="*/ 84 w 243"/>
                          <a:gd name="T35" fmla="*/ 4 h 4"/>
                          <a:gd name="T36" fmla="*/ 89 w 243"/>
                          <a:gd name="T37" fmla="*/ 4 h 4"/>
                          <a:gd name="T38" fmla="*/ 94 w 243"/>
                          <a:gd name="T39" fmla="*/ 4 h 4"/>
                          <a:gd name="T40" fmla="*/ 99 w 243"/>
                          <a:gd name="T41" fmla="*/ 4 h 4"/>
                          <a:gd name="T42" fmla="*/ 104 w 243"/>
                          <a:gd name="T43" fmla="*/ 4 h 4"/>
                          <a:gd name="T44" fmla="*/ 109 w 243"/>
                          <a:gd name="T45" fmla="*/ 4 h 4"/>
                          <a:gd name="T46" fmla="*/ 114 w 243"/>
                          <a:gd name="T47" fmla="*/ 4 h 4"/>
                          <a:gd name="T48" fmla="*/ 119 w 243"/>
                          <a:gd name="T49" fmla="*/ 4 h 4"/>
                          <a:gd name="T50" fmla="*/ 124 w 243"/>
                          <a:gd name="T51" fmla="*/ 4 h 4"/>
                          <a:gd name="T52" fmla="*/ 129 w 243"/>
                          <a:gd name="T53" fmla="*/ 4 h 4"/>
                          <a:gd name="T54" fmla="*/ 134 w 243"/>
                          <a:gd name="T55" fmla="*/ 4 h 4"/>
                          <a:gd name="T56" fmla="*/ 139 w 243"/>
                          <a:gd name="T57" fmla="*/ 4 h 4"/>
                          <a:gd name="T58" fmla="*/ 144 w 243"/>
                          <a:gd name="T59" fmla="*/ 4 h 4"/>
                          <a:gd name="T60" fmla="*/ 148 w 243"/>
                          <a:gd name="T61" fmla="*/ 4 h 4"/>
                          <a:gd name="T62" fmla="*/ 153 w 243"/>
                          <a:gd name="T63" fmla="*/ 4 h 4"/>
                          <a:gd name="T64" fmla="*/ 159 w 243"/>
                          <a:gd name="T65" fmla="*/ 4 h 4"/>
                          <a:gd name="T66" fmla="*/ 164 w 243"/>
                          <a:gd name="T67" fmla="*/ 3 h 4"/>
                          <a:gd name="T68" fmla="*/ 168 w 243"/>
                          <a:gd name="T69" fmla="*/ 3 h 4"/>
                          <a:gd name="T70" fmla="*/ 173 w 243"/>
                          <a:gd name="T71" fmla="*/ 3 h 4"/>
                          <a:gd name="T72" fmla="*/ 178 w 243"/>
                          <a:gd name="T73" fmla="*/ 3 h 4"/>
                          <a:gd name="T74" fmla="*/ 183 w 243"/>
                          <a:gd name="T75" fmla="*/ 3 h 4"/>
                          <a:gd name="T76" fmla="*/ 188 w 243"/>
                          <a:gd name="T77" fmla="*/ 3 h 4"/>
                          <a:gd name="T78" fmla="*/ 193 w 243"/>
                          <a:gd name="T79" fmla="*/ 3 h 4"/>
                          <a:gd name="T80" fmla="*/ 198 w 243"/>
                          <a:gd name="T81" fmla="*/ 3 h 4"/>
                          <a:gd name="T82" fmla="*/ 203 w 243"/>
                          <a:gd name="T83" fmla="*/ 3 h 4"/>
                          <a:gd name="T84" fmla="*/ 208 w 243"/>
                          <a:gd name="T85" fmla="*/ 2 h 4"/>
                          <a:gd name="T86" fmla="*/ 213 w 243"/>
                          <a:gd name="T87" fmla="*/ 2 h 4"/>
                          <a:gd name="T88" fmla="*/ 218 w 243"/>
                          <a:gd name="T89" fmla="*/ 2 h 4"/>
                          <a:gd name="T90" fmla="*/ 223 w 243"/>
                          <a:gd name="T91" fmla="*/ 1 h 4"/>
                          <a:gd name="T92" fmla="*/ 228 w 243"/>
                          <a:gd name="T93" fmla="*/ 1 h 4"/>
                          <a:gd name="T94" fmla="*/ 233 w 243"/>
                          <a:gd name="T95" fmla="*/ 1 h 4"/>
                          <a:gd name="T96" fmla="*/ 238 w 243"/>
                          <a:gd name="T97" fmla="*/ 1 h 4"/>
                          <a:gd name="T98" fmla="*/ 243 w 243"/>
                          <a:gd name="T99" fmla="*/ 0 h 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">
                            <a:moveTo>
                              <a:pt x="0" y="4"/>
                            </a:moveTo>
                            <a:lnTo>
                              <a:pt x="5" y="4"/>
                            </a:lnTo>
                            <a:lnTo>
                              <a:pt x="10" y="4"/>
                            </a:lnTo>
                            <a:lnTo>
                              <a:pt x="15" y="4"/>
                            </a:lnTo>
                            <a:lnTo>
                              <a:pt x="20" y="4"/>
                            </a:lnTo>
                            <a:lnTo>
                              <a:pt x="25" y="4"/>
                            </a:lnTo>
                            <a:lnTo>
                              <a:pt x="30" y="4"/>
                            </a:lnTo>
                            <a:lnTo>
                              <a:pt x="34" y="4"/>
                            </a:lnTo>
                            <a:lnTo>
                              <a:pt x="39" y="4"/>
                            </a:lnTo>
                            <a:lnTo>
                              <a:pt x="44" y="4"/>
                            </a:lnTo>
                            <a:lnTo>
                              <a:pt x="49" y="4"/>
                            </a:lnTo>
                            <a:lnTo>
                              <a:pt x="54" y="4"/>
                            </a:lnTo>
                            <a:lnTo>
                              <a:pt x="59" y="4"/>
                            </a:lnTo>
                            <a:lnTo>
                              <a:pt x="64" y="4"/>
                            </a:lnTo>
                            <a:lnTo>
                              <a:pt x="69" y="4"/>
                            </a:lnTo>
                            <a:lnTo>
                              <a:pt x="74" y="4"/>
                            </a:lnTo>
                            <a:lnTo>
                              <a:pt x="79" y="4"/>
                            </a:lnTo>
                            <a:lnTo>
                              <a:pt x="84" y="4"/>
                            </a:lnTo>
                            <a:lnTo>
                              <a:pt x="89" y="4"/>
                            </a:lnTo>
                            <a:lnTo>
                              <a:pt x="94" y="4"/>
                            </a:lnTo>
                            <a:lnTo>
                              <a:pt x="99" y="4"/>
                            </a:lnTo>
                            <a:lnTo>
                              <a:pt x="104" y="4"/>
                            </a:lnTo>
                            <a:lnTo>
                              <a:pt x="109" y="4"/>
                            </a:lnTo>
                            <a:lnTo>
                              <a:pt x="114" y="4"/>
                            </a:lnTo>
                            <a:lnTo>
                              <a:pt x="119" y="4"/>
                            </a:lnTo>
                            <a:lnTo>
                              <a:pt x="124" y="4"/>
                            </a:lnTo>
                            <a:lnTo>
                              <a:pt x="129" y="4"/>
                            </a:lnTo>
                            <a:lnTo>
                              <a:pt x="134" y="4"/>
                            </a:lnTo>
                            <a:lnTo>
                              <a:pt x="139" y="4"/>
                            </a:lnTo>
                            <a:lnTo>
                              <a:pt x="144" y="4"/>
                            </a:lnTo>
                            <a:lnTo>
                              <a:pt x="148" y="4"/>
                            </a:lnTo>
                            <a:lnTo>
                              <a:pt x="153" y="4"/>
                            </a:lnTo>
                            <a:lnTo>
                              <a:pt x="159" y="4"/>
                            </a:lnTo>
                            <a:lnTo>
                              <a:pt x="164" y="3"/>
                            </a:lnTo>
                            <a:lnTo>
                              <a:pt x="168" y="3"/>
                            </a:lnTo>
                            <a:lnTo>
                              <a:pt x="173" y="3"/>
                            </a:lnTo>
                            <a:lnTo>
                              <a:pt x="178" y="3"/>
                            </a:lnTo>
                            <a:lnTo>
                              <a:pt x="183" y="3"/>
                            </a:lnTo>
                            <a:lnTo>
                              <a:pt x="188" y="3"/>
                            </a:lnTo>
                            <a:lnTo>
                              <a:pt x="193" y="3"/>
                            </a:lnTo>
                            <a:lnTo>
                              <a:pt x="198" y="3"/>
                            </a:lnTo>
                            <a:lnTo>
                              <a:pt x="203" y="3"/>
                            </a:lnTo>
                            <a:lnTo>
                              <a:pt x="208" y="2"/>
                            </a:lnTo>
                            <a:lnTo>
                              <a:pt x="213" y="2"/>
                            </a:lnTo>
                            <a:lnTo>
                              <a:pt x="218" y="2"/>
                            </a:lnTo>
                            <a:lnTo>
                              <a:pt x="223" y="1"/>
                            </a:lnTo>
                            <a:lnTo>
                              <a:pt x="228" y="1"/>
                            </a:lnTo>
                            <a:lnTo>
                              <a:pt x="233" y="1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7" name="Freeform 6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2138" y="4189526"/>
                        <a:ext cx="141090" cy="140509"/>
                      </a:xfrm>
                      <a:custGeom>
                        <a:avLst/>
                        <a:gdLst>
                          <a:gd name="T0" fmla="*/ 0 w 243"/>
                          <a:gd name="T1" fmla="*/ 242 h 242"/>
                          <a:gd name="T2" fmla="*/ 5 w 243"/>
                          <a:gd name="T3" fmla="*/ 242 h 242"/>
                          <a:gd name="T4" fmla="*/ 10 w 243"/>
                          <a:gd name="T5" fmla="*/ 241 h 242"/>
                          <a:gd name="T6" fmla="*/ 15 w 243"/>
                          <a:gd name="T7" fmla="*/ 241 h 242"/>
                          <a:gd name="T8" fmla="*/ 19 w 243"/>
                          <a:gd name="T9" fmla="*/ 240 h 242"/>
                          <a:gd name="T10" fmla="*/ 25 w 243"/>
                          <a:gd name="T11" fmla="*/ 239 h 242"/>
                          <a:gd name="T12" fmla="*/ 30 w 243"/>
                          <a:gd name="T13" fmla="*/ 239 h 242"/>
                          <a:gd name="T14" fmla="*/ 35 w 243"/>
                          <a:gd name="T15" fmla="*/ 238 h 242"/>
                          <a:gd name="T16" fmla="*/ 39 w 243"/>
                          <a:gd name="T17" fmla="*/ 238 h 242"/>
                          <a:gd name="T18" fmla="*/ 44 w 243"/>
                          <a:gd name="T19" fmla="*/ 237 h 242"/>
                          <a:gd name="T20" fmla="*/ 49 w 243"/>
                          <a:gd name="T21" fmla="*/ 236 h 242"/>
                          <a:gd name="T22" fmla="*/ 54 w 243"/>
                          <a:gd name="T23" fmla="*/ 234 h 242"/>
                          <a:gd name="T24" fmla="*/ 59 w 243"/>
                          <a:gd name="T25" fmla="*/ 233 h 242"/>
                          <a:gd name="T26" fmla="*/ 64 w 243"/>
                          <a:gd name="T27" fmla="*/ 232 h 242"/>
                          <a:gd name="T28" fmla="*/ 69 w 243"/>
                          <a:gd name="T29" fmla="*/ 231 h 242"/>
                          <a:gd name="T30" fmla="*/ 74 w 243"/>
                          <a:gd name="T31" fmla="*/ 229 h 242"/>
                          <a:gd name="T32" fmla="*/ 79 w 243"/>
                          <a:gd name="T33" fmla="*/ 227 h 242"/>
                          <a:gd name="T34" fmla="*/ 84 w 243"/>
                          <a:gd name="T35" fmla="*/ 225 h 242"/>
                          <a:gd name="T36" fmla="*/ 89 w 243"/>
                          <a:gd name="T37" fmla="*/ 223 h 242"/>
                          <a:gd name="T38" fmla="*/ 94 w 243"/>
                          <a:gd name="T39" fmla="*/ 221 h 242"/>
                          <a:gd name="T40" fmla="*/ 99 w 243"/>
                          <a:gd name="T41" fmla="*/ 218 h 242"/>
                          <a:gd name="T42" fmla="*/ 104 w 243"/>
                          <a:gd name="T43" fmla="*/ 215 h 242"/>
                          <a:gd name="T44" fmla="*/ 109 w 243"/>
                          <a:gd name="T45" fmla="*/ 212 h 242"/>
                          <a:gd name="T46" fmla="*/ 114 w 243"/>
                          <a:gd name="T47" fmla="*/ 209 h 242"/>
                          <a:gd name="T48" fmla="*/ 119 w 243"/>
                          <a:gd name="T49" fmla="*/ 205 h 242"/>
                          <a:gd name="T50" fmla="*/ 124 w 243"/>
                          <a:gd name="T51" fmla="*/ 201 h 242"/>
                          <a:gd name="T52" fmla="*/ 129 w 243"/>
                          <a:gd name="T53" fmla="*/ 196 h 242"/>
                          <a:gd name="T54" fmla="*/ 134 w 243"/>
                          <a:gd name="T55" fmla="*/ 191 h 242"/>
                          <a:gd name="T56" fmla="*/ 139 w 243"/>
                          <a:gd name="T57" fmla="*/ 185 h 242"/>
                          <a:gd name="T58" fmla="*/ 144 w 243"/>
                          <a:gd name="T59" fmla="*/ 179 h 242"/>
                          <a:gd name="T60" fmla="*/ 149 w 243"/>
                          <a:gd name="T61" fmla="*/ 173 h 242"/>
                          <a:gd name="T62" fmla="*/ 153 w 243"/>
                          <a:gd name="T63" fmla="*/ 165 h 242"/>
                          <a:gd name="T64" fmla="*/ 158 w 243"/>
                          <a:gd name="T65" fmla="*/ 157 h 242"/>
                          <a:gd name="T66" fmla="*/ 163 w 243"/>
                          <a:gd name="T67" fmla="*/ 148 h 242"/>
                          <a:gd name="T68" fmla="*/ 169 w 243"/>
                          <a:gd name="T69" fmla="*/ 140 h 242"/>
                          <a:gd name="T70" fmla="*/ 173 w 243"/>
                          <a:gd name="T71" fmla="*/ 132 h 242"/>
                          <a:gd name="T72" fmla="*/ 178 w 243"/>
                          <a:gd name="T73" fmla="*/ 124 h 242"/>
                          <a:gd name="T74" fmla="*/ 183 w 243"/>
                          <a:gd name="T75" fmla="*/ 115 h 242"/>
                          <a:gd name="T76" fmla="*/ 188 w 243"/>
                          <a:gd name="T77" fmla="*/ 106 h 242"/>
                          <a:gd name="T78" fmla="*/ 193 w 243"/>
                          <a:gd name="T79" fmla="*/ 98 h 242"/>
                          <a:gd name="T80" fmla="*/ 198 w 243"/>
                          <a:gd name="T81" fmla="*/ 88 h 242"/>
                          <a:gd name="T82" fmla="*/ 203 w 243"/>
                          <a:gd name="T83" fmla="*/ 79 h 242"/>
                          <a:gd name="T84" fmla="*/ 208 w 243"/>
                          <a:gd name="T85" fmla="*/ 70 h 242"/>
                          <a:gd name="T86" fmla="*/ 213 w 243"/>
                          <a:gd name="T87" fmla="*/ 60 h 242"/>
                          <a:gd name="T88" fmla="*/ 218 w 243"/>
                          <a:gd name="T89" fmla="*/ 50 h 242"/>
                          <a:gd name="T90" fmla="*/ 223 w 243"/>
                          <a:gd name="T91" fmla="*/ 40 h 242"/>
                          <a:gd name="T92" fmla="*/ 228 w 243"/>
                          <a:gd name="T93" fmla="*/ 30 h 242"/>
                          <a:gd name="T94" fmla="*/ 233 w 243"/>
                          <a:gd name="T95" fmla="*/ 21 h 242"/>
                          <a:gd name="T96" fmla="*/ 238 w 243"/>
                          <a:gd name="T97" fmla="*/ 10 h 242"/>
                          <a:gd name="T98" fmla="*/ 243 w 243"/>
                          <a:gd name="T99" fmla="*/ 0 h 24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242">
                            <a:moveTo>
                              <a:pt x="0" y="242"/>
                            </a:moveTo>
                            <a:lnTo>
                              <a:pt x="5" y="242"/>
                            </a:lnTo>
                            <a:lnTo>
                              <a:pt x="10" y="241"/>
                            </a:lnTo>
                            <a:lnTo>
                              <a:pt x="15" y="241"/>
                            </a:lnTo>
                            <a:lnTo>
                              <a:pt x="19" y="240"/>
                            </a:lnTo>
                            <a:lnTo>
                              <a:pt x="25" y="239"/>
                            </a:lnTo>
                            <a:lnTo>
                              <a:pt x="30" y="239"/>
                            </a:lnTo>
                            <a:lnTo>
                              <a:pt x="35" y="238"/>
                            </a:lnTo>
                            <a:lnTo>
                              <a:pt x="39" y="238"/>
                            </a:lnTo>
                            <a:lnTo>
                              <a:pt x="44" y="237"/>
                            </a:lnTo>
                            <a:lnTo>
                              <a:pt x="49" y="236"/>
                            </a:lnTo>
                            <a:lnTo>
                              <a:pt x="54" y="234"/>
                            </a:lnTo>
                            <a:lnTo>
                              <a:pt x="59" y="233"/>
                            </a:lnTo>
                            <a:lnTo>
                              <a:pt x="64" y="232"/>
                            </a:lnTo>
                            <a:lnTo>
                              <a:pt x="69" y="231"/>
                            </a:lnTo>
                            <a:lnTo>
                              <a:pt x="74" y="229"/>
                            </a:lnTo>
                            <a:lnTo>
                              <a:pt x="79" y="227"/>
                            </a:lnTo>
                            <a:lnTo>
                              <a:pt x="84" y="225"/>
                            </a:lnTo>
                            <a:lnTo>
                              <a:pt x="89" y="223"/>
                            </a:lnTo>
                            <a:lnTo>
                              <a:pt x="94" y="221"/>
                            </a:lnTo>
                            <a:lnTo>
                              <a:pt x="99" y="218"/>
                            </a:lnTo>
                            <a:lnTo>
                              <a:pt x="104" y="215"/>
                            </a:lnTo>
                            <a:lnTo>
                              <a:pt x="109" y="212"/>
                            </a:lnTo>
                            <a:lnTo>
                              <a:pt x="114" y="209"/>
                            </a:lnTo>
                            <a:lnTo>
                              <a:pt x="119" y="205"/>
                            </a:lnTo>
                            <a:lnTo>
                              <a:pt x="124" y="201"/>
                            </a:lnTo>
                            <a:lnTo>
                              <a:pt x="129" y="196"/>
                            </a:lnTo>
                            <a:lnTo>
                              <a:pt x="134" y="191"/>
                            </a:lnTo>
                            <a:lnTo>
                              <a:pt x="139" y="185"/>
                            </a:lnTo>
                            <a:lnTo>
                              <a:pt x="144" y="179"/>
                            </a:lnTo>
                            <a:lnTo>
                              <a:pt x="149" y="173"/>
                            </a:lnTo>
                            <a:lnTo>
                              <a:pt x="153" y="165"/>
                            </a:lnTo>
                            <a:lnTo>
                              <a:pt x="158" y="157"/>
                            </a:lnTo>
                            <a:lnTo>
                              <a:pt x="163" y="148"/>
                            </a:lnTo>
                            <a:lnTo>
                              <a:pt x="169" y="140"/>
                            </a:lnTo>
                            <a:lnTo>
                              <a:pt x="173" y="132"/>
                            </a:lnTo>
                            <a:lnTo>
                              <a:pt x="178" y="124"/>
                            </a:lnTo>
                            <a:lnTo>
                              <a:pt x="183" y="115"/>
                            </a:lnTo>
                            <a:lnTo>
                              <a:pt x="188" y="106"/>
                            </a:lnTo>
                            <a:lnTo>
                              <a:pt x="193" y="98"/>
                            </a:lnTo>
                            <a:lnTo>
                              <a:pt x="198" y="88"/>
                            </a:lnTo>
                            <a:lnTo>
                              <a:pt x="203" y="79"/>
                            </a:lnTo>
                            <a:lnTo>
                              <a:pt x="208" y="70"/>
                            </a:lnTo>
                            <a:lnTo>
                              <a:pt x="213" y="60"/>
                            </a:lnTo>
                            <a:lnTo>
                              <a:pt x="218" y="50"/>
                            </a:lnTo>
                            <a:lnTo>
                              <a:pt x="223" y="40"/>
                            </a:lnTo>
                            <a:lnTo>
                              <a:pt x="228" y="30"/>
                            </a:lnTo>
                            <a:lnTo>
                              <a:pt x="233" y="21"/>
                            </a:lnTo>
                            <a:lnTo>
                              <a:pt x="238" y="10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8" name="Freeform 6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3228" y="3978181"/>
                        <a:ext cx="141090" cy="211345"/>
                      </a:xfrm>
                      <a:custGeom>
                        <a:avLst/>
                        <a:gdLst>
                          <a:gd name="T0" fmla="*/ 0 w 243"/>
                          <a:gd name="T1" fmla="*/ 364 h 364"/>
                          <a:gd name="T2" fmla="*/ 5 w 243"/>
                          <a:gd name="T3" fmla="*/ 354 h 364"/>
                          <a:gd name="T4" fmla="*/ 10 w 243"/>
                          <a:gd name="T5" fmla="*/ 343 h 364"/>
                          <a:gd name="T6" fmla="*/ 15 w 243"/>
                          <a:gd name="T7" fmla="*/ 334 h 364"/>
                          <a:gd name="T8" fmla="*/ 20 w 243"/>
                          <a:gd name="T9" fmla="*/ 324 h 364"/>
                          <a:gd name="T10" fmla="*/ 24 w 243"/>
                          <a:gd name="T11" fmla="*/ 313 h 364"/>
                          <a:gd name="T12" fmla="*/ 29 w 243"/>
                          <a:gd name="T13" fmla="*/ 302 h 364"/>
                          <a:gd name="T14" fmla="*/ 35 w 243"/>
                          <a:gd name="T15" fmla="*/ 293 h 364"/>
                          <a:gd name="T16" fmla="*/ 40 w 243"/>
                          <a:gd name="T17" fmla="*/ 282 h 364"/>
                          <a:gd name="T18" fmla="*/ 44 w 243"/>
                          <a:gd name="T19" fmla="*/ 273 h 364"/>
                          <a:gd name="T20" fmla="*/ 49 w 243"/>
                          <a:gd name="T21" fmla="*/ 262 h 364"/>
                          <a:gd name="T22" fmla="*/ 54 w 243"/>
                          <a:gd name="T23" fmla="*/ 252 h 364"/>
                          <a:gd name="T24" fmla="*/ 59 w 243"/>
                          <a:gd name="T25" fmla="*/ 242 h 364"/>
                          <a:gd name="T26" fmla="*/ 64 w 243"/>
                          <a:gd name="T27" fmla="*/ 233 h 364"/>
                          <a:gd name="T28" fmla="*/ 69 w 243"/>
                          <a:gd name="T29" fmla="*/ 222 h 364"/>
                          <a:gd name="T30" fmla="*/ 74 w 243"/>
                          <a:gd name="T31" fmla="*/ 213 h 364"/>
                          <a:gd name="T32" fmla="*/ 79 w 243"/>
                          <a:gd name="T33" fmla="*/ 203 h 364"/>
                          <a:gd name="T34" fmla="*/ 84 w 243"/>
                          <a:gd name="T35" fmla="*/ 194 h 364"/>
                          <a:gd name="T36" fmla="*/ 89 w 243"/>
                          <a:gd name="T37" fmla="*/ 184 h 364"/>
                          <a:gd name="T38" fmla="*/ 94 w 243"/>
                          <a:gd name="T39" fmla="*/ 175 h 364"/>
                          <a:gd name="T40" fmla="*/ 99 w 243"/>
                          <a:gd name="T41" fmla="*/ 166 h 364"/>
                          <a:gd name="T42" fmla="*/ 104 w 243"/>
                          <a:gd name="T43" fmla="*/ 158 h 364"/>
                          <a:gd name="T44" fmla="*/ 109 w 243"/>
                          <a:gd name="T45" fmla="*/ 149 h 364"/>
                          <a:gd name="T46" fmla="*/ 114 w 243"/>
                          <a:gd name="T47" fmla="*/ 141 h 364"/>
                          <a:gd name="T48" fmla="*/ 119 w 243"/>
                          <a:gd name="T49" fmla="*/ 133 h 364"/>
                          <a:gd name="T50" fmla="*/ 124 w 243"/>
                          <a:gd name="T51" fmla="*/ 124 h 364"/>
                          <a:gd name="T52" fmla="*/ 129 w 243"/>
                          <a:gd name="T53" fmla="*/ 116 h 364"/>
                          <a:gd name="T54" fmla="*/ 134 w 243"/>
                          <a:gd name="T55" fmla="*/ 109 h 364"/>
                          <a:gd name="T56" fmla="*/ 139 w 243"/>
                          <a:gd name="T57" fmla="*/ 102 h 364"/>
                          <a:gd name="T58" fmla="*/ 144 w 243"/>
                          <a:gd name="T59" fmla="*/ 94 h 364"/>
                          <a:gd name="T60" fmla="*/ 149 w 243"/>
                          <a:gd name="T61" fmla="*/ 87 h 364"/>
                          <a:gd name="T62" fmla="*/ 154 w 243"/>
                          <a:gd name="T63" fmla="*/ 80 h 364"/>
                          <a:gd name="T64" fmla="*/ 159 w 243"/>
                          <a:gd name="T65" fmla="*/ 73 h 364"/>
                          <a:gd name="T66" fmla="*/ 163 w 243"/>
                          <a:gd name="T67" fmla="*/ 67 h 364"/>
                          <a:gd name="T68" fmla="*/ 168 w 243"/>
                          <a:gd name="T69" fmla="*/ 61 h 364"/>
                          <a:gd name="T70" fmla="*/ 173 w 243"/>
                          <a:gd name="T71" fmla="*/ 54 h 364"/>
                          <a:gd name="T72" fmla="*/ 178 w 243"/>
                          <a:gd name="T73" fmla="*/ 49 h 364"/>
                          <a:gd name="T74" fmla="*/ 183 w 243"/>
                          <a:gd name="T75" fmla="*/ 44 h 364"/>
                          <a:gd name="T76" fmla="*/ 188 w 243"/>
                          <a:gd name="T77" fmla="*/ 39 h 364"/>
                          <a:gd name="T78" fmla="*/ 193 w 243"/>
                          <a:gd name="T79" fmla="*/ 34 h 364"/>
                          <a:gd name="T80" fmla="*/ 198 w 243"/>
                          <a:gd name="T81" fmla="*/ 30 h 364"/>
                          <a:gd name="T82" fmla="*/ 203 w 243"/>
                          <a:gd name="T83" fmla="*/ 25 h 364"/>
                          <a:gd name="T84" fmla="*/ 208 w 243"/>
                          <a:gd name="T85" fmla="*/ 21 h 364"/>
                          <a:gd name="T86" fmla="*/ 213 w 243"/>
                          <a:gd name="T87" fmla="*/ 17 h 364"/>
                          <a:gd name="T88" fmla="*/ 218 w 243"/>
                          <a:gd name="T89" fmla="*/ 13 h 364"/>
                          <a:gd name="T90" fmla="*/ 223 w 243"/>
                          <a:gd name="T91" fmla="*/ 10 h 364"/>
                          <a:gd name="T92" fmla="*/ 228 w 243"/>
                          <a:gd name="T93" fmla="*/ 8 h 364"/>
                          <a:gd name="T94" fmla="*/ 233 w 243"/>
                          <a:gd name="T95" fmla="*/ 5 h 364"/>
                          <a:gd name="T96" fmla="*/ 238 w 243"/>
                          <a:gd name="T97" fmla="*/ 3 h 364"/>
                          <a:gd name="T98" fmla="*/ 243 w 243"/>
                          <a:gd name="T99" fmla="*/ 0 h 3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64">
                            <a:moveTo>
                              <a:pt x="0" y="364"/>
                            </a:moveTo>
                            <a:lnTo>
                              <a:pt x="5" y="354"/>
                            </a:lnTo>
                            <a:lnTo>
                              <a:pt x="10" y="343"/>
                            </a:lnTo>
                            <a:lnTo>
                              <a:pt x="15" y="334"/>
                            </a:lnTo>
                            <a:lnTo>
                              <a:pt x="20" y="324"/>
                            </a:lnTo>
                            <a:lnTo>
                              <a:pt x="24" y="313"/>
                            </a:lnTo>
                            <a:lnTo>
                              <a:pt x="29" y="302"/>
                            </a:lnTo>
                            <a:lnTo>
                              <a:pt x="35" y="293"/>
                            </a:lnTo>
                            <a:lnTo>
                              <a:pt x="40" y="282"/>
                            </a:lnTo>
                            <a:lnTo>
                              <a:pt x="44" y="273"/>
                            </a:lnTo>
                            <a:lnTo>
                              <a:pt x="49" y="262"/>
                            </a:lnTo>
                            <a:lnTo>
                              <a:pt x="54" y="252"/>
                            </a:lnTo>
                            <a:lnTo>
                              <a:pt x="59" y="242"/>
                            </a:lnTo>
                            <a:lnTo>
                              <a:pt x="64" y="233"/>
                            </a:lnTo>
                            <a:lnTo>
                              <a:pt x="69" y="222"/>
                            </a:lnTo>
                            <a:lnTo>
                              <a:pt x="74" y="213"/>
                            </a:lnTo>
                            <a:lnTo>
                              <a:pt x="79" y="203"/>
                            </a:lnTo>
                            <a:lnTo>
                              <a:pt x="84" y="194"/>
                            </a:lnTo>
                            <a:lnTo>
                              <a:pt x="89" y="184"/>
                            </a:lnTo>
                            <a:lnTo>
                              <a:pt x="94" y="175"/>
                            </a:lnTo>
                            <a:lnTo>
                              <a:pt x="99" y="166"/>
                            </a:lnTo>
                            <a:lnTo>
                              <a:pt x="104" y="158"/>
                            </a:lnTo>
                            <a:lnTo>
                              <a:pt x="109" y="149"/>
                            </a:lnTo>
                            <a:lnTo>
                              <a:pt x="114" y="141"/>
                            </a:lnTo>
                            <a:lnTo>
                              <a:pt x="119" y="133"/>
                            </a:lnTo>
                            <a:lnTo>
                              <a:pt x="124" y="124"/>
                            </a:lnTo>
                            <a:lnTo>
                              <a:pt x="129" y="116"/>
                            </a:lnTo>
                            <a:lnTo>
                              <a:pt x="134" y="109"/>
                            </a:lnTo>
                            <a:lnTo>
                              <a:pt x="139" y="102"/>
                            </a:lnTo>
                            <a:lnTo>
                              <a:pt x="144" y="94"/>
                            </a:lnTo>
                            <a:lnTo>
                              <a:pt x="149" y="87"/>
                            </a:lnTo>
                            <a:lnTo>
                              <a:pt x="154" y="80"/>
                            </a:lnTo>
                            <a:lnTo>
                              <a:pt x="159" y="73"/>
                            </a:lnTo>
                            <a:lnTo>
                              <a:pt x="163" y="67"/>
                            </a:lnTo>
                            <a:lnTo>
                              <a:pt x="168" y="61"/>
                            </a:lnTo>
                            <a:lnTo>
                              <a:pt x="173" y="54"/>
                            </a:lnTo>
                            <a:lnTo>
                              <a:pt x="178" y="49"/>
                            </a:lnTo>
                            <a:lnTo>
                              <a:pt x="183" y="44"/>
                            </a:lnTo>
                            <a:lnTo>
                              <a:pt x="188" y="39"/>
                            </a:lnTo>
                            <a:lnTo>
                              <a:pt x="193" y="34"/>
                            </a:lnTo>
                            <a:lnTo>
                              <a:pt x="198" y="30"/>
                            </a:lnTo>
                            <a:lnTo>
                              <a:pt x="203" y="25"/>
                            </a:lnTo>
                            <a:lnTo>
                              <a:pt x="208" y="21"/>
                            </a:lnTo>
                            <a:lnTo>
                              <a:pt x="213" y="17"/>
                            </a:lnTo>
                            <a:lnTo>
                              <a:pt x="218" y="13"/>
                            </a:lnTo>
                            <a:lnTo>
                              <a:pt x="223" y="10"/>
                            </a:lnTo>
                            <a:lnTo>
                              <a:pt x="228" y="8"/>
                            </a:lnTo>
                            <a:lnTo>
                              <a:pt x="233" y="5"/>
                            </a:lnTo>
                            <a:lnTo>
                              <a:pt x="238" y="3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39" name="Freeform 6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4318" y="3973536"/>
                        <a:ext cx="141090" cy="92899"/>
                      </a:xfrm>
                      <a:custGeom>
                        <a:avLst/>
                        <a:gdLst>
                          <a:gd name="T0" fmla="*/ 0 w 243"/>
                          <a:gd name="T1" fmla="*/ 8 h 160"/>
                          <a:gd name="T2" fmla="*/ 5 w 243"/>
                          <a:gd name="T3" fmla="*/ 6 h 160"/>
                          <a:gd name="T4" fmla="*/ 10 w 243"/>
                          <a:gd name="T5" fmla="*/ 4 h 160"/>
                          <a:gd name="T6" fmla="*/ 15 w 243"/>
                          <a:gd name="T7" fmla="*/ 2 h 160"/>
                          <a:gd name="T8" fmla="*/ 20 w 243"/>
                          <a:gd name="T9" fmla="*/ 1 h 160"/>
                          <a:gd name="T10" fmla="*/ 25 w 243"/>
                          <a:gd name="T11" fmla="*/ 1 h 160"/>
                          <a:gd name="T12" fmla="*/ 30 w 243"/>
                          <a:gd name="T13" fmla="*/ 0 h 160"/>
                          <a:gd name="T14" fmla="*/ 34 w 243"/>
                          <a:gd name="T15" fmla="*/ 0 h 160"/>
                          <a:gd name="T16" fmla="*/ 39 w 243"/>
                          <a:gd name="T17" fmla="*/ 0 h 160"/>
                          <a:gd name="T18" fmla="*/ 45 w 243"/>
                          <a:gd name="T19" fmla="*/ 0 h 160"/>
                          <a:gd name="T20" fmla="*/ 50 w 243"/>
                          <a:gd name="T21" fmla="*/ 0 h 160"/>
                          <a:gd name="T22" fmla="*/ 54 w 243"/>
                          <a:gd name="T23" fmla="*/ 0 h 160"/>
                          <a:gd name="T24" fmla="*/ 59 w 243"/>
                          <a:gd name="T25" fmla="*/ 1 h 160"/>
                          <a:gd name="T26" fmla="*/ 64 w 243"/>
                          <a:gd name="T27" fmla="*/ 2 h 160"/>
                          <a:gd name="T28" fmla="*/ 69 w 243"/>
                          <a:gd name="T29" fmla="*/ 4 h 160"/>
                          <a:gd name="T30" fmla="*/ 74 w 243"/>
                          <a:gd name="T31" fmla="*/ 5 h 160"/>
                          <a:gd name="T32" fmla="*/ 79 w 243"/>
                          <a:gd name="T33" fmla="*/ 6 h 160"/>
                          <a:gd name="T34" fmla="*/ 84 w 243"/>
                          <a:gd name="T35" fmla="*/ 9 h 160"/>
                          <a:gd name="T36" fmla="*/ 89 w 243"/>
                          <a:gd name="T37" fmla="*/ 11 h 160"/>
                          <a:gd name="T38" fmla="*/ 94 w 243"/>
                          <a:gd name="T39" fmla="*/ 13 h 160"/>
                          <a:gd name="T40" fmla="*/ 99 w 243"/>
                          <a:gd name="T41" fmla="*/ 16 h 160"/>
                          <a:gd name="T42" fmla="*/ 104 w 243"/>
                          <a:gd name="T43" fmla="*/ 18 h 160"/>
                          <a:gd name="T44" fmla="*/ 109 w 243"/>
                          <a:gd name="T45" fmla="*/ 22 h 160"/>
                          <a:gd name="T46" fmla="*/ 114 w 243"/>
                          <a:gd name="T47" fmla="*/ 25 h 160"/>
                          <a:gd name="T48" fmla="*/ 119 w 243"/>
                          <a:gd name="T49" fmla="*/ 29 h 160"/>
                          <a:gd name="T50" fmla="*/ 124 w 243"/>
                          <a:gd name="T51" fmla="*/ 32 h 160"/>
                          <a:gd name="T52" fmla="*/ 129 w 243"/>
                          <a:gd name="T53" fmla="*/ 36 h 160"/>
                          <a:gd name="T54" fmla="*/ 134 w 243"/>
                          <a:gd name="T55" fmla="*/ 39 h 160"/>
                          <a:gd name="T56" fmla="*/ 139 w 243"/>
                          <a:gd name="T57" fmla="*/ 43 h 160"/>
                          <a:gd name="T58" fmla="*/ 144 w 243"/>
                          <a:gd name="T59" fmla="*/ 48 h 160"/>
                          <a:gd name="T60" fmla="*/ 148 w 243"/>
                          <a:gd name="T61" fmla="*/ 52 h 160"/>
                          <a:gd name="T62" fmla="*/ 154 w 243"/>
                          <a:gd name="T63" fmla="*/ 57 h 160"/>
                          <a:gd name="T64" fmla="*/ 159 w 243"/>
                          <a:gd name="T65" fmla="*/ 62 h 160"/>
                          <a:gd name="T66" fmla="*/ 164 w 243"/>
                          <a:gd name="T67" fmla="*/ 66 h 160"/>
                          <a:gd name="T68" fmla="*/ 168 w 243"/>
                          <a:gd name="T69" fmla="*/ 71 h 160"/>
                          <a:gd name="T70" fmla="*/ 173 w 243"/>
                          <a:gd name="T71" fmla="*/ 78 h 160"/>
                          <a:gd name="T72" fmla="*/ 178 w 243"/>
                          <a:gd name="T73" fmla="*/ 83 h 160"/>
                          <a:gd name="T74" fmla="*/ 184 w 243"/>
                          <a:gd name="T75" fmla="*/ 88 h 160"/>
                          <a:gd name="T76" fmla="*/ 188 w 243"/>
                          <a:gd name="T77" fmla="*/ 94 h 160"/>
                          <a:gd name="T78" fmla="*/ 193 w 243"/>
                          <a:gd name="T79" fmla="*/ 99 h 160"/>
                          <a:gd name="T80" fmla="*/ 198 w 243"/>
                          <a:gd name="T81" fmla="*/ 105 h 160"/>
                          <a:gd name="T82" fmla="*/ 203 w 243"/>
                          <a:gd name="T83" fmla="*/ 111 h 160"/>
                          <a:gd name="T84" fmla="*/ 208 w 243"/>
                          <a:gd name="T85" fmla="*/ 117 h 160"/>
                          <a:gd name="T86" fmla="*/ 213 w 243"/>
                          <a:gd name="T87" fmla="*/ 123 h 160"/>
                          <a:gd name="T88" fmla="*/ 218 w 243"/>
                          <a:gd name="T89" fmla="*/ 129 h 160"/>
                          <a:gd name="T90" fmla="*/ 223 w 243"/>
                          <a:gd name="T91" fmla="*/ 135 h 160"/>
                          <a:gd name="T92" fmla="*/ 228 w 243"/>
                          <a:gd name="T93" fmla="*/ 141 h 160"/>
                          <a:gd name="T94" fmla="*/ 233 w 243"/>
                          <a:gd name="T95" fmla="*/ 148 h 160"/>
                          <a:gd name="T96" fmla="*/ 238 w 243"/>
                          <a:gd name="T97" fmla="*/ 153 h 160"/>
                          <a:gd name="T98" fmla="*/ 243 w 243"/>
                          <a:gd name="T99" fmla="*/ 160 h 1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60">
                            <a:moveTo>
                              <a:pt x="0" y="8"/>
                            </a:moveTo>
                            <a:lnTo>
                              <a:pt x="5" y="6"/>
                            </a:lnTo>
                            <a:lnTo>
                              <a:pt x="10" y="4"/>
                            </a:lnTo>
                            <a:lnTo>
                              <a:pt x="15" y="2"/>
                            </a:lnTo>
                            <a:lnTo>
                              <a:pt x="20" y="1"/>
                            </a:lnTo>
                            <a:lnTo>
                              <a:pt x="25" y="1"/>
                            </a:lnTo>
                            <a:lnTo>
                              <a:pt x="30" y="0"/>
                            </a:lnTo>
                            <a:lnTo>
                              <a:pt x="34" y="0"/>
                            </a:lnTo>
                            <a:lnTo>
                              <a:pt x="39" y="0"/>
                            </a:lnTo>
                            <a:lnTo>
                              <a:pt x="45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9" y="1"/>
                            </a:lnTo>
                            <a:lnTo>
                              <a:pt x="64" y="2"/>
                            </a:lnTo>
                            <a:lnTo>
                              <a:pt x="69" y="4"/>
                            </a:lnTo>
                            <a:lnTo>
                              <a:pt x="74" y="5"/>
                            </a:lnTo>
                            <a:lnTo>
                              <a:pt x="79" y="6"/>
                            </a:lnTo>
                            <a:lnTo>
                              <a:pt x="84" y="9"/>
                            </a:lnTo>
                            <a:lnTo>
                              <a:pt x="89" y="11"/>
                            </a:lnTo>
                            <a:lnTo>
                              <a:pt x="94" y="13"/>
                            </a:lnTo>
                            <a:lnTo>
                              <a:pt x="99" y="16"/>
                            </a:lnTo>
                            <a:lnTo>
                              <a:pt x="104" y="18"/>
                            </a:lnTo>
                            <a:lnTo>
                              <a:pt x="109" y="22"/>
                            </a:lnTo>
                            <a:lnTo>
                              <a:pt x="114" y="25"/>
                            </a:lnTo>
                            <a:lnTo>
                              <a:pt x="119" y="29"/>
                            </a:lnTo>
                            <a:lnTo>
                              <a:pt x="124" y="32"/>
                            </a:lnTo>
                            <a:lnTo>
                              <a:pt x="129" y="36"/>
                            </a:lnTo>
                            <a:lnTo>
                              <a:pt x="134" y="39"/>
                            </a:lnTo>
                            <a:lnTo>
                              <a:pt x="139" y="43"/>
                            </a:lnTo>
                            <a:lnTo>
                              <a:pt x="144" y="48"/>
                            </a:lnTo>
                            <a:lnTo>
                              <a:pt x="148" y="52"/>
                            </a:lnTo>
                            <a:lnTo>
                              <a:pt x="154" y="57"/>
                            </a:lnTo>
                            <a:lnTo>
                              <a:pt x="159" y="62"/>
                            </a:lnTo>
                            <a:lnTo>
                              <a:pt x="164" y="66"/>
                            </a:lnTo>
                            <a:lnTo>
                              <a:pt x="168" y="71"/>
                            </a:lnTo>
                            <a:lnTo>
                              <a:pt x="173" y="78"/>
                            </a:lnTo>
                            <a:lnTo>
                              <a:pt x="178" y="83"/>
                            </a:lnTo>
                            <a:lnTo>
                              <a:pt x="184" y="88"/>
                            </a:lnTo>
                            <a:lnTo>
                              <a:pt x="188" y="94"/>
                            </a:lnTo>
                            <a:lnTo>
                              <a:pt x="193" y="99"/>
                            </a:lnTo>
                            <a:lnTo>
                              <a:pt x="198" y="105"/>
                            </a:lnTo>
                            <a:lnTo>
                              <a:pt x="203" y="111"/>
                            </a:lnTo>
                            <a:lnTo>
                              <a:pt x="208" y="117"/>
                            </a:lnTo>
                            <a:lnTo>
                              <a:pt x="213" y="123"/>
                            </a:lnTo>
                            <a:lnTo>
                              <a:pt x="218" y="129"/>
                            </a:lnTo>
                            <a:lnTo>
                              <a:pt x="223" y="135"/>
                            </a:lnTo>
                            <a:lnTo>
                              <a:pt x="228" y="141"/>
                            </a:lnTo>
                            <a:lnTo>
                              <a:pt x="233" y="148"/>
                            </a:lnTo>
                            <a:lnTo>
                              <a:pt x="238" y="153"/>
                            </a:lnTo>
                            <a:lnTo>
                              <a:pt x="243" y="1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0" name="Freeform 6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5408" y="4066435"/>
                        <a:ext cx="141090" cy="179991"/>
                      </a:xfrm>
                      <a:custGeom>
                        <a:avLst/>
                        <a:gdLst>
                          <a:gd name="T0" fmla="*/ 0 w 243"/>
                          <a:gd name="T1" fmla="*/ 0 h 310"/>
                          <a:gd name="T2" fmla="*/ 5 w 243"/>
                          <a:gd name="T3" fmla="*/ 7 h 310"/>
                          <a:gd name="T4" fmla="*/ 10 w 243"/>
                          <a:gd name="T5" fmla="*/ 13 h 310"/>
                          <a:gd name="T6" fmla="*/ 15 w 243"/>
                          <a:gd name="T7" fmla="*/ 20 h 310"/>
                          <a:gd name="T8" fmla="*/ 20 w 243"/>
                          <a:gd name="T9" fmla="*/ 26 h 310"/>
                          <a:gd name="T10" fmla="*/ 25 w 243"/>
                          <a:gd name="T11" fmla="*/ 33 h 310"/>
                          <a:gd name="T12" fmla="*/ 30 w 243"/>
                          <a:gd name="T13" fmla="*/ 40 h 310"/>
                          <a:gd name="T14" fmla="*/ 35 w 243"/>
                          <a:gd name="T15" fmla="*/ 47 h 310"/>
                          <a:gd name="T16" fmla="*/ 39 w 243"/>
                          <a:gd name="T17" fmla="*/ 54 h 310"/>
                          <a:gd name="T18" fmla="*/ 44 w 243"/>
                          <a:gd name="T19" fmla="*/ 61 h 310"/>
                          <a:gd name="T20" fmla="*/ 49 w 243"/>
                          <a:gd name="T21" fmla="*/ 68 h 310"/>
                          <a:gd name="T22" fmla="*/ 55 w 243"/>
                          <a:gd name="T23" fmla="*/ 74 h 310"/>
                          <a:gd name="T24" fmla="*/ 59 w 243"/>
                          <a:gd name="T25" fmla="*/ 82 h 310"/>
                          <a:gd name="T26" fmla="*/ 64 w 243"/>
                          <a:gd name="T27" fmla="*/ 88 h 310"/>
                          <a:gd name="T28" fmla="*/ 69 w 243"/>
                          <a:gd name="T29" fmla="*/ 95 h 310"/>
                          <a:gd name="T30" fmla="*/ 74 w 243"/>
                          <a:gd name="T31" fmla="*/ 101 h 310"/>
                          <a:gd name="T32" fmla="*/ 79 w 243"/>
                          <a:gd name="T33" fmla="*/ 108 h 310"/>
                          <a:gd name="T34" fmla="*/ 84 w 243"/>
                          <a:gd name="T35" fmla="*/ 115 h 310"/>
                          <a:gd name="T36" fmla="*/ 89 w 243"/>
                          <a:gd name="T37" fmla="*/ 122 h 310"/>
                          <a:gd name="T38" fmla="*/ 94 w 243"/>
                          <a:gd name="T39" fmla="*/ 129 h 310"/>
                          <a:gd name="T40" fmla="*/ 99 w 243"/>
                          <a:gd name="T41" fmla="*/ 136 h 310"/>
                          <a:gd name="T42" fmla="*/ 104 w 243"/>
                          <a:gd name="T43" fmla="*/ 143 h 310"/>
                          <a:gd name="T44" fmla="*/ 109 w 243"/>
                          <a:gd name="T45" fmla="*/ 149 h 310"/>
                          <a:gd name="T46" fmla="*/ 114 w 243"/>
                          <a:gd name="T47" fmla="*/ 156 h 310"/>
                          <a:gd name="T48" fmla="*/ 119 w 243"/>
                          <a:gd name="T49" fmla="*/ 163 h 310"/>
                          <a:gd name="T50" fmla="*/ 124 w 243"/>
                          <a:gd name="T51" fmla="*/ 169 h 310"/>
                          <a:gd name="T52" fmla="*/ 129 w 243"/>
                          <a:gd name="T53" fmla="*/ 175 h 310"/>
                          <a:gd name="T54" fmla="*/ 134 w 243"/>
                          <a:gd name="T55" fmla="*/ 182 h 310"/>
                          <a:gd name="T56" fmla="*/ 139 w 243"/>
                          <a:gd name="T57" fmla="*/ 189 h 310"/>
                          <a:gd name="T58" fmla="*/ 144 w 243"/>
                          <a:gd name="T59" fmla="*/ 195 h 310"/>
                          <a:gd name="T60" fmla="*/ 149 w 243"/>
                          <a:gd name="T61" fmla="*/ 202 h 310"/>
                          <a:gd name="T62" fmla="*/ 153 w 243"/>
                          <a:gd name="T63" fmla="*/ 208 h 310"/>
                          <a:gd name="T64" fmla="*/ 158 w 243"/>
                          <a:gd name="T65" fmla="*/ 214 h 310"/>
                          <a:gd name="T66" fmla="*/ 164 w 243"/>
                          <a:gd name="T67" fmla="*/ 220 h 310"/>
                          <a:gd name="T68" fmla="*/ 169 w 243"/>
                          <a:gd name="T69" fmla="*/ 226 h 310"/>
                          <a:gd name="T70" fmla="*/ 173 w 243"/>
                          <a:gd name="T71" fmla="*/ 233 h 310"/>
                          <a:gd name="T72" fmla="*/ 178 w 243"/>
                          <a:gd name="T73" fmla="*/ 238 h 310"/>
                          <a:gd name="T74" fmla="*/ 183 w 243"/>
                          <a:gd name="T75" fmla="*/ 245 h 310"/>
                          <a:gd name="T76" fmla="*/ 188 w 243"/>
                          <a:gd name="T77" fmla="*/ 250 h 310"/>
                          <a:gd name="T78" fmla="*/ 193 w 243"/>
                          <a:gd name="T79" fmla="*/ 256 h 310"/>
                          <a:gd name="T80" fmla="*/ 198 w 243"/>
                          <a:gd name="T81" fmla="*/ 262 h 310"/>
                          <a:gd name="T82" fmla="*/ 203 w 243"/>
                          <a:gd name="T83" fmla="*/ 268 h 310"/>
                          <a:gd name="T84" fmla="*/ 208 w 243"/>
                          <a:gd name="T85" fmla="*/ 273 h 310"/>
                          <a:gd name="T86" fmla="*/ 213 w 243"/>
                          <a:gd name="T87" fmla="*/ 279 h 310"/>
                          <a:gd name="T88" fmla="*/ 218 w 243"/>
                          <a:gd name="T89" fmla="*/ 284 h 310"/>
                          <a:gd name="T90" fmla="*/ 223 w 243"/>
                          <a:gd name="T91" fmla="*/ 289 h 310"/>
                          <a:gd name="T92" fmla="*/ 228 w 243"/>
                          <a:gd name="T93" fmla="*/ 294 h 310"/>
                          <a:gd name="T94" fmla="*/ 233 w 243"/>
                          <a:gd name="T95" fmla="*/ 300 h 310"/>
                          <a:gd name="T96" fmla="*/ 238 w 243"/>
                          <a:gd name="T97" fmla="*/ 305 h 310"/>
                          <a:gd name="T98" fmla="*/ 243 w 243"/>
                          <a:gd name="T99" fmla="*/ 310 h 3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10">
                            <a:moveTo>
                              <a:pt x="0" y="0"/>
                            </a:moveTo>
                            <a:lnTo>
                              <a:pt x="5" y="7"/>
                            </a:lnTo>
                            <a:lnTo>
                              <a:pt x="10" y="13"/>
                            </a:lnTo>
                            <a:lnTo>
                              <a:pt x="15" y="20"/>
                            </a:lnTo>
                            <a:lnTo>
                              <a:pt x="20" y="26"/>
                            </a:lnTo>
                            <a:lnTo>
                              <a:pt x="25" y="33"/>
                            </a:lnTo>
                            <a:lnTo>
                              <a:pt x="30" y="40"/>
                            </a:lnTo>
                            <a:lnTo>
                              <a:pt x="35" y="47"/>
                            </a:lnTo>
                            <a:lnTo>
                              <a:pt x="39" y="54"/>
                            </a:lnTo>
                            <a:lnTo>
                              <a:pt x="44" y="61"/>
                            </a:lnTo>
                            <a:lnTo>
                              <a:pt x="49" y="68"/>
                            </a:lnTo>
                            <a:lnTo>
                              <a:pt x="55" y="74"/>
                            </a:lnTo>
                            <a:lnTo>
                              <a:pt x="59" y="82"/>
                            </a:lnTo>
                            <a:lnTo>
                              <a:pt x="64" y="88"/>
                            </a:lnTo>
                            <a:lnTo>
                              <a:pt x="69" y="95"/>
                            </a:lnTo>
                            <a:lnTo>
                              <a:pt x="74" y="101"/>
                            </a:lnTo>
                            <a:lnTo>
                              <a:pt x="79" y="108"/>
                            </a:lnTo>
                            <a:lnTo>
                              <a:pt x="84" y="115"/>
                            </a:lnTo>
                            <a:lnTo>
                              <a:pt x="89" y="122"/>
                            </a:lnTo>
                            <a:lnTo>
                              <a:pt x="94" y="129"/>
                            </a:lnTo>
                            <a:lnTo>
                              <a:pt x="99" y="136"/>
                            </a:lnTo>
                            <a:lnTo>
                              <a:pt x="104" y="143"/>
                            </a:lnTo>
                            <a:lnTo>
                              <a:pt x="109" y="149"/>
                            </a:lnTo>
                            <a:lnTo>
                              <a:pt x="114" y="156"/>
                            </a:lnTo>
                            <a:lnTo>
                              <a:pt x="119" y="163"/>
                            </a:lnTo>
                            <a:lnTo>
                              <a:pt x="124" y="169"/>
                            </a:lnTo>
                            <a:lnTo>
                              <a:pt x="129" y="175"/>
                            </a:lnTo>
                            <a:lnTo>
                              <a:pt x="134" y="182"/>
                            </a:lnTo>
                            <a:lnTo>
                              <a:pt x="139" y="189"/>
                            </a:lnTo>
                            <a:lnTo>
                              <a:pt x="144" y="195"/>
                            </a:lnTo>
                            <a:lnTo>
                              <a:pt x="149" y="202"/>
                            </a:lnTo>
                            <a:lnTo>
                              <a:pt x="153" y="208"/>
                            </a:lnTo>
                            <a:lnTo>
                              <a:pt x="158" y="214"/>
                            </a:lnTo>
                            <a:lnTo>
                              <a:pt x="164" y="220"/>
                            </a:lnTo>
                            <a:lnTo>
                              <a:pt x="169" y="226"/>
                            </a:lnTo>
                            <a:lnTo>
                              <a:pt x="173" y="233"/>
                            </a:lnTo>
                            <a:lnTo>
                              <a:pt x="178" y="238"/>
                            </a:lnTo>
                            <a:lnTo>
                              <a:pt x="183" y="245"/>
                            </a:lnTo>
                            <a:lnTo>
                              <a:pt x="188" y="250"/>
                            </a:lnTo>
                            <a:lnTo>
                              <a:pt x="193" y="256"/>
                            </a:lnTo>
                            <a:lnTo>
                              <a:pt x="198" y="262"/>
                            </a:lnTo>
                            <a:lnTo>
                              <a:pt x="203" y="268"/>
                            </a:lnTo>
                            <a:lnTo>
                              <a:pt x="208" y="273"/>
                            </a:lnTo>
                            <a:lnTo>
                              <a:pt x="213" y="279"/>
                            </a:lnTo>
                            <a:lnTo>
                              <a:pt x="218" y="284"/>
                            </a:lnTo>
                            <a:lnTo>
                              <a:pt x="223" y="289"/>
                            </a:lnTo>
                            <a:lnTo>
                              <a:pt x="228" y="294"/>
                            </a:lnTo>
                            <a:lnTo>
                              <a:pt x="233" y="300"/>
                            </a:lnTo>
                            <a:lnTo>
                              <a:pt x="238" y="305"/>
                            </a:lnTo>
                            <a:lnTo>
                              <a:pt x="243" y="3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1" name="Freeform 6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6498" y="4246426"/>
                        <a:ext cx="141090" cy="81286"/>
                      </a:xfrm>
                      <a:custGeom>
                        <a:avLst/>
                        <a:gdLst>
                          <a:gd name="T0" fmla="*/ 0 w 243"/>
                          <a:gd name="T1" fmla="*/ 0 h 140"/>
                          <a:gd name="T2" fmla="*/ 5 w 243"/>
                          <a:gd name="T3" fmla="*/ 5 h 140"/>
                          <a:gd name="T4" fmla="*/ 10 w 243"/>
                          <a:gd name="T5" fmla="*/ 9 h 140"/>
                          <a:gd name="T6" fmla="*/ 15 w 243"/>
                          <a:gd name="T7" fmla="*/ 14 h 140"/>
                          <a:gd name="T8" fmla="*/ 20 w 243"/>
                          <a:gd name="T9" fmla="*/ 19 h 140"/>
                          <a:gd name="T10" fmla="*/ 25 w 243"/>
                          <a:gd name="T11" fmla="*/ 24 h 140"/>
                          <a:gd name="T12" fmla="*/ 30 w 243"/>
                          <a:gd name="T13" fmla="*/ 28 h 140"/>
                          <a:gd name="T14" fmla="*/ 35 w 243"/>
                          <a:gd name="T15" fmla="*/ 33 h 140"/>
                          <a:gd name="T16" fmla="*/ 40 w 243"/>
                          <a:gd name="T17" fmla="*/ 37 h 140"/>
                          <a:gd name="T18" fmla="*/ 44 w 243"/>
                          <a:gd name="T19" fmla="*/ 42 h 140"/>
                          <a:gd name="T20" fmla="*/ 49 w 243"/>
                          <a:gd name="T21" fmla="*/ 45 h 140"/>
                          <a:gd name="T22" fmla="*/ 54 w 243"/>
                          <a:gd name="T23" fmla="*/ 50 h 140"/>
                          <a:gd name="T24" fmla="*/ 60 w 243"/>
                          <a:gd name="T25" fmla="*/ 54 h 140"/>
                          <a:gd name="T26" fmla="*/ 64 w 243"/>
                          <a:gd name="T27" fmla="*/ 57 h 140"/>
                          <a:gd name="T28" fmla="*/ 69 w 243"/>
                          <a:gd name="T29" fmla="*/ 62 h 140"/>
                          <a:gd name="T30" fmla="*/ 74 w 243"/>
                          <a:gd name="T31" fmla="*/ 65 h 140"/>
                          <a:gd name="T32" fmla="*/ 79 w 243"/>
                          <a:gd name="T33" fmla="*/ 69 h 140"/>
                          <a:gd name="T34" fmla="*/ 84 w 243"/>
                          <a:gd name="T35" fmla="*/ 72 h 140"/>
                          <a:gd name="T36" fmla="*/ 89 w 243"/>
                          <a:gd name="T37" fmla="*/ 76 h 140"/>
                          <a:gd name="T38" fmla="*/ 94 w 243"/>
                          <a:gd name="T39" fmla="*/ 79 h 140"/>
                          <a:gd name="T40" fmla="*/ 99 w 243"/>
                          <a:gd name="T41" fmla="*/ 83 h 140"/>
                          <a:gd name="T42" fmla="*/ 104 w 243"/>
                          <a:gd name="T43" fmla="*/ 86 h 140"/>
                          <a:gd name="T44" fmla="*/ 109 w 243"/>
                          <a:gd name="T45" fmla="*/ 89 h 140"/>
                          <a:gd name="T46" fmla="*/ 114 w 243"/>
                          <a:gd name="T47" fmla="*/ 92 h 140"/>
                          <a:gd name="T48" fmla="*/ 119 w 243"/>
                          <a:gd name="T49" fmla="*/ 95 h 140"/>
                          <a:gd name="T50" fmla="*/ 124 w 243"/>
                          <a:gd name="T51" fmla="*/ 98 h 140"/>
                          <a:gd name="T52" fmla="*/ 129 w 243"/>
                          <a:gd name="T53" fmla="*/ 101 h 140"/>
                          <a:gd name="T54" fmla="*/ 134 w 243"/>
                          <a:gd name="T55" fmla="*/ 103 h 140"/>
                          <a:gd name="T56" fmla="*/ 139 w 243"/>
                          <a:gd name="T57" fmla="*/ 106 h 140"/>
                          <a:gd name="T58" fmla="*/ 144 w 243"/>
                          <a:gd name="T59" fmla="*/ 108 h 140"/>
                          <a:gd name="T60" fmla="*/ 149 w 243"/>
                          <a:gd name="T61" fmla="*/ 111 h 140"/>
                          <a:gd name="T62" fmla="*/ 154 w 243"/>
                          <a:gd name="T63" fmla="*/ 113 h 140"/>
                          <a:gd name="T64" fmla="*/ 159 w 243"/>
                          <a:gd name="T65" fmla="*/ 115 h 140"/>
                          <a:gd name="T66" fmla="*/ 163 w 243"/>
                          <a:gd name="T67" fmla="*/ 118 h 140"/>
                          <a:gd name="T68" fmla="*/ 168 w 243"/>
                          <a:gd name="T69" fmla="*/ 120 h 140"/>
                          <a:gd name="T70" fmla="*/ 174 w 243"/>
                          <a:gd name="T71" fmla="*/ 122 h 140"/>
                          <a:gd name="T72" fmla="*/ 179 w 243"/>
                          <a:gd name="T73" fmla="*/ 124 h 140"/>
                          <a:gd name="T74" fmla="*/ 183 w 243"/>
                          <a:gd name="T75" fmla="*/ 126 h 140"/>
                          <a:gd name="T76" fmla="*/ 188 w 243"/>
                          <a:gd name="T77" fmla="*/ 128 h 140"/>
                          <a:gd name="T78" fmla="*/ 193 w 243"/>
                          <a:gd name="T79" fmla="*/ 130 h 140"/>
                          <a:gd name="T80" fmla="*/ 198 w 243"/>
                          <a:gd name="T81" fmla="*/ 131 h 140"/>
                          <a:gd name="T82" fmla="*/ 203 w 243"/>
                          <a:gd name="T83" fmla="*/ 133 h 140"/>
                          <a:gd name="T84" fmla="*/ 208 w 243"/>
                          <a:gd name="T85" fmla="*/ 134 h 140"/>
                          <a:gd name="T86" fmla="*/ 213 w 243"/>
                          <a:gd name="T87" fmla="*/ 135 h 140"/>
                          <a:gd name="T88" fmla="*/ 218 w 243"/>
                          <a:gd name="T89" fmla="*/ 136 h 140"/>
                          <a:gd name="T90" fmla="*/ 223 w 243"/>
                          <a:gd name="T91" fmla="*/ 137 h 140"/>
                          <a:gd name="T92" fmla="*/ 228 w 243"/>
                          <a:gd name="T93" fmla="*/ 138 h 140"/>
                          <a:gd name="T94" fmla="*/ 233 w 243"/>
                          <a:gd name="T95" fmla="*/ 139 h 140"/>
                          <a:gd name="T96" fmla="*/ 238 w 243"/>
                          <a:gd name="T97" fmla="*/ 140 h 140"/>
                          <a:gd name="T98" fmla="*/ 243 w 243"/>
                          <a:gd name="T99" fmla="*/ 140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40">
                            <a:moveTo>
                              <a:pt x="0" y="0"/>
                            </a:moveTo>
                            <a:lnTo>
                              <a:pt x="5" y="5"/>
                            </a:lnTo>
                            <a:lnTo>
                              <a:pt x="10" y="9"/>
                            </a:lnTo>
                            <a:lnTo>
                              <a:pt x="15" y="14"/>
                            </a:lnTo>
                            <a:lnTo>
                              <a:pt x="20" y="19"/>
                            </a:lnTo>
                            <a:lnTo>
                              <a:pt x="25" y="24"/>
                            </a:lnTo>
                            <a:lnTo>
                              <a:pt x="30" y="28"/>
                            </a:lnTo>
                            <a:lnTo>
                              <a:pt x="35" y="33"/>
                            </a:lnTo>
                            <a:lnTo>
                              <a:pt x="40" y="37"/>
                            </a:lnTo>
                            <a:lnTo>
                              <a:pt x="44" y="42"/>
                            </a:lnTo>
                            <a:lnTo>
                              <a:pt x="49" y="45"/>
                            </a:lnTo>
                            <a:lnTo>
                              <a:pt x="54" y="50"/>
                            </a:lnTo>
                            <a:lnTo>
                              <a:pt x="60" y="54"/>
                            </a:lnTo>
                            <a:lnTo>
                              <a:pt x="64" y="57"/>
                            </a:lnTo>
                            <a:lnTo>
                              <a:pt x="69" y="62"/>
                            </a:lnTo>
                            <a:lnTo>
                              <a:pt x="74" y="65"/>
                            </a:lnTo>
                            <a:lnTo>
                              <a:pt x="79" y="69"/>
                            </a:lnTo>
                            <a:lnTo>
                              <a:pt x="84" y="72"/>
                            </a:lnTo>
                            <a:lnTo>
                              <a:pt x="89" y="76"/>
                            </a:lnTo>
                            <a:lnTo>
                              <a:pt x="94" y="79"/>
                            </a:lnTo>
                            <a:lnTo>
                              <a:pt x="99" y="83"/>
                            </a:lnTo>
                            <a:lnTo>
                              <a:pt x="104" y="86"/>
                            </a:lnTo>
                            <a:lnTo>
                              <a:pt x="109" y="89"/>
                            </a:lnTo>
                            <a:lnTo>
                              <a:pt x="114" y="92"/>
                            </a:lnTo>
                            <a:lnTo>
                              <a:pt x="119" y="95"/>
                            </a:lnTo>
                            <a:lnTo>
                              <a:pt x="124" y="98"/>
                            </a:lnTo>
                            <a:lnTo>
                              <a:pt x="129" y="101"/>
                            </a:lnTo>
                            <a:lnTo>
                              <a:pt x="134" y="103"/>
                            </a:lnTo>
                            <a:lnTo>
                              <a:pt x="139" y="106"/>
                            </a:lnTo>
                            <a:lnTo>
                              <a:pt x="144" y="108"/>
                            </a:lnTo>
                            <a:lnTo>
                              <a:pt x="149" y="111"/>
                            </a:lnTo>
                            <a:lnTo>
                              <a:pt x="154" y="113"/>
                            </a:lnTo>
                            <a:lnTo>
                              <a:pt x="159" y="115"/>
                            </a:lnTo>
                            <a:lnTo>
                              <a:pt x="163" y="118"/>
                            </a:lnTo>
                            <a:lnTo>
                              <a:pt x="168" y="120"/>
                            </a:lnTo>
                            <a:lnTo>
                              <a:pt x="174" y="122"/>
                            </a:lnTo>
                            <a:lnTo>
                              <a:pt x="179" y="124"/>
                            </a:lnTo>
                            <a:lnTo>
                              <a:pt x="183" y="126"/>
                            </a:lnTo>
                            <a:lnTo>
                              <a:pt x="188" y="128"/>
                            </a:lnTo>
                            <a:lnTo>
                              <a:pt x="193" y="130"/>
                            </a:lnTo>
                            <a:lnTo>
                              <a:pt x="198" y="131"/>
                            </a:lnTo>
                            <a:lnTo>
                              <a:pt x="203" y="133"/>
                            </a:lnTo>
                            <a:lnTo>
                              <a:pt x="208" y="134"/>
                            </a:lnTo>
                            <a:lnTo>
                              <a:pt x="213" y="135"/>
                            </a:lnTo>
                            <a:lnTo>
                              <a:pt x="218" y="136"/>
                            </a:lnTo>
                            <a:lnTo>
                              <a:pt x="223" y="137"/>
                            </a:lnTo>
                            <a:lnTo>
                              <a:pt x="228" y="138"/>
                            </a:lnTo>
                            <a:lnTo>
                              <a:pt x="233" y="139"/>
                            </a:lnTo>
                            <a:lnTo>
                              <a:pt x="238" y="140"/>
                            </a:lnTo>
                            <a:lnTo>
                              <a:pt x="243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2" name="Freeform 6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7588" y="4327713"/>
                        <a:ext cx="141090" cy="4064"/>
                      </a:xfrm>
                      <a:custGeom>
                        <a:avLst/>
                        <a:gdLst>
                          <a:gd name="T0" fmla="*/ 0 w 243"/>
                          <a:gd name="T1" fmla="*/ 0 h 7"/>
                          <a:gd name="T2" fmla="*/ 5 w 243"/>
                          <a:gd name="T3" fmla="*/ 1 h 7"/>
                          <a:gd name="T4" fmla="*/ 10 w 243"/>
                          <a:gd name="T5" fmla="*/ 1 h 7"/>
                          <a:gd name="T6" fmla="*/ 15 w 243"/>
                          <a:gd name="T7" fmla="*/ 1 h 7"/>
                          <a:gd name="T8" fmla="*/ 20 w 243"/>
                          <a:gd name="T9" fmla="*/ 2 h 7"/>
                          <a:gd name="T10" fmla="*/ 25 w 243"/>
                          <a:gd name="T11" fmla="*/ 2 h 7"/>
                          <a:gd name="T12" fmla="*/ 30 w 243"/>
                          <a:gd name="T13" fmla="*/ 3 h 7"/>
                          <a:gd name="T14" fmla="*/ 34 w 243"/>
                          <a:gd name="T15" fmla="*/ 3 h 7"/>
                          <a:gd name="T16" fmla="*/ 40 w 243"/>
                          <a:gd name="T17" fmla="*/ 3 h 7"/>
                          <a:gd name="T18" fmla="*/ 45 w 243"/>
                          <a:gd name="T19" fmla="*/ 3 h 7"/>
                          <a:gd name="T20" fmla="*/ 50 w 243"/>
                          <a:gd name="T21" fmla="*/ 3 h 7"/>
                          <a:gd name="T22" fmla="*/ 54 w 243"/>
                          <a:gd name="T23" fmla="*/ 3 h 7"/>
                          <a:gd name="T24" fmla="*/ 59 w 243"/>
                          <a:gd name="T25" fmla="*/ 3 h 7"/>
                          <a:gd name="T26" fmla="*/ 64 w 243"/>
                          <a:gd name="T27" fmla="*/ 4 h 7"/>
                          <a:gd name="T28" fmla="*/ 70 w 243"/>
                          <a:gd name="T29" fmla="*/ 4 h 7"/>
                          <a:gd name="T30" fmla="*/ 74 w 243"/>
                          <a:gd name="T31" fmla="*/ 4 h 7"/>
                          <a:gd name="T32" fmla="*/ 79 w 243"/>
                          <a:gd name="T33" fmla="*/ 4 h 7"/>
                          <a:gd name="T34" fmla="*/ 84 w 243"/>
                          <a:gd name="T35" fmla="*/ 4 h 7"/>
                          <a:gd name="T36" fmla="*/ 89 w 243"/>
                          <a:gd name="T37" fmla="*/ 4 h 7"/>
                          <a:gd name="T38" fmla="*/ 94 w 243"/>
                          <a:gd name="T39" fmla="*/ 5 h 7"/>
                          <a:gd name="T40" fmla="*/ 99 w 243"/>
                          <a:gd name="T41" fmla="*/ 5 h 7"/>
                          <a:gd name="T42" fmla="*/ 104 w 243"/>
                          <a:gd name="T43" fmla="*/ 5 h 7"/>
                          <a:gd name="T44" fmla="*/ 109 w 243"/>
                          <a:gd name="T45" fmla="*/ 5 h 7"/>
                          <a:gd name="T46" fmla="*/ 114 w 243"/>
                          <a:gd name="T47" fmla="*/ 5 h 7"/>
                          <a:gd name="T48" fmla="*/ 119 w 243"/>
                          <a:gd name="T49" fmla="*/ 5 h 7"/>
                          <a:gd name="T50" fmla="*/ 124 w 243"/>
                          <a:gd name="T51" fmla="*/ 5 h 7"/>
                          <a:gd name="T52" fmla="*/ 129 w 243"/>
                          <a:gd name="T53" fmla="*/ 5 h 7"/>
                          <a:gd name="T54" fmla="*/ 134 w 243"/>
                          <a:gd name="T55" fmla="*/ 5 h 7"/>
                          <a:gd name="T56" fmla="*/ 139 w 243"/>
                          <a:gd name="T57" fmla="*/ 5 h 7"/>
                          <a:gd name="T58" fmla="*/ 144 w 243"/>
                          <a:gd name="T59" fmla="*/ 5 h 7"/>
                          <a:gd name="T60" fmla="*/ 149 w 243"/>
                          <a:gd name="T61" fmla="*/ 6 h 7"/>
                          <a:gd name="T62" fmla="*/ 154 w 243"/>
                          <a:gd name="T63" fmla="*/ 6 h 7"/>
                          <a:gd name="T64" fmla="*/ 159 w 243"/>
                          <a:gd name="T65" fmla="*/ 6 h 7"/>
                          <a:gd name="T66" fmla="*/ 164 w 243"/>
                          <a:gd name="T67" fmla="*/ 6 h 7"/>
                          <a:gd name="T68" fmla="*/ 168 w 243"/>
                          <a:gd name="T69" fmla="*/ 6 h 7"/>
                          <a:gd name="T70" fmla="*/ 173 w 243"/>
                          <a:gd name="T71" fmla="*/ 6 h 7"/>
                          <a:gd name="T72" fmla="*/ 179 w 243"/>
                          <a:gd name="T73" fmla="*/ 6 h 7"/>
                          <a:gd name="T74" fmla="*/ 184 w 243"/>
                          <a:gd name="T75" fmla="*/ 6 h 7"/>
                          <a:gd name="T76" fmla="*/ 188 w 243"/>
                          <a:gd name="T77" fmla="*/ 6 h 7"/>
                          <a:gd name="T78" fmla="*/ 193 w 243"/>
                          <a:gd name="T79" fmla="*/ 7 h 7"/>
                          <a:gd name="T80" fmla="*/ 198 w 243"/>
                          <a:gd name="T81" fmla="*/ 7 h 7"/>
                          <a:gd name="T82" fmla="*/ 203 w 243"/>
                          <a:gd name="T83" fmla="*/ 7 h 7"/>
                          <a:gd name="T84" fmla="*/ 208 w 243"/>
                          <a:gd name="T85" fmla="*/ 7 h 7"/>
                          <a:gd name="T86" fmla="*/ 213 w 243"/>
                          <a:gd name="T87" fmla="*/ 7 h 7"/>
                          <a:gd name="T88" fmla="*/ 218 w 243"/>
                          <a:gd name="T89" fmla="*/ 7 h 7"/>
                          <a:gd name="T90" fmla="*/ 223 w 243"/>
                          <a:gd name="T91" fmla="*/ 7 h 7"/>
                          <a:gd name="T92" fmla="*/ 228 w 243"/>
                          <a:gd name="T93" fmla="*/ 7 h 7"/>
                          <a:gd name="T94" fmla="*/ 233 w 243"/>
                          <a:gd name="T95" fmla="*/ 7 h 7"/>
                          <a:gd name="T96" fmla="*/ 238 w 243"/>
                          <a:gd name="T97" fmla="*/ 7 h 7"/>
                          <a:gd name="T98" fmla="*/ 243 w 243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">
                            <a:moveTo>
                              <a:pt x="0" y="0"/>
                            </a:moveTo>
                            <a:lnTo>
                              <a:pt x="5" y="1"/>
                            </a:lnTo>
                            <a:lnTo>
                              <a:pt x="10" y="1"/>
                            </a:lnTo>
                            <a:lnTo>
                              <a:pt x="15" y="1"/>
                            </a:lnTo>
                            <a:lnTo>
                              <a:pt x="20" y="2"/>
                            </a:lnTo>
                            <a:lnTo>
                              <a:pt x="25" y="2"/>
                            </a:lnTo>
                            <a:lnTo>
                              <a:pt x="30" y="3"/>
                            </a:lnTo>
                            <a:lnTo>
                              <a:pt x="34" y="3"/>
                            </a:lnTo>
                            <a:lnTo>
                              <a:pt x="40" y="3"/>
                            </a:lnTo>
                            <a:lnTo>
                              <a:pt x="45" y="3"/>
                            </a:lnTo>
                            <a:lnTo>
                              <a:pt x="50" y="3"/>
                            </a:lnTo>
                            <a:lnTo>
                              <a:pt x="54" y="3"/>
                            </a:lnTo>
                            <a:lnTo>
                              <a:pt x="59" y="3"/>
                            </a:lnTo>
                            <a:lnTo>
                              <a:pt x="64" y="4"/>
                            </a:lnTo>
                            <a:lnTo>
                              <a:pt x="70" y="4"/>
                            </a:lnTo>
                            <a:lnTo>
                              <a:pt x="74" y="4"/>
                            </a:lnTo>
                            <a:lnTo>
                              <a:pt x="79" y="4"/>
                            </a:lnTo>
                            <a:lnTo>
                              <a:pt x="84" y="4"/>
                            </a:lnTo>
                            <a:lnTo>
                              <a:pt x="89" y="4"/>
                            </a:lnTo>
                            <a:lnTo>
                              <a:pt x="94" y="5"/>
                            </a:lnTo>
                            <a:lnTo>
                              <a:pt x="99" y="5"/>
                            </a:lnTo>
                            <a:lnTo>
                              <a:pt x="104" y="5"/>
                            </a:lnTo>
                            <a:lnTo>
                              <a:pt x="109" y="5"/>
                            </a:lnTo>
                            <a:lnTo>
                              <a:pt x="114" y="5"/>
                            </a:lnTo>
                            <a:lnTo>
                              <a:pt x="119" y="5"/>
                            </a:lnTo>
                            <a:lnTo>
                              <a:pt x="124" y="5"/>
                            </a:lnTo>
                            <a:lnTo>
                              <a:pt x="129" y="5"/>
                            </a:lnTo>
                            <a:lnTo>
                              <a:pt x="134" y="5"/>
                            </a:lnTo>
                            <a:lnTo>
                              <a:pt x="139" y="5"/>
                            </a:lnTo>
                            <a:lnTo>
                              <a:pt x="144" y="5"/>
                            </a:lnTo>
                            <a:lnTo>
                              <a:pt x="149" y="6"/>
                            </a:lnTo>
                            <a:lnTo>
                              <a:pt x="154" y="6"/>
                            </a:lnTo>
                            <a:lnTo>
                              <a:pt x="159" y="6"/>
                            </a:lnTo>
                            <a:lnTo>
                              <a:pt x="164" y="6"/>
                            </a:lnTo>
                            <a:lnTo>
                              <a:pt x="168" y="6"/>
                            </a:lnTo>
                            <a:lnTo>
                              <a:pt x="173" y="6"/>
                            </a:lnTo>
                            <a:lnTo>
                              <a:pt x="179" y="6"/>
                            </a:lnTo>
                            <a:lnTo>
                              <a:pt x="184" y="6"/>
                            </a:lnTo>
                            <a:lnTo>
                              <a:pt x="188" y="6"/>
                            </a:lnTo>
                            <a:lnTo>
                              <a:pt x="193" y="7"/>
                            </a:lnTo>
                            <a:lnTo>
                              <a:pt x="198" y="7"/>
                            </a:lnTo>
                            <a:lnTo>
                              <a:pt x="203" y="7"/>
                            </a:lnTo>
                            <a:lnTo>
                              <a:pt x="208" y="7"/>
                            </a:lnTo>
                            <a:lnTo>
                              <a:pt x="213" y="7"/>
                            </a:lnTo>
                            <a:lnTo>
                              <a:pt x="218" y="7"/>
                            </a:lnTo>
                            <a:lnTo>
                              <a:pt x="223" y="7"/>
                            </a:lnTo>
                            <a:lnTo>
                              <a:pt x="228" y="7"/>
                            </a:lnTo>
                            <a:lnTo>
                              <a:pt x="233" y="7"/>
                            </a:lnTo>
                            <a:lnTo>
                              <a:pt x="238" y="7"/>
                            </a:lnTo>
                            <a:lnTo>
                              <a:pt x="243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3" name="Freeform 6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81048" y="4128561"/>
                        <a:ext cx="141090" cy="7548"/>
                      </a:xfrm>
                      <a:custGeom>
                        <a:avLst/>
                        <a:gdLst>
                          <a:gd name="T0" fmla="*/ 0 w 243"/>
                          <a:gd name="T1" fmla="*/ 13 h 13"/>
                          <a:gd name="T2" fmla="*/ 5 w 243"/>
                          <a:gd name="T3" fmla="*/ 13 h 13"/>
                          <a:gd name="T4" fmla="*/ 10 w 243"/>
                          <a:gd name="T5" fmla="*/ 13 h 13"/>
                          <a:gd name="T6" fmla="*/ 15 w 243"/>
                          <a:gd name="T7" fmla="*/ 13 h 13"/>
                          <a:gd name="T8" fmla="*/ 20 w 243"/>
                          <a:gd name="T9" fmla="*/ 13 h 13"/>
                          <a:gd name="T10" fmla="*/ 25 w 243"/>
                          <a:gd name="T11" fmla="*/ 13 h 13"/>
                          <a:gd name="T12" fmla="*/ 30 w 243"/>
                          <a:gd name="T13" fmla="*/ 13 h 13"/>
                          <a:gd name="T14" fmla="*/ 34 w 243"/>
                          <a:gd name="T15" fmla="*/ 13 h 13"/>
                          <a:gd name="T16" fmla="*/ 39 w 243"/>
                          <a:gd name="T17" fmla="*/ 13 h 13"/>
                          <a:gd name="T18" fmla="*/ 44 w 243"/>
                          <a:gd name="T19" fmla="*/ 13 h 13"/>
                          <a:gd name="T20" fmla="*/ 49 w 243"/>
                          <a:gd name="T21" fmla="*/ 12 h 13"/>
                          <a:gd name="T22" fmla="*/ 54 w 243"/>
                          <a:gd name="T23" fmla="*/ 12 h 13"/>
                          <a:gd name="T24" fmla="*/ 59 w 243"/>
                          <a:gd name="T25" fmla="*/ 12 h 13"/>
                          <a:gd name="T26" fmla="*/ 64 w 243"/>
                          <a:gd name="T27" fmla="*/ 12 h 13"/>
                          <a:gd name="T28" fmla="*/ 69 w 243"/>
                          <a:gd name="T29" fmla="*/ 12 h 13"/>
                          <a:gd name="T30" fmla="*/ 74 w 243"/>
                          <a:gd name="T31" fmla="*/ 12 h 13"/>
                          <a:gd name="T32" fmla="*/ 79 w 243"/>
                          <a:gd name="T33" fmla="*/ 12 h 13"/>
                          <a:gd name="T34" fmla="*/ 84 w 243"/>
                          <a:gd name="T35" fmla="*/ 12 h 13"/>
                          <a:gd name="T36" fmla="*/ 89 w 243"/>
                          <a:gd name="T37" fmla="*/ 12 h 13"/>
                          <a:gd name="T38" fmla="*/ 94 w 243"/>
                          <a:gd name="T39" fmla="*/ 12 h 13"/>
                          <a:gd name="T40" fmla="*/ 99 w 243"/>
                          <a:gd name="T41" fmla="*/ 12 h 13"/>
                          <a:gd name="T42" fmla="*/ 104 w 243"/>
                          <a:gd name="T43" fmla="*/ 12 h 13"/>
                          <a:gd name="T44" fmla="*/ 109 w 243"/>
                          <a:gd name="T45" fmla="*/ 12 h 13"/>
                          <a:gd name="T46" fmla="*/ 114 w 243"/>
                          <a:gd name="T47" fmla="*/ 12 h 13"/>
                          <a:gd name="T48" fmla="*/ 119 w 243"/>
                          <a:gd name="T49" fmla="*/ 11 h 13"/>
                          <a:gd name="T50" fmla="*/ 124 w 243"/>
                          <a:gd name="T51" fmla="*/ 11 h 13"/>
                          <a:gd name="T52" fmla="*/ 129 w 243"/>
                          <a:gd name="T53" fmla="*/ 11 h 13"/>
                          <a:gd name="T54" fmla="*/ 134 w 243"/>
                          <a:gd name="T55" fmla="*/ 11 h 13"/>
                          <a:gd name="T56" fmla="*/ 139 w 243"/>
                          <a:gd name="T57" fmla="*/ 11 h 13"/>
                          <a:gd name="T58" fmla="*/ 144 w 243"/>
                          <a:gd name="T59" fmla="*/ 10 h 13"/>
                          <a:gd name="T60" fmla="*/ 148 w 243"/>
                          <a:gd name="T61" fmla="*/ 10 h 13"/>
                          <a:gd name="T62" fmla="*/ 153 w 243"/>
                          <a:gd name="T63" fmla="*/ 10 h 13"/>
                          <a:gd name="T64" fmla="*/ 159 w 243"/>
                          <a:gd name="T65" fmla="*/ 10 h 13"/>
                          <a:gd name="T66" fmla="*/ 164 w 243"/>
                          <a:gd name="T67" fmla="*/ 10 h 13"/>
                          <a:gd name="T68" fmla="*/ 168 w 243"/>
                          <a:gd name="T69" fmla="*/ 9 h 13"/>
                          <a:gd name="T70" fmla="*/ 173 w 243"/>
                          <a:gd name="T71" fmla="*/ 9 h 13"/>
                          <a:gd name="T72" fmla="*/ 178 w 243"/>
                          <a:gd name="T73" fmla="*/ 8 h 13"/>
                          <a:gd name="T74" fmla="*/ 183 w 243"/>
                          <a:gd name="T75" fmla="*/ 8 h 13"/>
                          <a:gd name="T76" fmla="*/ 188 w 243"/>
                          <a:gd name="T77" fmla="*/ 8 h 13"/>
                          <a:gd name="T78" fmla="*/ 193 w 243"/>
                          <a:gd name="T79" fmla="*/ 7 h 13"/>
                          <a:gd name="T80" fmla="*/ 198 w 243"/>
                          <a:gd name="T81" fmla="*/ 7 h 13"/>
                          <a:gd name="T82" fmla="*/ 203 w 243"/>
                          <a:gd name="T83" fmla="*/ 6 h 13"/>
                          <a:gd name="T84" fmla="*/ 208 w 243"/>
                          <a:gd name="T85" fmla="*/ 6 h 13"/>
                          <a:gd name="T86" fmla="*/ 213 w 243"/>
                          <a:gd name="T87" fmla="*/ 5 h 13"/>
                          <a:gd name="T88" fmla="*/ 218 w 243"/>
                          <a:gd name="T89" fmla="*/ 4 h 13"/>
                          <a:gd name="T90" fmla="*/ 223 w 243"/>
                          <a:gd name="T91" fmla="*/ 4 h 13"/>
                          <a:gd name="T92" fmla="*/ 228 w 243"/>
                          <a:gd name="T93" fmla="*/ 3 h 13"/>
                          <a:gd name="T94" fmla="*/ 233 w 243"/>
                          <a:gd name="T95" fmla="*/ 2 h 13"/>
                          <a:gd name="T96" fmla="*/ 238 w 243"/>
                          <a:gd name="T97" fmla="*/ 1 h 13"/>
                          <a:gd name="T98" fmla="*/ 243 w 243"/>
                          <a:gd name="T99" fmla="*/ 0 h 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3">
                            <a:moveTo>
                              <a:pt x="0" y="13"/>
                            </a:moveTo>
                            <a:lnTo>
                              <a:pt x="5" y="13"/>
                            </a:lnTo>
                            <a:lnTo>
                              <a:pt x="10" y="13"/>
                            </a:lnTo>
                            <a:lnTo>
                              <a:pt x="15" y="13"/>
                            </a:lnTo>
                            <a:lnTo>
                              <a:pt x="20" y="13"/>
                            </a:lnTo>
                            <a:lnTo>
                              <a:pt x="25" y="13"/>
                            </a:lnTo>
                            <a:lnTo>
                              <a:pt x="30" y="13"/>
                            </a:lnTo>
                            <a:lnTo>
                              <a:pt x="34" y="13"/>
                            </a:lnTo>
                            <a:lnTo>
                              <a:pt x="39" y="13"/>
                            </a:lnTo>
                            <a:lnTo>
                              <a:pt x="44" y="13"/>
                            </a:lnTo>
                            <a:lnTo>
                              <a:pt x="49" y="12"/>
                            </a:lnTo>
                            <a:lnTo>
                              <a:pt x="54" y="12"/>
                            </a:lnTo>
                            <a:lnTo>
                              <a:pt x="59" y="12"/>
                            </a:lnTo>
                            <a:lnTo>
                              <a:pt x="64" y="12"/>
                            </a:lnTo>
                            <a:lnTo>
                              <a:pt x="69" y="12"/>
                            </a:lnTo>
                            <a:lnTo>
                              <a:pt x="74" y="12"/>
                            </a:lnTo>
                            <a:lnTo>
                              <a:pt x="79" y="12"/>
                            </a:lnTo>
                            <a:lnTo>
                              <a:pt x="84" y="12"/>
                            </a:lnTo>
                            <a:lnTo>
                              <a:pt x="89" y="12"/>
                            </a:lnTo>
                            <a:lnTo>
                              <a:pt x="94" y="12"/>
                            </a:lnTo>
                            <a:lnTo>
                              <a:pt x="99" y="12"/>
                            </a:lnTo>
                            <a:lnTo>
                              <a:pt x="104" y="12"/>
                            </a:lnTo>
                            <a:lnTo>
                              <a:pt x="109" y="12"/>
                            </a:lnTo>
                            <a:lnTo>
                              <a:pt x="114" y="12"/>
                            </a:lnTo>
                            <a:lnTo>
                              <a:pt x="119" y="11"/>
                            </a:lnTo>
                            <a:lnTo>
                              <a:pt x="124" y="11"/>
                            </a:lnTo>
                            <a:lnTo>
                              <a:pt x="129" y="11"/>
                            </a:lnTo>
                            <a:lnTo>
                              <a:pt x="134" y="11"/>
                            </a:lnTo>
                            <a:lnTo>
                              <a:pt x="139" y="11"/>
                            </a:lnTo>
                            <a:lnTo>
                              <a:pt x="144" y="10"/>
                            </a:lnTo>
                            <a:lnTo>
                              <a:pt x="148" y="10"/>
                            </a:lnTo>
                            <a:lnTo>
                              <a:pt x="153" y="10"/>
                            </a:lnTo>
                            <a:lnTo>
                              <a:pt x="159" y="10"/>
                            </a:lnTo>
                            <a:lnTo>
                              <a:pt x="164" y="10"/>
                            </a:lnTo>
                            <a:lnTo>
                              <a:pt x="168" y="9"/>
                            </a:lnTo>
                            <a:lnTo>
                              <a:pt x="173" y="9"/>
                            </a:lnTo>
                            <a:lnTo>
                              <a:pt x="178" y="8"/>
                            </a:lnTo>
                            <a:lnTo>
                              <a:pt x="183" y="8"/>
                            </a:lnTo>
                            <a:lnTo>
                              <a:pt x="188" y="8"/>
                            </a:lnTo>
                            <a:lnTo>
                              <a:pt x="193" y="7"/>
                            </a:lnTo>
                            <a:lnTo>
                              <a:pt x="198" y="7"/>
                            </a:lnTo>
                            <a:lnTo>
                              <a:pt x="203" y="6"/>
                            </a:lnTo>
                            <a:lnTo>
                              <a:pt x="208" y="6"/>
                            </a:lnTo>
                            <a:lnTo>
                              <a:pt x="213" y="5"/>
                            </a:lnTo>
                            <a:lnTo>
                              <a:pt x="218" y="4"/>
                            </a:lnTo>
                            <a:lnTo>
                              <a:pt x="223" y="4"/>
                            </a:lnTo>
                            <a:lnTo>
                              <a:pt x="228" y="3"/>
                            </a:lnTo>
                            <a:lnTo>
                              <a:pt x="233" y="2"/>
                            </a:lnTo>
                            <a:lnTo>
                              <a:pt x="238" y="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4" name="Freeform 6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2138" y="3895734"/>
                        <a:ext cx="141090" cy="232828"/>
                      </a:xfrm>
                      <a:custGeom>
                        <a:avLst/>
                        <a:gdLst>
                          <a:gd name="T0" fmla="*/ 0 w 243"/>
                          <a:gd name="T1" fmla="*/ 401 h 401"/>
                          <a:gd name="T2" fmla="*/ 5 w 243"/>
                          <a:gd name="T3" fmla="*/ 400 h 401"/>
                          <a:gd name="T4" fmla="*/ 10 w 243"/>
                          <a:gd name="T5" fmla="*/ 399 h 401"/>
                          <a:gd name="T6" fmla="*/ 15 w 243"/>
                          <a:gd name="T7" fmla="*/ 397 h 401"/>
                          <a:gd name="T8" fmla="*/ 19 w 243"/>
                          <a:gd name="T9" fmla="*/ 396 h 401"/>
                          <a:gd name="T10" fmla="*/ 25 w 243"/>
                          <a:gd name="T11" fmla="*/ 394 h 401"/>
                          <a:gd name="T12" fmla="*/ 30 w 243"/>
                          <a:gd name="T13" fmla="*/ 393 h 401"/>
                          <a:gd name="T14" fmla="*/ 35 w 243"/>
                          <a:gd name="T15" fmla="*/ 391 h 401"/>
                          <a:gd name="T16" fmla="*/ 39 w 243"/>
                          <a:gd name="T17" fmla="*/ 389 h 401"/>
                          <a:gd name="T18" fmla="*/ 44 w 243"/>
                          <a:gd name="T19" fmla="*/ 387 h 401"/>
                          <a:gd name="T20" fmla="*/ 49 w 243"/>
                          <a:gd name="T21" fmla="*/ 384 h 401"/>
                          <a:gd name="T22" fmla="*/ 54 w 243"/>
                          <a:gd name="T23" fmla="*/ 382 h 401"/>
                          <a:gd name="T24" fmla="*/ 59 w 243"/>
                          <a:gd name="T25" fmla="*/ 379 h 401"/>
                          <a:gd name="T26" fmla="*/ 64 w 243"/>
                          <a:gd name="T27" fmla="*/ 376 h 401"/>
                          <a:gd name="T28" fmla="*/ 69 w 243"/>
                          <a:gd name="T29" fmla="*/ 373 h 401"/>
                          <a:gd name="T30" fmla="*/ 74 w 243"/>
                          <a:gd name="T31" fmla="*/ 369 h 401"/>
                          <a:gd name="T32" fmla="*/ 79 w 243"/>
                          <a:gd name="T33" fmla="*/ 365 h 401"/>
                          <a:gd name="T34" fmla="*/ 84 w 243"/>
                          <a:gd name="T35" fmla="*/ 361 h 401"/>
                          <a:gd name="T36" fmla="*/ 89 w 243"/>
                          <a:gd name="T37" fmla="*/ 356 h 401"/>
                          <a:gd name="T38" fmla="*/ 94 w 243"/>
                          <a:gd name="T39" fmla="*/ 351 h 401"/>
                          <a:gd name="T40" fmla="*/ 99 w 243"/>
                          <a:gd name="T41" fmla="*/ 346 h 401"/>
                          <a:gd name="T42" fmla="*/ 104 w 243"/>
                          <a:gd name="T43" fmla="*/ 339 h 401"/>
                          <a:gd name="T44" fmla="*/ 109 w 243"/>
                          <a:gd name="T45" fmla="*/ 333 h 401"/>
                          <a:gd name="T46" fmla="*/ 114 w 243"/>
                          <a:gd name="T47" fmla="*/ 326 h 401"/>
                          <a:gd name="T48" fmla="*/ 119 w 243"/>
                          <a:gd name="T49" fmla="*/ 318 h 401"/>
                          <a:gd name="T50" fmla="*/ 124 w 243"/>
                          <a:gd name="T51" fmla="*/ 310 h 401"/>
                          <a:gd name="T52" fmla="*/ 129 w 243"/>
                          <a:gd name="T53" fmla="*/ 301 h 401"/>
                          <a:gd name="T54" fmla="*/ 134 w 243"/>
                          <a:gd name="T55" fmla="*/ 290 h 401"/>
                          <a:gd name="T56" fmla="*/ 139 w 243"/>
                          <a:gd name="T57" fmla="*/ 280 h 401"/>
                          <a:gd name="T58" fmla="*/ 144 w 243"/>
                          <a:gd name="T59" fmla="*/ 268 h 401"/>
                          <a:gd name="T60" fmla="*/ 149 w 243"/>
                          <a:gd name="T61" fmla="*/ 255 h 401"/>
                          <a:gd name="T62" fmla="*/ 153 w 243"/>
                          <a:gd name="T63" fmla="*/ 241 h 401"/>
                          <a:gd name="T64" fmla="*/ 158 w 243"/>
                          <a:gd name="T65" fmla="*/ 226 h 401"/>
                          <a:gd name="T66" fmla="*/ 163 w 243"/>
                          <a:gd name="T67" fmla="*/ 211 h 401"/>
                          <a:gd name="T68" fmla="*/ 169 w 243"/>
                          <a:gd name="T69" fmla="*/ 197 h 401"/>
                          <a:gd name="T70" fmla="*/ 173 w 243"/>
                          <a:gd name="T71" fmla="*/ 183 h 401"/>
                          <a:gd name="T72" fmla="*/ 178 w 243"/>
                          <a:gd name="T73" fmla="*/ 168 h 401"/>
                          <a:gd name="T74" fmla="*/ 183 w 243"/>
                          <a:gd name="T75" fmla="*/ 154 h 401"/>
                          <a:gd name="T76" fmla="*/ 188 w 243"/>
                          <a:gd name="T77" fmla="*/ 140 h 401"/>
                          <a:gd name="T78" fmla="*/ 193 w 243"/>
                          <a:gd name="T79" fmla="*/ 126 h 401"/>
                          <a:gd name="T80" fmla="*/ 198 w 243"/>
                          <a:gd name="T81" fmla="*/ 112 h 401"/>
                          <a:gd name="T82" fmla="*/ 203 w 243"/>
                          <a:gd name="T83" fmla="*/ 98 h 401"/>
                          <a:gd name="T84" fmla="*/ 208 w 243"/>
                          <a:gd name="T85" fmla="*/ 85 h 401"/>
                          <a:gd name="T86" fmla="*/ 213 w 243"/>
                          <a:gd name="T87" fmla="*/ 72 h 401"/>
                          <a:gd name="T88" fmla="*/ 218 w 243"/>
                          <a:gd name="T89" fmla="*/ 59 h 401"/>
                          <a:gd name="T90" fmla="*/ 223 w 243"/>
                          <a:gd name="T91" fmla="*/ 46 h 401"/>
                          <a:gd name="T92" fmla="*/ 228 w 243"/>
                          <a:gd name="T93" fmla="*/ 34 h 401"/>
                          <a:gd name="T94" fmla="*/ 233 w 243"/>
                          <a:gd name="T95" fmla="*/ 23 h 401"/>
                          <a:gd name="T96" fmla="*/ 238 w 243"/>
                          <a:gd name="T97" fmla="*/ 11 h 401"/>
                          <a:gd name="T98" fmla="*/ 243 w 243"/>
                          <a:gd name="T99" fmla="*/ 0 h 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01">
                            <a:moveTo>
                              <a:pt x="0" y="401"/>
                            </a:moveTo>
                            <a:lnTo>
                              <a:pt x="5" y="400"/>
                            </a:lnTo>
                            <a:lnTo>
                              <a:pt x="10" y="399"/>
                            </a:lnTo>
                            <a:lnTo>
                              <a:pt x="15" y="397"/>
                            </a:lnTo>
                            <a:lnTo>
                              <a:pt x="19" y="396"/>
                            </a:lnTo>
                            <a:lnTo>
                              <a:pt x="25" y="394"/>
                            </a:lnTo>
                            <a:lnTo>
                              <a:pt x="30" y="393"/>
                            </a:lnTo>
                            <a:lnTo>
                              <a:pt x="35" y="391"/>
                            </a:lnTo>
                            <a:lnTo>
                              <a:pt x="39" y="389"/>
                            </a:lnTo>
                            <a:lnTo>
                              <a:pt x="44" y="387"/>
                            </a:lnTo>
                            <a:lnTo>
                              <a:pt x="49" y="384"/>
                            </a:lnTo>
                            <a:lnTo>
                              <a:pt x="54" y="382"/>
                            </a:lnTo>
                            <a:lnTo>
                              <a:pt x="59" y="379"/>
                            </a:lnTo>
                            <a:lnTo>
                              <a:pt x="64" y="376"/>
                            </a:lnTo>
                            <a:lnTo>
                              <a:pt x="69" y="373"/>
                            </a:lnTo>
                            <a:lnTo>
                              <a:pt x="74" y="369"/>
                            </a:lnTo>
                            <a:lnTo>
                              <a:pt x="79" y="365"/>
                            </a:lnTo>
                            <a:lnTo>
                              <a:pt x="84" y="361"/>
                            </a:lnTo>
                            <a:lnTo>
                              <a:pt x="89" y="356"/>
                            </a:lnTo>
                            <a:lnTo>
                              <a:pt x="94" y="351"/>
                            </a:lnTo>
                            <a:lnTo>
                              <a:pt x="99" y="346"/>
                            </a:lnTo>
                            <a:lnTo>
                              <a:pt x="104" y="339"/>
                            </a:lnTo>
                            <a:lnTo>
                              <a:pt x="109" y="333"/>
                            </a:lnTo>
                            <a:lnTo>
                              <a:pt x="114" y="326"/>
                            </a:lnTo>
                            <a:lnTo>
                              <a:pt x="119" y="318"/>
                            </a:lnTo>
                            <a:lnTo>
                              <a:pt x="124" y="310"/>
                            </a:lnTo>
                            <a:lnTo>
                              <a:pt x="129" y="301"/>
                            </a:lnTo>
                            <a:lnTo>
                              <a:pt x="134" y="290"/>
                            </a:lnTo>
                            <a:lnTo>
                              <a:pt x="139" y="280"/>
                            </a:lnTo>
                            <a:lnTo>
                              <a:pt x="144" y="268"/>
                            </a:lnTo>
                            <a:lnTo>
                              <a:pt x="149" y="255"/>
                            </a:lnTo>
                            <a:lnTo>
                              <a:pt x="153" y="241"/>
                            </a:lnTo>
                            <a:lnTo>
                              <a:pt x="158" y="226"/>
                            </a:lnTo>
                            <a:lnTo>
                              <a:pt x="163" y="211"/>
                            </a:lnTo>
                            <a:lnTo>
                              <a:pt x="169" y="197"/>
                            </a:lnTo>
                            <a:lnTo>
                              <a:pt x="173" y="183"/>
                            </a:lnTo>
                            <a:lnTo>
                              <a:pt x="178" y="168"/>
                            </a:lnTo>
                            <a:lnTo>
                              <a:pt x="183" y="154"/>
                            </a:lnTo>
                            <a:lnTo>
                              <a:pt x="188" y="140"/>
                            </a:lnTo>
                            <a:lnTo>
                              <a:pt x="193" y="126"/>
                            </a:lnTo>
                            <a:lnTo>
                              <a:pt x="198" y="112"/>
                            </a:lnTo>
                            <a:lnTo>
                              <a:pt x="203" y="98"/>
                            </a:lnTo>
                            <a:lnTo>
                              <a:pt x="208" y="85"/>
                            </a:lnTo>
                            <a:lnTo>
                              <a:pt x="213" y="72"/>
                            </a:lnTo>
                            <a:lnTo>
                              <a:pt x="218" y="59"/>
                            </a:lnTo>
                            <a:lnTo>
                              <a:pt x="223" y="46"/>
                            </a:lnTo>
                            <a:lnTo>
                              <a:pt x="228" y="34"/>
                            </a:lnTo>
                            <a:lnTo>
                              <a:pt x="233" y="23"/>
                            </a:lnTo>
                            <a:lnTo>
                              <a:pt x="238" y="11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5" name="Freeform 6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3228" y="3846381"/>
                        <a:ext cx="141090" cy="184636"/>
                      </a:xfrm>
                      <a:custGeom>
                        <a:avLst/>
                        <a:gdLst>
                          <a:gd name="T0" fmla="*/ 0 w 243"/>
                          <a:gd name="T1" fmla="*/ 85 h 318"/>
                          <a:gd name="T2" fmla="*/ 5 w 243"/>
                          <a:gd name="T3" fmla="*/ 75 h 318"/>
                          <a:gd name="T4" fmla="*/ 10 w 243"/>
                          <a:gd name="T5" fmla="*/ 64 h 318"/>
                          <a:gd name="T6" fmla="*/ 15 w 243"/>
                          <a:gd name="T7" fmla="*/ 56 h 318"/>
                          <a:gd name="T8" fmla="*/ 20 w 243"/>
                          <a:gd name="T9" fmla="*/ 48 h 318"/>
                          <a:gd name="T10" fmla="*/ 24 w 243"/>
                          <a:gd name="T11" fmla="*/ 39 h 318"/>
                          <a:gd name="T12" fmla="*/ 29 w 243"/>
                          <a:gd name="T13" fmla="*/ 33 h 318"/>
                          <a:gd name="T14" fmla="*/ 35 w 243"/>
                          <a:gd name="T15" fmla="*/ 25 h 318"/>
                          <a:gd name="T16" fmla="*/ 40 w 243"/>
                          <a:gd name="T17" fmla="*/ 20 h 318"/>
                          <a:gd name="T18" fmla="*/ 44 w 243"/>
                          <a:gd name="T19" fmla="*/ 15 h 318"/>
                          <a:gd name="T20" fmla="*/ 49 w 243"/>
                          <a:gd name="T21" fmla="*/ 10 h 318"/>
                          <a:gd name="T22" fmla="*/ 54 w 243"/>
                          <a:gd name="T23" fmla="*/ 6 h 318"/>
                          <a:gd name="T24" fmla="*/ 59 w 243"/>
                          <a:gd name="T25" fmla="*/ 4 h 318"/>
                          <a:gd name="T26" fmla="*/ 64 w 243"/>
                          <a:gd name="T27" fmla="*/ 3 h 318"/>
                          <a:gd name="T28" fmla="*/ 69 w 243"/>
                          <a:gd name="T29" fmla="*/ 1 h 318"/>
                          <a:gd name="T30" fmla="*/ 74 w 243"/>
                          <a:gd name="T31" fmla="*/ 0 h 318"/>
                          <a:gd name="T32" fmla="*/ 79 w 243"/>
                          <a:gd name="T33" fmla="*/ 0 h 318"/>
                          <a:gd name="T34" fmla="*/ 84 w 243"/>
                          <a:gd name="T35" fmla="*/ 1 h 318"/>
                          <a:gd name="T36" fmla="*/ 89 w 243"/>
                          <a:gd name="T37" fmla="*/ 4 h 318"/>
                          <a:gd name="T38" fmla="*/ 94 w 243"/>
                          <a:gd name="T39" fmla="*/ 6 h 318"/>
                          <a:gd name="T40" fmla="*/ 99 w 243"/>
                          <a:gd name="T41" fmla="*/ 9 h 318"/>
                          <a:gd name="T42" fmla="*/ 104 w 243"/>
                          <a:gd name="T43" fmla="*/ 13 h 318"/>
                          <a:gd name="T44" fmla="*/ 109 w 243"/>
                          <a:gd name="T45" fmla="*/ 18 h 318"/>
                          <a:gd name="T46" fmla="*/ 114 w 243"/>
                          <a:gd name="T47" fmla="*/ 23 h 318"/>
                          <a:gd name="T48" fmla="*/ 119 w 243"/>
                          <a:gd name="T49" fmla="*/ 29 h 318"/>
                          <a:gd name="T50" fmla="*/ 124 w 243"/>
                          <a:gd name="T51" fmla="*/ 36 h 318"/>
                          <a:gd name="T52" fmla="*/ 129 w 243"/>
                          <a:gd name="T53" fmla="*/ 44 h 318"/>
                          <a:gd name="T54" fmla="*/ 134 w 243"/>
                          <a:gd name="T55" fmla="*/ 51 h 318"/>
                          <a:gd name="T56" fmla="*/ 139 w 243"/>
                          <a:gd name="T57" fmla="*/ 60 h 318"/>
                          <a:gd name="T58" fmla="*/ 144 w 243"/>
                          <a:gd name="T59" fmla="*/ 69 h 318"/>
                          <a:gd name="T60" fmla="*/ 149 w 243"/>
                          <a:gd name="T61" fmla="*/ 79 h 318"/>
                          <a:gd name="T62" fmla="*/ 154 w 243"/>
                          <a:gd name="T63" fmla="*/ 89 h 318"/>
                          <a:gd name="T64" fmla="*/ 159 w 243"/>
                          <a:gd name="T65" fmla="*/ 100 h 318"/>
                          <a:gd name="T66" fmla="*/ 163 w 243"/>
                          <a:gd name="T67" fmla="*/ 111 h 318"/>
                          <a:gd name="T68" fmla="*/ 168 w 243"/>
                          <a:gd name="T69" fmla="*/ 122 h 318"/>
                          <a:gd name="T70" fmla="*/ 173 w 243"/>
                          <a:gd name="T71" fmla="*/ 134 h 318"/>
                          <a:gd name="T72" fmla="*/ 178 w 243"/>
                          <a:gd name="T73" fmla="*/ 146 h 318"/>
                          <a:gd name="T74" fmla="*/ 183 w 243"/>
                          <a:gd name="T75" fmla="*/ 159 h 318"/>
                          <a:gd name="T76" fmla="*/ 188 w 243"/>
                          <a:gd name="T77" fmla="*/ 172 h 318"/>
                          <a:gd name="T78" fmla="*/ 193 w 243"/>
                          <a:gd name="T79" fmla="*/ 185 h 318"/>
                          <a:gd name="T80" fmla="*/ 198 w 243"/>
                          <a:gd name="T81" fmla="*/ 198 h 318"/>
                          <a:gd name="T82" fmla="*/ 203 w 243"/>
                          <a:gd name="T83" fmla="*/ 211 h 318"/>
                          <a:gd name="T84" fmla="*/ 208 w 243"/>
                          <a:gd name="T85" fmla="*/ 225 h 318"/>
                          <a:gd name="T86" fmla="*/ 213 w 243"/>
                          <a:gd name="T87" fmla="*/ 239 h 318"/>
                          <a:gd name="T88" fmla="*/ 218 w 243"/>
                          <a:gd name="T89" fmla="*/ 251 h 318"/>
                          <a:gd name="T90" fmla="*/ 223 w 243"/>
                          <a:gd name="T91" fmla="*/ 266 h 318"/>
                          <a:gd name="T92" fmla="*/ 228 w 243"/>
                          <a:gd name="T93" fmla="*/ 279 h 318"/>
                          <a:gd name="T94" fmla="*/ 233 w 243"/>
                          <a:gd name="T95" fmla="*/ 292 h 318"/>
                          <a:gd name="T96" fmla="*/ 238 w 243"/>
                          <a:gd name="T97" fmla="*/ 305 h 318"/>
                          <a:gd name="T98" fmla="*/ 243 w 243"/>
                          <a:gd name="T99" fmla="*/ 318 h 3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18">
                            <a:moveTo>
                              <a:pt x="0" y="85"/>
                            </a:moveTo>
                            <a:lnTo>
                              <a:pt x="5" y="75"/>
                            </a:lnTo>
                            <a:lnTo>
                              <a:pt x="10" y="64"/>
                            </a:lnTo>
                            <a:lnTo>
                              <a:pt x="15" y="56"/>
                            </a:lnTo>
                            <a:lnTo>
                              <a:pt x="20" y="48"/>
                            </a:lnTo>
                            <a:lnTo>
                              <a:pt x="24" y="39"/>
                            </a:lnTo>
                            <a:lnTo>
                              <a:pt x="29" y="33"/>
                            </a:lnTo>
                            <a:lnTo>
                              <a:pt x="35" y="25"/>
                            </a:lnTo>
                            <a:lnTo>
                              <a:pt x="40" y="20"/>
                            </a:lnTo>
                            <a:lnTo>
                              <a:pt x="44" y="15"/>
                            </a:lnTo>
                            <a:lnTo>
                              <a:pt x="49" y="10"/>
                            </a:lnTo>
                            <a:lnTo>
                              <a:pt x="54" y="6"/>
                            </a:lnTo>
                            <a:lnTo>
                              <a:pt x="59" y="4"/>
                            </a:lnTo>
                            <a:lnTo>
                              <a:pt x="64" y="3"/>
                            </a:lnTo>
                            <a:lnTo>
                              <a:pt x="69" y="1"/>
                            </a:lnTo>
                            <a:lnTo>
                              <a:pt x="74" y="0"/>
                            </a:lnTo>
                            <a:lnTo>
                              <a:pt x="79" y="0"/>
                            </a:lnTo>
                            <a:lnTo>
                              <a:pt x="84" y="1"/>
                            </a:lnTo>
                            <a:lnTo>
                              <a:pt x="89" y="4"/>
                            </a:lnTo>
                            <a:lnTo>
                              <a:pt x="94" y="6"/>
                            </a:lnTo>
                            <a:lnTo>
                              <a:pt x="99" y="9"/>
                            </a:lnTo>
                            <a:lnTo>
                              <a:pt x="104" y="13"/>
                            </a:lnTo>
                            <a:lnTo>
                              <a:pt x="109" y="18"/>
                            </a:lnTo>
                            <a:lnTo>
                              <a:pt x="114" y="23"/>
                            </a:lnTo>
                            <a:lnTo>
                              <a:pt x="119" y="29"/>
                            </a:lnTo>
                            <a:lnTo>
                              <a:pt x="124" y="36"/>
                            </a:lnTo>
                            <a:lnTo>
                              <a:pt x="129" y="44"/>
                            </a:lnTo>
                            <a:lnTo>
                              <a:pt x="134" y="51"/>
                            </a:lnTo>
                            <a:lnTo>
                              <a:pt x="139" y="60"/>
                            </a:lnTo>
                            <a:lnTo>
                              <a:pt x="144" y="69"/>
                            </a:lnTo>
                            <a:lnTo>
                              <a:pt x="149" y="79"/>
                            </a:lnTo>
                            <a:lnTo>
                              <a:pt x="154" y="89"/>
                            </a:lnTo>
                            <a:lnTo>
                              <a:pt x="159" y="100"/>
                            </a:lnTo>
                            <a:lnTo>
                              <a:pt x="163" y="111"/>
                            </a:lnTo>
                            <a:lnTo>
                              <a:pt x="168" y="122"/>
                            </a:lnTo>
                            <a:lnTo>
                              <a:pt x="173" y="134"/>
                            </a:lnTo>
                            <a:lnTo>
                              <a:pt x="178" y="146"/>
                            </a:lnTo>
                            <a:lnTo>
                              <a:pt x="183" y="159"/>
                            </a:lnTo>
                            <a:lnTo>
                              <a:pt x="188" y="172"/>
                            </a:lnTo>
                            <a:lnTo>
                              <a:pt x="193" y="185"/>
                            </a:lnTo>
                            <a:lnTo>
                              <a:pt x="198" y="198"/>
                            </a:lnTo>
                            <a:lnTo>
                              <a:pt x="203" y="211"/>
                            </a:lnTo>
                            <a:lnTo>
                              <a:pt x="208" y="225"/>
                            </a:lnTo>
                            <a:lnTo>
                              <a:pt x="213" y="239"/>
                            </a:lnTo>
                            <a:lnTo>
                              <a:pt x="218" y="251"/>
                            </a:lnTo>
                            <a:lnTo>
                              <a:pt x="223" y="266"/>
                            </a:lnTo>
                            <a:lnTo>
                              <a:pt x="228" y="279"/>
                            </a:lnTo>
                            <a:lnTo>
                              <a:pt x="233" y="292"/>
                            </a:lnTo>
                            <a:lnTo>
                              <a:pt x="238" y="305"/>
                            </a:lnTo>
                            <a:lnTo>
                              <a:pt x="243" y="31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6" name="Freeform 6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4318" y="4024631"/>
                        <a:ext cx="141090" cy="111479"/>
                      </a:xfrm>
                      <a:custGeom>
                        <a:avLst/>
                        <a:gdLst>
                          <a:gd name="T0" fmla="*/ 0 w 243"/>
                          <a:gd name="T1" fmla="*/ 11 h 192"/>
                          <a:gd name="T2" fmla="*/ 5 w 243"/>
                          <a:gd name="T3" fmla="*/ 25 h 192"/>
                          <a:gd name="T4" fmla="*/ 10 w 243"/>
                          <a:gd name="T5" fmla="*/ 37 h 192"/>
                          <a:gd name="T6" fmla="*/ 15 w 243"/>
                          <a:gd name="T7" fmla="*/ 49 h 192"/>
                          <a:gd name="T8" fmla="*/ 20 w 243"/>
                          <a:gd name="T9" fmla="*/ 61 h 192"/>
                          <a:gd name="T10" fmla="*/ 25 w 243"/>
                          <a:gd name="T11" fmla="*/ 72 h 192"/>
                          <a:gd name="T12" fmla="*/ 30 w 243"/>
                          <a:gd name="T13" fmla="*/ 84 h 192"/>
                          <a:gd name="T14" fmla="*/ 34 w 243"/>
                          <a:gd name="T15" fmla="*/ 95 h 192"/>
                          <a:gd name="T16" fmla="*/ 39 w 243"/>
                          <a:gd name="T17" fmla="*/ 105 h 192"/>
                          <a:gd name="T18" fmla="*/ 45 w 243"/>
                          <a:gd name="T19" fmla="*/ 115 h 192"/>
                          <a:gd name="T20" fmla="*/ 50 w 243"/>
                          <a:gd name="T21" fmla="*/ 124 h 192"/>
                          <a:gd name="T22" fmla="*/ 54 w 243"/>
                          <a:gd name="T23" fmla="*/ 133 h 192"/>
                          <a:gd name="T24" fmla="*/ 59 w 243"/>
                          <a:gd name="T25" fmla="*/ 141 h 192"/>
                          <a:gd name="T26" fmla="*/ 64 w 243"/>
                          <a:gd name="T27" fmla="*/ 149 h 192"/>
                          <a:gd name="T28" fmla="*/ 69 w 243"/>
                          <a:gd name="T29" fmla="*/ 156 h 192"/>
                          <a:gd name="T30" fmla="*/ 74 w 243"/>
                          <a:gd name="T31" fmla="*/ 163 h 192"/>
                          <a:gd name="T32" fmla="*/ 79 w 243"/>
                          <a:gd name="T33" fmla="*/ 169 h 192"/>
                          <a:gd name="T34" fmla="*/ 84 w 243"/>
                          <a:gd name="T35" fmla="*/ 174 h 192"/>
                          <a:gd name="T36" fmla="*/ 89 w 243"/>
                          <a:gd name="T37" fmla="*/ 179 h 192"/>
                          <a:gd name="T38" fmla="*/ 94 w 243"/>
                          <a:gd name="T39" fmla="*/ 183 h 192"/>
                          <a:gd name="T40" fmla="*/ 99 w 243"/>
                          <a:gd name="T41" fmla="*/ 186 h 192"/>
                          <a:gd name="T42" fmla="*/ 104 w 243"/>
                          <a:gd name="T43" fmla="*/ 189 h 192"/>
                          <a:gd name="T44" fmla="*/ 109 w 243"/>
                          <a:gd name="T45" fmla="*/ 191 h 192"/>
                          <a:gd name="T46" fmla="*/ 114 w 243"/>
                          <a:gd name="T47" fmla="*/ 192 h 192"/>
                          <a:gd name="T48" fmla="*/ 119 w 243"/>
                          <a:gd name="T49" fmla="*/ 192 h 192"/>
                          <a:gd name="T50" fmla="*/ 124 w 243"/>
                          <a:gd name="T51" fmla="*/ 192 h 192"/>
                          <a:gd name="T52" fmla="*/ 129 w 243"/>
                          <a:gd name="T53" fmla="*/ 191 h 192"/>
                          <a:gd name="T54" fmla="*/ 134 w 243"/>
                          <a:gd name="T55" fmla="*/ 189 h 192"/>
                          <a:gd name="T56" fmla="*/ 139 w 243"/>
                          <a:gd name="T57" fmla="*/ 187 h 192"/>
                          <a:gd name="T58" fmla="*/ 144 w 243"/>
                          <a:gd name="T59" fmla="*/ 184 h 192"/>
                          <a:gd name="T60" fmla="*/ 148 w 243"/>
                          <a:gd name="T61" fmla="*/ 180 h 192"/>
                          <a:gd name="T62" fmla="*/ 154 w 243"/>
                          <a:gd name="T63" fmla="*/ 176 h 192"/>
                          <a:gd name="T64" fmla="*/ 159 w 243"/>
                          <a:gd name="T65" fmla="*/ 170 h 192"/>
                          <a:gd name="T66" fmla="*/ 164 w 243"/>
                          <a:gd name="T67" fmla="*/ 165 h 192"/>
                          <a:gd name="T68" fmla="*/ 168 w 243"/>
                          <a:gd name="T69" fmla="*/ 158 h 192"/>
                          <a:gd name="T70" fmla="*/ 173 w 243"/>
                          <a:gd name="T71" fmla="*/ 151 h 192"/>
                          <a:gd name="T72" fmla="*/ 178 w 243"/>
                          <a:gd name="T73" fmla="*/ 144 h 192"/>
                          <a:gd name="T74" fmla="*/ 184 w 243"/>
                          <a:gd name="T75" fmla="*/ 135 h 192"/>
                          <a:gd name="T76" fmla="*/ 188 w 243"/>
                          <a:gd name="T77" fmla="*/ 127 h 192"/>
                          <a:gd name="T78" fmla="*/ 193 w 243"/>
                          <a:gd name="T79" fmla="*/ 117 h 192"/>
                          <a:gd name="T80" fmla="*/ 198 w 243"/>
                          <a:gd name="T81" fmla="*/ 108 h 192"/>
                          <a:gd name="T82" fmla="*/ 203 w 243"/>
                          <a:gd name="T83" fmla="*/ 97 h 192"/>
                          <a:gd name="T84" fmla="*/ 208 w 243"/>
                          <a:gd name="T85" fmla="*/ 86 h 192"/>
                          <a:gd name="T86" fmla="*/ 213 w 243"/>
                          <a:gd name="T87" fmla="*/ 75 h 192"/>
                          <a:gd name="T88" fmla="*/ 218 w 243"/>
                          <a:gd name="T89" fmla="*/ 63 h 192"/>
                          <a:gd name="T90" fmla="*/ 223 w 243"/>
                          <a:gd name="T91" fmla="*/ 51 h 192"/>
                          <a:gd name="T92" fmla="*/ 228 w 243"/>
                          <a:gd name="T93" fmla="*/ 39 h 192"/>
                          <a:gd name="T94" fmla="*/ 233 w 243"/>
                          <a:gd name="T95" fmla="*/ 26 h 192"/>
                          <a:gd name="T96" fmla="*/ 238 w 243"/>
                          <a:gd name="T97" fmla="*/ 13 h 192"/>
                          <a:gd name="T98" fmla="*/ 243 w 243"/>
                          <a:gd name="T99" fmla="*/ 0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92">
                            <a:moveTo>
                              <a:pt x="0" y="11"/>
                            </a:moveTo>
                            <a:lnTo>
                              <a:pt x="5" y="25"/>
                            </a:lnTo>
                            <a:lnTo>
                              <a:pt x="10" y="37"/>
                            </a:lnTo>
                            <a:lnTo>
                              <a:pt x="15" y="49"/>
                            </a:lnTo>
                            <a:lnTo>
                              <a:pt x="20" y="61"/>
                            </a:lnTo>
                            <a:lnTo>
                              <a:pt x="25" y="72"/>
                            </a:lnTo>
                            <a:lnTo>
                              <a:pt x="30" y="84"/>
                            </a:lnTo>
                            <a:lnTo>
                              <a:pt x="34" y="95"/>
                            </a:lnTo>
                            <a:lnTo>
                              <a:pt x="39" y="105"/>
                            </a:lnTo>
                            <a:lnTo>
                              <a:pt x="45" y="115"/>
                            </a:lnTo>
                            <a:lnTo>
                              <a:pt x="50" y="124"/>
                            </a:lnTo>
                            <a:lnTo>
                              <a:pt x="54" y="133"/>
                            </a:lnTo>
                            <a:lnTo>
                              <a:pt x="59" y="141"/>
                            </a:lnTo>
                            <a:lnTo>
                              <a:pt x="64" y="149"/>
                            </a:lnTo>
                            <a:lnTo>
                              <a:pt x="69" y="156"/>
                            </a:lnTo>
                            <a:lnTo>
                              <a:pt x="74" y="163"/>
                            </a:lnTo>
                            <a:lnTo>
                              <a:pt x="79" y="169"/>
                            </a:lnTo>
                            <a:lnTo>
                              <a:pt x="84" y="174"/>
                            </a:lnTo>
                            <a:lnTo>
                              <a:pt x="89" y="179"/>
                            </a:lnTo>
                            <a:lnTo>
                              <a:pt x="94" y="183"/>
                            </a:lnTo>
                            <a:lnTo>
                              <a:pt x="99" y="186"/>
                            </a:lnTo>
                            <a:lnTo>
                              <a:pt x="104" y="189"/>
                            </a:lnTo>
                            <a:lnTo>
                              <a:pt x="109" y="191"/>
                            </a:lnTo>
                            <a:lnTo>
                              <a:pt x="114" y="192"/>
                            </a:lnTo>
                            <a:lnTo>
                              <a:pt x="119" y="192"/>
                            </a:lnTo>
                            <a:lnTo>
                              <a:pt x="124" y="192"/>
                            </a:lnTo>
                            <a:lnTo>
                              <a:pt x="129" y="191"/>
                            </a:lnTo>
                            <a:lnTo>
                              <a:pt x="134" y="189"/>
                            </a:lnTo>
                            <a:lnTo>
                              <a:pt x="139" y="187"/>
                            </a:lnTo>
                            <a:lnTo>
                              <a:pt x="144" y="184"/>
                            </a:lnTo>
                            <a:lnTo>
                              <a:pt x="148" y="180"/>
                            </a:lnTo>
                            <a:lnTo>
                              <a:pt x="154" y="176"/>
                            </a:lnTo>
                            <a:lnTo>
                              <a:pt x="159" y="170"/>
                            </a:lnTo>
                            <a:lnTo>
                              <a:pt x="164" y="165"/>
                            </a:lnTo>
                            <a:lnTo>
                              <a:pt x="168" y="158"/>
                            </a:lnTo>
                            <a:lnTo>
                              <a:pt x="173" y="151"/>
                            </a:lnTo>
                            <a:lnTo>
                              <a:pt x="178" y="144"/>
                            </a:lnTo>
                            <a:lnTo>
                              <a:pt x="184" y="135"/>
                            </a:lnTo>
                            <a:lnTo>
                              <a:pt x="188" y="127"/>
                            </a:lnTo>
                            <a:lnTo>
                              <a:pt x="193" y="117"/>
                            </a:lnTo>
                            <a:lnTo>
                              <a:pt x="198" y="108"/>
                            </a:lnTo>
                            <a:lnTo>
                              <a:pt x="203" y="97"/>
                            </a:lnTo>
                            <a:lnTo>
                              <a:pt x="208" y="86"/>
                            </a:lnTo>
                            <a:lnTo>
                              <a:pt x="213" y="75"/>
                            </a:lnTo>
                            <a:lnTo>
                              <a:pt x="218" y="63"/>
                            </a:lnTo>
                            <a:lnTo>
                              <a:pt x="223" y="51"/>
                            </a:lnTo>
                            <a:lnTo>
                              <a:pt x="228" y="39"/>
                            </a:lnTo>
                            <a:lnTo>
                              <a:pt x="233" y="26"/>
                            </a:lnTo>
                            <a:lnTo>
                              <a:pt x="238" y="13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7" name="Freeform 6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5408" y="3776707"/>
                        <a:ext cx="141090" cy="247924"/>
                      </a:xfrm>
                      <a:custGeom>
                        <a:avLst/>
                        <a:gdLst>
                          <a:gd name="T0" fmla="*/ 0 w 243"/>
                          <a:gd name="T1" fmla="*/ 427 h 427"/>
                          <a:gd name="T2" fmla="*/ 5 w 243"/>
                          <a:gd name="T3" fmla="*/ 414 h 427"/>
                          <a:gd name="T4" fmla="*/ 10 w 243"/>
                          <a:gd name="T5" fmla="*/ 399 h 427"/>
                          <a:gd name="T6" fmla="*/ 15 w 243"/>
                          <a:gd name="T7" fmla="*/ 386 h 427"/>
                          <a:gd name="T8" fmla="*/ 20 w 243"/>
                          <a:gd name="T9" fmla="*/ 371 h 427"/>
                          <a:gd name="T10" fmla="*/ 25 w 243"/>
                          <a:gd name="T11" fmla="*/ 357 h 427"/>
                          <a:gd name="T12" fmla="*/ 30 w 243"/>
                          <a:gd name="T13" fmla="*/ 343 h 427"/>
                          <a:gd name="T14" fmla="*/ 35 w 243"/>
                          <a:gd name="T15" fmla="*/ 328 h 427"/>
                          <a:gd name="T16" fmla="*/ 39 w 243"/>
                          <a:gd name="T17" fmla="*/ 314 h 427"/>
                          <a:gd name="T18" fmla="*/ 44 w 243"/>
                          <a:gd name="T19" fmla="*/ 299 h 427"/>
                          <a:gd name="T20" fmla="*/ 49 w 243"/>
                          <a:gd name="T21" fmla="*/ 285 h 427"/>
                          <a:gd name="T22" fmla="*/ 55 w 243"/>
                          <a:gd name="T23" fmla="*/ 271 h 427"/>
                          <a:gd name="T24" fmla="*/ 59 w 243"/>
                          <a:gd name="T25" fmla="*/ 257 h 427"/>
                          <a:gd name="T26" fmla="*/ 64 w 243"/>
                          <a:gd name="T27" fmla="*/ 242 h 427"/>
                          <a:gd name="T28" fmla="*/ 69 w 243"/>
                          <a:gd name="T29" fmla="*/ 229 h 427"/>
                          <a:gd name="T30" fmla="*/ 74 w 243"/>
                          <a:gd name="T31" fmla="*/ 215 h 427"/>
                          <a:gd name="T32" fmla="*/ 79 w 243"/>
                          <a:gd name="T33" fmla="*/ 201 h 427"/>
                          <a:gd name="T34" fmla="*/ 84 w 243"/>
                          <a:gd name="T35" fmla="*/ 188 h 427"/>
                          <a:gd name="T36" fmla="*/ 89 w 243"/>
                          <a:gd name="T37" fmla="*/ 175 h 427"/>
                          <a:gd name="T38" fmla="*/ 94 w 243"/>
                          <a:gd name="T39" fmla="*/ 163 h 427"/>
                          <a:gd name="T40" fmla="*/ 99 w 243"/>
                          <a:gd name="T41" fmla="*/ 150 h 427"/>
                          <a:gd name="T42" fmla="*/ 104 w 243"/>
                          <a:gd name="T43" fmla="*/ 138 h 427"/>
                          <a:gd name="T44" fmla="*/ 109 w 243"/>
                          <a:gd name="T45" fmla="*/ 126 h 427"/>
                          <a:gd name="T46" fmla="*/ 114 w 243"/>
                          <a:gd name="T47" fmla="*/ 115 h 427"/>
                          <a:gd name="T48" fmla="*/ 119 w 243"/>
                          <a:gd name="T49" fmla="*/ 104 h 427"/>
                          <a:gd name="T50" fmla="*/ 124 w 243"/>
                          <a:gd name="T51" fmla="*/ 94 h 427"/>
                          <a:gd name="T52" fmla="*/ 129 w 243"/>
                          <a:gd name="T53" fmla="*/ 85 h 427"/>
                          <a:gd name="T54" fmla="*/ 134 w 243"/>
                          <a:gd name="T55" fmla="*/ 75 h 427"/>
                          <a:gd name="T56" fmla="*/ 139 w 243"/>
                          <a:gd name="T57" fmla="*/ 66 h 427"/>
                          <a:gd name="T58" fmla="*/ 144 w 243"/>
                          <a:gd name="T59" fmla="*/ 58 h 427"/>
                          <a:gd name="T60" fmla="*/ 149 w 243"/>
                          <a:gd name="T61" fmla="*/ 49 h 427"/>
                          <a:gd name="T62" fmla="*/ 153 w 243"/>
                          <a:gd name="T63" fmla="*/ 43 h 427"/>
                          <a:gd name="T64" fmla="*/ 158 w 243"/>
                          <a:gd name="T65" fmla="*/ 36 h 427"/>
                          <a:gd name="T66" fmla="*/ 164 w 243"/>
                          <a:gd name="T67" fmla="*/ 29 h 427"/>
                          <a:gd name="T68" fmla="*/ 169 w 243"/>
                          <a:gd name="T69" fmla="*/ 23 h 427"/>
                          <a:gd name="T70" fmla="*/ 173 w 243"/>
                          <a:gd name="T71" fmla="*/ 19 h 427"/>
                          <a:gd name="T72" fmla="*/ 178 w 243"/>
                          <a:gd name="T73" fmla="*/ 15 h 427"/>
                          <a:gd name="T74" fmla="*/ 183 w 243"/>
                          <a:gd name="T75" fmla="*/ 11 h 427"/>
                          <a:gd name="T76" fmla="*/ 188 w 243"/>
                          <a:gd name="T77" fmla="*/ 8 h 427"/>
                          <a:gd name="T78" fmla="*/ 193 w 243"/>
                          <a:gd name="T79" fmla="*/ 5 h 427"/>
                          <a:gd name="T80" fmla="*/ 198 w 243"/>
                          <a:gd name="T81" fmla="*/ 4 h 427"/>
                          <a:gd name="T82" fmla="*/ 203 w 243"/>
                          <a:gd name="T83" fmla="*/ 2 h 427"/>
                          <a:gd name="T84" fmla="*/ 208 w 243"/>
                          <a:gd name="T85" fmla="*/ 0 h 427"/>
                          <a:gd name="T86" fmla="*/ 213 w 243"/>
                          <a:gd name="T87" fmla="*/ 0 h 427"/>
                          <a:gd name="T88" fmla="*/ 218 w 243"/>
                          <a:gd name="T89" fmla="*/ 2 h 427"/>
                          <a:gd name="T90" fmla="*/ 223 w 243"/>
                          <a:gd name="T91" fmla="*/ 2 h 427"/>
                          <a:gd name="T92" fmla="*/ 228 w 243"/>
                          <a:gd name="T93" fmla="*/ 5 h 427"/>
                          <a:gd name="T94" fmla="*/ 233 w 243"/>
                          <a:gd name="T95" fmla="*/ 6 h 427"/>
                          <a:gd name="T96" fmla="*/ 238 w 243"/>
                          <a:gd name="T97" fmla="*/ 9 h 427"/>
                          <a:gd name="T98" fmla="*/ 243 w 243"/>
                          <a:gd name="T99" fmla="*/ 13 h 4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27">
                            <a:moveTo>
                              <a:pt x="0" y="427"/>
                            </a:moveTo>
                            <a:lnTo>
                              <a:pt x="5" y="414"/>
                            </a:lnTo>
                            <a:lnTo>
                              <a:pt x="10" y="399"/>
                            </a:lnTo>
                            <a:lnTo>
                              <a:pt x="15" y="386"/>
                            </a:lnTo>
                            <a:lnTo>
                              <a:pt x="20" y="371"/>
                            </a:lnTo>
                            <a:lnTo>
                              <a:pt x="25" y="357"/>
                            </a:lnTo>
                            <a:lnTo>
                              <a:pt x="30" y="343"/>
                            </a:lnTo>
                            <a:lnTo>
                              <a:pt x="35" y="328"/>
                            </a:lnTo>
                            <a:lnTo>
                              <a:pt x="39" y="314"/>
                            </a:lnTo>
                            <a:lnTo>
                              <a:pt x="44" y="299"/>
                            </a:lnTo>
                            <a:lnTo>
                              <a:pt x="49" y="285"/>
                            </a:lnTo>
                            <a:lnTo>
                              <a:pt x="55" y="271"/>
                            </a:lnTo>
                            <a:lnTo>
                              <a:pt x="59" y="257"/>
                            </a:lnTo>
                            <a:lnTo>
                              <a:pt x="64" y="242"/>
                            </a:lnTo>
                            <a:lnTo>
                              <a:pt x="69" y="229"/>
                            </a:lnTo>
                            <a:lnTo>
                              <a:pt x="74" y="215"/>
                            </a:lnTo>
                            <a:lnTo>
                              <a:pt x="79" y="201"/>
                            </a:lnTo>
                            <a:lnTo>
                              <a:pt x="84" y="188"/>
                            </a:lnTo>
                            <a:lnTo>
                              <a:pt x="89" y="175"/>
                            </a:lnTo>
                            <a:lnTo>
                              <a:pt x="94" y="163"/>
                            </a:lnTo>
                            <a:lnTo>
                              <a:pt x="99" y="150"/>
                            </a:lnTo>
                            <a:lnTo>
                              <a:pt x="104" y="138"/>
                            </a:lnTo>
                            <a:lnTo>
                              <a:pt x="109" y="126"/>
                            </a:lnTo>
                            <a:lnTo>
                              <a:pt x="114" y="115"/>
                            </a:lnTo>
                            <a:lnTo>
                              <a:pt x="119" y="104"/>
                            </a:lnTo>
                            <a:lnTo>
                              <a:pt x="124" y="94"/>
                            </a:lnTo>
                            <a:lnTo>
                              <a:pt x="129" y="85"/>
                            </a:lnTo>
                            <a:lnTo>
                              <a:pt x="134" y="75"/>
                            </a:lnTo>
                            <a:lnTo>
                              <a:pt x="139" y="66"/>
                            </a:lnTo>
                            <a:lnTo>
                              <a:pt x="144" y="58"/>
                            </a:lnTo>
                            <a:lnTo>
                              <a:pt x="149" y="49"/>
                            </a:lnTo>
                            <a:lnTo>
                              <a:pt x="153" y="43"/>
                            </a:lnTo>
                            <a:lnTo>
                              <a:pt x="158" y="36"/>
                            </a:lnTo>
                            <a:lnTo>
                              <a:pt x="164" y="29"/>
                            </a:lnTo>
                            <a:lnTo>
                              <a:pt x="169" y="23"/>
                            </a:lnTo>
                            <a:lnTo>
                              <a:pt x="173" y="19"/>
                            </a:lnTo>
                            <a:lnTo>
                              <a:pt x="178" y="15"/>
                            </a:lnTo>
                            <a:lnTo>
                              <a:pt x="183" y="11"/>
                            </a:lnTo>
                            <a:lnTo>
                              <a:pt x="188" y="8"/>
                            </a:lnTo>
                            <a:lnTo>
                              <a:pt x="193" y="5"/>
                            </a:lnTo>
                            <a:lnTo>
                              <a:pt x="198" y="4"/>
                            </a:lnTo>
                            <a:lnTo>
                              <a:pt x="203" y="2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8" y="2"/>
                            </a:lnTo>
                            <a:lnTo>
                              <a:pt x="223" y="2"/>
                            </a:lnTo>
                            <a:lnTo>
                              <a:pt x="228" y="5"/>
                            </a:lnTo>
                            <a:lnTo>
                              <a:pt x="233" y="6"/>
                            </a:lnTo>
                            <a:lnTo>
                              <a:pt x="238" y="9"/>
                            </a:lnTo>
                            <a:lnTo>
                              <a:pt x="243" y="13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8" name="Freeform 6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6498" y="3784255"/>
                        <a:ext cx="141090" cy="279277"/>
                      </a:xfrm>
                      <a:custGeom>
                        <a:avLst/>
                        <a:gdLst>
                          <a:gd name="T0" fmla="*/ 0 w 243"/>
                          <a:gd name="T1" fmla="*/ 0 h 481"/>
                          <a:gd name="T2" fmla="*/ 5 w 243"/>
                          <a:gd name="T3" fmla="*/ 5 h 481"/>
                          <a:gd name="T4" fmla="*/ 10 w 243"/>
                          <a:gd name="T5" fmla="*/ 9 h 481"/>
                          <a:gd name="T6" fmla="*/ 15 w 243"/>
                          <a:gd name="T7" fmla="*/ 15 h 481"/>
                          <a:gd name="T8" fmla="*/ 20 w 243"/>
                          <a:gd name="T9" fmla="*/ 20 h 481"/>
                          <a:gd name="T10" fmla="*/ 25 w 243"/>
                          <a:gd name="T11" fmla="*/ 26 h 481"/>
                          <a:gd name="T12" fmla="*/ 30 w 243"/>
                          <a:gd name="T13" fmla="*/ 33 h 481"/>
                          <a:gd name="T14" fmla="*/ 35 w 243"/>
                          <a:gd name="T15" fmla="*/ 41 h 481"/>
                          <a:gd name="T16" fmla="*/ 40 w 243"/>
                          <a:gd name="T17" fmla="*/ 47 h 481"/>
                          <a:gd name="T18" fmla="*/ 44 w 243"/>
                          <a:gd name="T19" fmla="*/ 55 h 481"/>
                          <a:gd name="T20" fmla="*/ 49 w 243"/>
                          <a:gd name="T21" fmla="*/ 65 h 481"/>
                          <a:gd name="T22" fmla="*/ 54 w 243"/>
                          <a:gd name="T23" fmla="*/ 74 h 481"/>
                          <a:gd name="T24" fmla="*/ 60 w 243"/>
                          <a:gd name="T25" fmla="*/ 83 h 481"/>
                          <a:gd name="T26" fmla="*/ 64 w 243"/>
                          <a:gd name="T27" fmla="*/ 93 h 481"/>
                          <a:gd name="T28" fmla="*/ 69 w 243"/>
                          <a:gd name="T29" fmla="*/ 103 h 481"/>
                          <a:gd name="T30" fmla="*/ 74 w 243"/>
                          <a:gd name="T31" fmla="*/ 115 h 481"/>
                          <a:gd name="T32" fmla="*/ 79 w 243"/>
                          <a:gd name="T33" fmla="*/ 125 h 481"/>
                          <a:gd name="T34" fmla="*/ 84 w 243"/>
                          <a:gd name="T35" fmla="*/ 136 h 481"/>
                          <a:gd name="T36" fmla="*/ 89 w 243"/>
                          <a:gd name="T37" fmla="*/ 147 h 481"/>
                          <a:gd name="T38" fmla="*/ 94 w 243"/>
                          <a:gd name="T39" fmla="*/ 159 h 481"/>
                          <a:gd name="T40" fmla="*/ 99 w 243"/>
                          <a:gd name="T41" fmla="*/ 171 h 481"/>
                          <a:gd name="T42" fmla="*/ 104 w 243"/>
                          <a:gd name="T43" fmla="*/ 183 h 481"/>
                          <a:gd name="T44" fmla="*/ 109 w 243"/>
                          <a:gd name="T45" fmla="*/ 196 h 481"/>
                          <a:gd name="T46" fmla="*/ 114 w 243"/>
                          <a:gd name="T47" fmla="*/ 209 h 481"/>
                          <a:gd name="T48" fmla="*/ 119 w 243"/>
                          <a:gd name="T49" fmla="*/ 222 h 481"/>
                          <a:gd name="T50" fmla="*/ 124 w 243"/>
                          <a:gd name="T51" fmla="*/ 234 h 481"/>
                          <a:gd name="T52" fmla="*/ 129 w 243"/>
                          <a:gd name="T53" fmla="*/ 247 h 481"/>
                          <a:gd name="T54" fmla="*/ 134 w 243"/>
                          <a:gd name="T55" fmla="*/ 260 h 481"/>
                          <a:gd name="T56" fmla="*/ 139 w 243"/>
                          <a:gd name="T57" fmla="*/ 274 h 481"/>
                          <a:gd name="T58" fmla="*/ 144 w 243"/>
                          <a:gd name="T59" fmla="*/ 286 h 481"/>
                          <a:gd name="T60" fmla="*/ 149 w 243"/>
                          <a:gd name="T61" fmla="*/ 299 h 481"/>
                          <a:gd name="T62" fmla="*/ 154 w 243"/>
                          <a:gd name="T63" fmla="*/ 312 h 481"/>
                          <a:gd name="T64" fmla="*/ 159 w 243"/>
                          <a:gd name="T65" fmla="*/ 326 h 481"/>
                          <a:gd name="T66" fmla="*/ 163 w 243"/>
                          <a:gd name="T67" fmla="*/ 338 h 481"/>
                          <a:gd name="T68" fmla="*/ 168 w 243"/>
                          <a:gd name="T69" fmla="*/ 351 h 481"/>
                          <a:gd name="T70" fmla="*/ 174 w 243"/>
                          <a:gd name="T71" fmla="*/ 364 h 481"/>
                          <a:gd name="T72" fmla="*/ 179 w 243"/>
                          <a:gd name="T73" fmla="*/ 376 h 481"/>
                          <a:gd name="T74" fmla="*/ 183 w 243"/>
                          <a:gd name="T75" fmla="*/ 390 h 481"/>
                          <a:gd name="T76" fmla="*/ 188 w 243"/>
                          <a:gd name="T77" fmla="*/ 403 h 481"/>
                          <a:gd name="T78" fmla="*/ 193 w 243"/>
                          <a:gd name="T79" fmla="*/ 415 h 481"/>
                          <a:gd name="T80" fmla="*/ 198 w 243"/>
                          <a:gd name="T81" fmla="*/ 426 h 481"/>
                          <a:gd name="T82" fmla="*/ 203 w 243"/>
                          <a:gd name="T83" fmla="*/ 436 h 481"/>
                          <a:gd name="T84" fmla="*/ 208 w 243"/>
                          <a:gd name="T85" fmla="*/ 444 h 481"/>
                          <a:gd name="T86" fmla="*/ 213 w 243"/>
                          <a:gd name="T87" fmla="*/ 452 h 481"/>
                          <a:gd name="T88" fmla="*/ 218 w 243"/>
                          <a:gd name="T89" fmla="*/ 458 h 481"/>
                          <a:gd name="T90" fmla="*/ 223 w 243"/>
                          <a:gd name="T91" fmla="*/ 465 h 481"/>
                          <a:gd name="T92" fmla="*/ 228 w 243"/>
                          <a:gd name="T93" fmla="*/ 470 h 481"/>
                          <a:gd name="T94" fmla="*/ 233 w 243"/>
                          <a:gd name="T95" fmla="*/ 474 h 481"/>
                          <a:gd name="T96" fmla="*/ 238 w 243"/>
                          <a:gd name="T97" fmla="*/ 478 h 481"/>
                          <a:gd name="T98" fmla="*/ 243 w 243"/>
                          <a:gd name="T99" fmla="*/ 481 h 4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81">
                            <a:moveTo>
                              <a:pt x="0" y="0"/>
                            </a:moveTo>
                            <a:lnTo>
                              <a:pt x="5" y="5"/>
                            </a:lnTo>
                            <a:lnTo>
                              <a:pt x="10" y="9"/>
                            </a:lnTo>
                            <a:lnTo>
                              <a:pt x="15" y="15"/>
                            </a:lnTo>
                            <a:lnTo>
                              <a:pt x="20" y="20"/>
                            </a:lnTo>
                            <a:lnTo>
                              <a:pt x="25" y="26"/>
                            </a:lnTo>
                            <a:lnTo>
                              <a:pt x="30" y="33"/>
                            </a:lnTo>
                            <a:lnTo>
                              <a:pt x="35" y="41"/>
                            </a:lnTo>
                            <a:lnTo>
                              <a:pt x="40" y="47"/>
                            </a:lnTo>
                            <a:lnTo>
                              <a:pt x="44" y="55"/>
                            </a:lnTo>
                            <a:lnTo>
                              <a:pt x="49" y="65"/>
                            </a:lnTo>
                            <a:lnTo>
                              <a:pt x="54" y="74"/>
                            </a:lnTo>
                            <a:lnTo>
                              <a:pt x="60" y="83"/>
                            </a:lnTo>
                            <a:lnTo>
                              <a:pt x="64" y="93"/>
                            </a:lnTo>
                            <a:lnTo>
                              <a:pt x="69" y="103"/>
                            </a:lnTo>
                            <a:lnTo>
                              <a:pt x="74" y="115"/>
                            </a:lnTo>
                            <a:lnTo>
                              <a:pt x="79" y="125"/>
                            </a:lnTo>
                            <a:lnTo>
                              <a:pt x="84" y="136"/>
                            </a:lnTo>
                            <a:lnTo>
                              <a:pt x="89" y="147"/>
                            </a:lnTo>
                            <a:lnTo>
                              <a:pt x="94" y="159"/>
                            </a:lnTo>
                            <a:lnTo>
                              <a:pt x="99" y="171"/>
                            </a:lnTo>
                            <a:lnTo>
                              <a:pt x="104" y="183"/>
                            </a:lnTo>
                            <a:lnTo>
                              <a:pt x="109" y="196"/>
                            </a:lnTo>
                            <a:lnTo>
                              <a:pt x="114" y="209"/>
                            </a:lnTo>
                            <a:lnTo>
                              <a:pt x="119" y="222"/>
                            </a:lnTo>
                            <a:lnTo>
                              <a:pt x="124" y="234"/>
                            </a:lnTo>
                            <a:lnTo>
                              <a:pt x="129" y="247"/>
                            </a:lnTo>
                            <a:lnTo>
                              <a:pt x="134" y="260"/>
                            </a:lnTo>
                            <a:lnTo>
                              <a:pt x="139" y="274"/>
                            </a:lnTo>
                            <a:lnTo>
                              <a:pt x="144" y="286"/>
                            </a:lnTo>
                            <a:lnTo>
                              <a:pt x="149" y="299"/>
                            </a:lnTo>
                            <a:lnTo>
                              <a:pt x="154" y="312"/>
                            </a:lnTo>
                            <a:lnTo>
                              <a:pt x="159" y="326"/>
                            </a:lnTo>
                            <a:lnTo>
                              <a:pt x="163" y="338"/>
                            </a:lnTo>
                            <a:lnTo>
                              <a:pt x="168" y="351"/>
                            </a:lnTo>
                            <a:lnTo>
                              <a:pt x="174" y="364"/>
                            </a:lnTo>
                            <a:lnTo>
                              <a:pt x="179" y="376"/>
                            </a:lnTo>
                            <a:lnTo>
                              <a:pt x="183" y="390"/>
                            </a:lnTo>
                            <a:lnTo>
                              <a:pt x="188" y="403"/>
                            </a:lnTo>
                            <a:lnTo>
                              <a:pt x="193" y="415"/>
                            </a:lnTo>
                            <a:lnTo>
                              <a:pt x="198" y="426"/>
                            </a:lnTo>
                            <a:lnTo>
                              <a:pt x="203" y="436"/>
                            </a:lnTo>
                            <a:lnTo>
                              <a:pt x="208" y="444"/>
                            </a:lnTo>
                            <a:lnTo>
                              <a:pt x="213" y="452"/>
                            </a:lnTo>
                            <a:lnTo>
                              <a:pt x="218" y="458"/>
                            </a:lnTo>
                            <a:lnTo>
                              <a:pt x="223" y="465"/>
                            </a:lnTo>
                            <a:lnTo>
                              <a:pt x="228" y="470"/>
                            </a:lnTo>
                            <a:lnTo>
                              <a:pt x="233" y="474"/>
                            </a:lnTo>
                            <a:lnTo>
                              <a:pt x="238" y="478"/>
                            </a:lnTo>
                            <a:lnTo>
                              <a:pt x="243" y="481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49" name="Freeform 6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7588" y="4059468"/>
                        <a:ext cx="141090" cy="15096"/>
                      </a:xfrm>
                      <a:custGeom>
                        <a:avLst/>
                        <a:gdLst>
                          <a:gd name="T0" fmla="*/ 0 w 243"/>
                          <a:gd name="T1" fmla="*/ 7 h 26"/>
                          <a:gd name="T2" fmla="*/ 5 w 243"/>
                          <a:gd name="T3" fmla="*/ 9 h 26"/>
                          <a:gd name="T4" fmla="*/ 10 w 243"/>
                          <a:gd name="T5" fmla="*/ 11 h 26"/>
                          <a:gd name="T6" fmla="*/ 15 w 243"/>
                          <a:gd name="T7" fmla="*/ 12 h 26"/>
                          <a:gd name="T8" fmla="*/ 20 w 243"/>
                          <a:gd name="T9" fmla="*/ 13 h 26"/>
                          <a:gd name="T10" fmla="*/ 25 w 243"/>
                          <a:gd name="T11" fmla="*/ 13 h 26"/>
                          <a:gd name="T12" fmla="*/ 30 w 243"/>
                          <a:gd name="T13" fmla="*/ 13 h 26"/>
                          <a:gd name="T14" fmla="*/ 34 w 243"/>
                          <a:gd name="T15" fmla="*/ 12 h 26"/>
                          <a:gd name="T16" fmla="*/ 40 w 243"/>
                          <a:gd name="T17" fmla="*/ 10 h 26"/>
                          <a:gd name="T18" fmla="*/ 45 w 243"/>
                          <a:gd name="T19" fmla="*/ 9 h 26"/>
                          <a:gd name="T20" fmla="*/ 50 w 243"/>
                          <a:gd name="T21" fmla="*/ 8 h 26"/>
                          <a:gd name="T22" fmla="*/ 54 w 243"/>
                          <a:gd name="T23" fmla="*/ 7 h 26"/>
                          <a:gd name="T24" fmla="*/ 59 w 243"/>
                          <a:gd name="T25" fmla="*/ 6 h 26"/>
                          <a:gd name="T26" fmla="*/ 64 w 243"/>
                          <a:gd name="T27" fmla="*/ 5 h 26"/>
                          <a:gd name="T28" fmla="*/ 70 w 243"/>
                          <a:gd name="T29" fmla="*/ 4 h 26"/>
                          <a:gd name="T30" fmla="*/ 74 w 243"/>
                          <a:gd name="T31" fmla="*/ 3 h 26"/>
                          <a:gd name="T32" fmla="*/ 79 w 243"/>
                          <a:gd name="T33" fmla="*/ 3 h 26"/>
                          <a:gd name="T34" fmla="*/ 84 w 243"/>
                          <a:gd name="T35" fmla="*/ 2 h 26"/>
                          <a:gd name="T36" fmla="*/ 89 w 243"/>
                          <a:gd name="T37" fmla="*/ 1 h 26"/>
                          <a:gd name="T38" fmla="*/ 94 w 243"/>
                          <a:gd name="T39" fmla="*/ 1 h 26"/>
                          <a:gd name="T40" fmla="*/ 99 w 243"/>
                          <a:gd name="T41" fmla="*/ 1 h 26"/>
                          <a:gd name="T42" fmla="*/ 104 w 243"/>
                          <a:gd name="T43" fmla="*/ 1 h 26"/>
                          <a:gd name="T44" fmla="*/ 109 w 243"/>
                          <a:gd name="T45" fmla="*/ 0 h 26"/>
                          <a:gd name="T46" fmla="*/ 114 w 243"/>
                          <a:gd name="T47" fmla="*/ 0 h 26"/>
                          <a:gd name="T48" fmla="*/ 119 w 243"/>
                          <a:gd name="T49" fmla="*/ 0 h 26"/>
                          <a:gd name="T50" fmla="*/ 124 w 243"/>
                          <a:gd name="T51" fmla="*/ 1 h 26"/>
                          <a:gd name="T52" fmla="*/ 129 w 243"/>
                          <a:gd name="T53" fmla="*/ 1 h 26"/>
                          <a:gd name="T54" fmla="*/ 134 w 243"/>
                          <a:gd name="T55" fmla="*/ 1 h 26"/>
                          <a:gd name="T56" fmla="*/ 139 w 243"/>
                          <a:gd name="T57" fmla="*/ 1 h 26"/>
                          <a:gd name="T58" fmla="*/ 144 w 243"/>
                          <a:gd name="T59" fmla="*/ 2 h 26"/>
                          <a:gd name="T60" fmla="*/ 149 w 243"/>
                          <a:gd name="T61" fmla="*/ 2 h 26"/>
                          <a:gd name="T62" fmla="*/ 154 w 243"/>
                          <a:gd name="T63" fmla="*/ 3 h 26"/>
                          <a:gd name="T64" fmla="*/ 159 w 243"/>
                          <a:gd name="T65" fmla="*/ 3 h 26"/>
                          <a:gd name="T66" fmla="*/ 164 w 243"/>
                          <a:gd name="T67" fmla="*/ 4 h 26"/>
                          <a:gd name="T68" fmla="*/ 168 w 243"/>
                          <a:gd name="T69" fmla="*/ 5 h 26"/>
                          <a:gd name="T70" fmla="*/ 173 w 243"/>
                          <a:gd name="T71" fmla="*/ 6 h 26"/>
                          <a:gd name="T72" fmla="*/ 179 w 243"/>
                          <a:gd name="T73" fmla="*/ 7 h 26"/>
                          <a:gd name="T74" fmla="*/ 184 w 243"/>
                          <a:gd name="T75" fmla="*/ 8 h 26"/>
                          <a:gd name="T76" fmla="*/ 188 w 243"/>
                          <a:gd name="T77" fmla="*/ 9 h 26"/>
                          <a:gd name="T78" fmla="*/ 193 w 243"/>
                          <a:gd name="T79" fmla="*/ 10 h 26"/>
                          <a:gd name="T80" fmla="*/ 198 w 243"/>
                          <a:gd name="T81" fmla="*/ 12 h 26"/>
                          <a:gd name="T82" fmla="*/ 203 w 243"/>
                          <a:gd name="T83" fmla="*/ 13 h 26"/>
                          <a:gd name="T84" fmla="*/ 208 w 243"/>
                          <a:gd name="T85" fmla="*/ 14 h 26"/>
                          <a:gd name="T86" fmla="*/ 213 w 243"/>
                          <a:gd name="T87" fmla="*/ 16 h 26"/>
                          <a:gd name="T88" fmla="*/ 218 w 243"/>
                          <a:gd name="T89" fmla="*/ 17 h 26"/>
                          <a:gd name="T90" fmla="*/ 223 w 243"/>
                          <a:gd name="T91" fmla="*/ 19 h 26"/>
                          <a:gd name="T92" fmla="*/ 228 w 243"/>
                          <a:gd name="T93" fmla="*/ 21 h 26"/>
                          <a:gd name="T94" fmla="*/ 233 w 243"/>
                          <a:gd name="T95" fmla="*/ 22 h 26"/>
                          <a:gd name="T96" fmla="*/ 238 w 243"/>
                          <a:gd name="T97" fmla="*/ 24 h 26"/>
                          <a:gd name="T98" fmla="*/ 243 w 243"/>
                          <a:gd name="T99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26">
                            <a:moveTo>
                              <a:pt x="0" y="7"/>
                            </a:moveTo>
                            <a:lnTo>
                              <a:pt x="5" y="9"/>
                            </a:lnTo>
                            <a:lnTo>
                              <a:pt x="10" y="11"/>
                            </a:lnTo>
                            <a:lnTo>
                              <a:pt x="15" y="12"/>
                            </a:lnTo>
                            <a:lnTo>
                              <a:pt x="20" y="13"/>
                            </a:lnTo>
                            <a:lnTo>
                              <a:pt x="25" y="13"/>
                            </a:lnTo>
                            <a:lnTo>
                              <a:pt x="30" y="13"/>
                            </a:lnTo>
                            <a:lnTo>
                              <a:pt x="34" y="12"/>
                            </a:lnTo>
                            <a:lnTo>
                              <a:pt x="40" y="10"/>
                            </a:lnTo>
                            <a:lnTo>
                              <a:pt x="45" y="9"/>
                            </a:lnTo>
                            <a:lnTo>
                              <a:pt x="50" y="8"/>
                            </a:lnTo>
                            <a:lnTo>
                              <a:pt x="54" y="7"/>
                            </a:lnTo>
                            <a:lnTo>
                              <a:pt x="59" y="6"/>
                            </a:lnTo>
                            <a:lnTo>
                              <a:pt x="64" y="5"/>
                            </a:lnTo>
                            <a:lnTo>
                              <a:pt x="70" y="4"/>
                            </a:lnTo>
                            <a:lnTo>
                              <a:pt x="74" y="3"/>
                            </a:lnTo>
                            <a:lnTo>
                              <a:pt x="79" y="3"/>
                            </a:lnTo>
                            <a:lnTo>
                              <a:pt x="84" y="2"/>
                            </a:lnTo>
                            <a:lnTo>
                              <a:pt x="89" y="1"/>
                            </a:lnTo>
                            <a:lnTo>
                              <a:pt x="94" y="1"/>
                            </a:lnTo>
                            <a:lnTo>
                              <a:pt x="99" y="1"/>
                            </a:lnTo>
                            <a:lnTo>
                              <a:pt x="104" y="1"/>
                            </a:lnTo>
                            <a:lnTo>
                              <a:pt x="109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4" y="1"/>
                            </a:lnTo>
                            <a:lnTo>
                              <a:pt x="129" y="1"/>
                            </a:lnTo>
                            <a:lnTo>
                              <a:pt x="134" y="1"/>
                            </a:lnTo>
                            <a:lnTo>
                              <a:pt x="139" y="1"/>
                            </a:lnTo>
                            <a:lnTo>
                              <a:pt x="144" y="2"/>
                            </a:lnTo>
                            <a:lnTo>
                              <a:pt x="149" y="2"/>
                            </a:lnTo>
                            <a:lnTo>
                              <a:pt x="154" y="3"/>
                            </a:lnTo>
                            <a:lnTo>
                              <a:pt x="159" y="3"/>
                            </a:lnTo>
                            <a:lnTo>
                              <a:pt x="164" y="4"/>
                            </a:lnTo>
                            <a:lnTo>
                              <a:pt x="168" y="5"/>
                            </a:lnTo>
                            <a:lnTo>
                              <a:pt x="173" y="6"/>
                            </a:lnTo>
                            <a:lnTo>
                              <a:pt x="179" y="7"/>
                            </a:lnTo>
                            <a:lnTo>
                              <a:pt x="184" y="8"/>
                            </a:lnTo>
                            <a:lnTo>
                              <a:pt x="188" y="9"/>
                            </a:lnTo>
                            <a:lnTo>
                              <a:pt x="193" y="10"/>
                            </a:lnTo>
                            <a:lnTo>
                              <a:pt x="198" y="12"/>
                            </a:lnTo>
                            <a:lnTo>
                              <a:pt x="203" y="13"/>
                            </a:lnTo>
                            <a:lnTo>
                              <a:pt x="208" y="14"/>
                            </a:lnTo>
                            <a:lnTo>
                              <a:pt x="213" y="16"/>
                            </a:lnTo>
                            <a:lnTo>
                              <a:pt x="218" y="17"/>
                            </a:lnTo>
                            <a:lnTo>
                              <a:pt x="223" y="19"/>
                            </a:lnTo>
                            <a:lnTo>
                              <a:pt x="228" y="21"/>
                            </a:lnTo>
                            <a:lnTo>
                              <a:pt x="233" y="22"/>
                            </a:lnTo>
                            <a:lnTo>
                              <a:pt x="238" y="24"/>
                            </a:lnTo>
                            <a:lnTo>
                              <a:pt x="243" y="26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0" name="Freeform 6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8678" y="4074564"/>
                        <a:ext cx="141090" cy="53417"/>
                      </a:xfrm>
                      <a:custGeom>
                        <a:avLst/>
                        <a:gdLst>
                          <a:gd name="T0" fmla="*/ 0 w 243"/>
                          <a:gd name="T1" fmla="*/ 0 h 92"/>
                          <a:gd name="T2" fmla="*/ 5 w 243"/>
                          <a:gd name="T3" fmla="*/ 2 h 92"/>
                          <a:gd name="T4" fmla="*/ 10 w 243"/>
                          <a:gd name="T5" fmla="*/ 3 h 92"/>
                          <a:gd name="T6" fmla="*/ 15 w 243"/>
                          <a:gd name="T7" fmla="*/ 5 h 92"/>
                          <a:gd name="T8" fmla="*/ 20 w 243"/>
                          <a:gd name="T9" fmla="*/ 7 h 92"/>
                          <a:gd name="T10" fmla="*/ 25 w 243"/>
                          <a:gd name="T11" fmla="*/ 9 h 92"/>
                          <a:gd name="T12" fmla="*/ 30 w 243"/>
                          <a:gd name="T13" fmla="*/ 11 h 92"/>
                          <a:gd name="T14" fmla="*/ 35 w 243"/>
                          <a:gd name="T15" fmla="*/ 13 h 92"/>
                          <a:gd name="T16" fmla="*/ 39 w 243"/>
                          <a:gd name="T17" fmla="*/ 15 h 92"/>
                          <a:gd name="T18" fmla="*/ 44 w 243"/>
                          <a:gd name="T19" fmla="*/ 17 h 92"/>
                          <a:gd name="T20" fmla="*/ 50 w 243"/>
                          <a:gd name="T21" fmla="*/ 19 h 92"/>
                          <a:gd name="T22" fmla="*/ 55 w 243"/>
                          <a:gd name="T23" fmla="*/ 21 h 92"/>
                          <a:gd name="T24" fmla="*/ 59 w 243"/>
                          <a:gd name="T25" fmla="*/ 23 h 92"/>
                          <a:gd name="T26" fmla="*/ 64 w 243"/>
                          <a:gd name="T27" fmla="*/ 25 h 92"/>
                          <a:gd name="T28" fmla="*/ 69 w 243"/>
                          <a:gd name="T29" fmla="*/ 27 h 92"/>
                          <a:gd name="T30" fmla="*/ 74 w 243"/>
                          <a:gd name="T31" fmla="*/ 30 h 92"/>
                          <a:gd name="T32" fmla="*/ 79 w 243"/>
                          <a:gd name="T33" fmla="*/ 31 h 92"/>
                          <a:gd name="T34" fmla="*/ 84 w 243"/>
                          <a:gd name="T35" fmla="*/ 34 h 92"/>
                          <a:gd name="T36" fmla="*/ 89 w 243"/>
                          <a:gd name="T37" fmla="*/ 36 h 92"/>
                          <a:gd name="T38" fmla="*/ 94 w 243"/>
                          <a:gd name="T39" fmla="*/ 38 h 92"/>
                          <a:gd name="T40" fmla="*/ 99 w 243"/>
                          <a:gd name="T41" fmla="*/ 40 h 92"/>
                          <a:gd name="T42" fmla="*/ 104 w 243"/>
                          <a:gd name="T43" fmla="*/ 42 h 92"/>
                          <a:gd name="T44" fmla="*/ 109 w 243"/>
                          <a:gd name="T45" fmla="*/ 44 h 92"/>
                          <a:gd name="T46" fmla="*/ 114 w 243"/>
                          <a:gd name="T47" fmla="*/ 46 h 92"/>
                          <a:gd name="T48" fmla="*/ 119 w 243"/>
                          <a:gd name="T49" fmla="*/ 49 h 92"/>
                          <a:gd name="T50" fmla="*/ 124 w 243"/>
                          <a:gd name="T51" fmla="*/ 51 h 92"/>
                          <a:gd name="T52" fmla="*/ 129 w 243"/>
                          <a:gd name="T53" fmla="*/ 52 h 92"/>
                          <a:gd name="T54" fmla="*/ 134 w 243"/>
                          <a:gd name="T55" fmla="*/ 54 h 92"/>
                          <a:gd name="T56" fmla="*/ 139 w 243"/>
                          <a:gd name="T57" fmla="*/ 57 h 92"/>
                          <a:gd name="T58" fmla="*/ 144 w 243"/>
                          <a:gd name="T59" fmla="*/ 59 h 92"/>
                          <a:gd name="T60" fmla="*/ 149 w 243"/>
                          <a:gd name="T61" fmla="*/ 61 h 92"/>
                          <a:gd name="T62" fmla="*/ 154 w 243"/>
                          <a:gd name="T63" fmla="*/ 63 h 92"/>
                          <a:gd name="T64" fmla="*/ 159 w 243"/>
                          <a:gd name="T65" fmla="*/ 65 h 92"/>
                          <a:gd name="T66" fmla="*/ 164 w 243"/>
                          <a:gd name="T67" fmla="*/ 66 h 92"/>
                          <a:gd name="T68" fmla="*/ 169 w 243"/>
                          <a:gd name="T69" fmla="*/ 68 h 92"/>
                          <a:gd name="T70" fmla="*/ 173 w 243"/>
                          <a:gd name="T71" fmla="*/ 70 h 92"/>
                          <a:gd name="T72" fmla="*/ 178 w 243"/>
                          <a:gd name="T73" fmla="*/ 72 h 92"/>
                          <a:gd name="T74" fmla="*/ 183 w 243"/>
                          <a:gd name="T75" fmla="*/ 74 h 92"/>
                          <a:gd name="T76" fmla="*/ 189 w 243"/>
                          <a:gd name="T77" fmla="*/ 76 h 92"/>
                          <a:gd name="T78" fmla="*/ 193 w 243"/>
                          <a:gd name="T79" fmla="*/ 77 h 92"/>
                          <a:gd name="T80" fmla="*/ 198 w 243"/>
                          <a:gd name="T81" fmla="*/ 79 h 92"/>
                          <a:gd name="T82" fmla="*/ 203 w 243"/>
                          <a:gd name="T83" fmla="*/ 80 h 92"/>
                          <a:gd name="T84" fmla="*/ 208 w 243"/>
                          <a:gd name="T85" fmla="*/ 82 h 92"/>
                          <a:gd name="T86" fmla="*/ 213 w 243"/>
                          <a:gd name="T87" fmla="*/ 84 h 92"/>
                          <a:gd name="T88" fmla="*/ 218 w 243"/>
                          <a:gd name="T89" fmla="*/ 85 h 92"/>
                          <a:gd name="T90" fmla="*/ 223 w 243"/>
                          <a:gd name="T91" fmla="*/ 87 h 92"/>
                          <a:gd name="T92" fmla="*/ 228 w 243"/>
                          <a:gd name="T93" fmla="*/ 88 h 92"/>
                          <a:gd name="T94" fmla="*/ 233 w 243"/>
                          <a:gd name="T95" fmla="*/ 89 h 92"/>
                          <a:gd name="T96" fmla="*/ 238 w 243"/>
                          <a:gd name="T97" fmla="*/ 91 h 92"/>
                          <a:gd name="T98" fmla="*/ 243 w 243"/>
                          <a:gd name="T99" fmla="*/ 92 h 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92">
                            <a:moveTo>
                              <a:pt x="0" y="0"/>
                            </a:moveTo>
                            <a:lnTo>
                              <a:pt x="5" y="2"/>
                            </a:lnTo>
                            <a:lnTo>
                              <a:pt x="10" y="3"/>
                            </a:lnTo>
                            <a:lnTo>
                              <a:pt x="15" y="5"/>
                            </a:lnTo>
                            <a:lnTo>
                              <a:pt x="20" y="7"/>
                            </a:lnTo>
                            <a:lnTo>
                              <a:pt x="25" y="9"/>
                            </a:lnTo>
                            <a:lnTo>
                              <a:pt x="30" y="11"/>
                            </a:lnTo>
                            <a:lnTo>
                              <a:pt x="35" y="13"/>
                            </a:lnTo>
                            <a:lnTo>
                              <a:pt x="39" y="15"/>
                            </a:lnTo>
                            <a:lnTo>
                              <a:pt x="44" y="17"/>
                            </a:lnTo>
                            <a:lnTo>
                              <a:pt x="50" y="19"/>
                            </a:lnTo>
                            <a:lnTo>
                              <a:pt x="55" y="21"/>
                            </a:lnTo>
                            <a:lnTo>
                              <a:pt x="59" y="23"/>
                            </a:lnTo>
                            <a:lnTo>
                              <a:pt x="64" y="25"/>
                            </a:lnTo>
                            <a:lnTo>
                              <a:pt x="69" y="27"/>
                            </a:lnTo>
                            <a:lnTo>
                              <a:pt x="74" y="30"/>
                            </a:lnTo>
                            <a:lnTo>
                              <a:pt x="79" y="31"/>
                            </a:lnTo>
                            <a:lnTo>
                              <a:pt x="84" y="34"/>
                            </a:lnTo>
                            <a:lnTo>
                              <a:pt x="89" y="36"/>
                            </a:lnTo>
                            <a:lnTo>
                              <a:pt x="94" y="38"/>
                            </a:lnTo>
                            <a:lnTo>
                              <a:pt x="99" y="40"/>
                            </a:lnTo>
                            <a:lnTo>
                              <a:pt x="104" y="42"/>
                            </a:lnTo>
                            <a:lnTo>
                              <a:pt x="109" y="44"/>
                            </a:lnTo>
                            <a:lnTo>
                              <a:pt x="114" y="46"/>
                            </a:lnTo>
                            <a:lnTo>
                              <a:pt x="119" y="49"/>
                            </a:lnTo>
                            <a:lnTo>
                              <a:pt x="124" y="51"/>
                            </a:lnTo>
                            <a:lnTo>
                              <a:pt x="129" y="52"/>
                            </a:lnTo>
                            <a:lnTo>
                              <a:pt x="134" y="54"/>
                            </a:lnTo>
                            <a:lnTo>
                              <a:pt x="139" y="57"/>
                            </a:lnTo>
                            <a:lnTo>
                              <a:pt x="144" y="59"/>
                            </a:lnTo>
                            <a:lnTo>
                              <a:pt x="149" y="61"/>
                            </a:lnTo>
                            <a:lnTo>
                              <a:pt x="154" y="63"/>
                            </a:lnTo>
                            <a:lnTo>
                              <a:pt x="159" y="65"/>
                            </a:lnTo>
                            <a:lnTo>
                              <a:pt x="164" y="66"/>
                            </a:lnTo>
                            <a:lnTo>
                              <a:pt x="169" y="68"/>
                            </a:lnTo>
                            <a:lnTo>
                              <a:pt x="173" y="70"/>
                            </a:lnTo>
                            <a:lnTo>
                              <a:pt x="178" y="72"/>
                            </a:lnTo>
                            <a:lnTo>
                              <a:pt x="183" y="74"/>
                            </a:lnTo>
                            <a:lnTo>
                              <a:pt x="189" y="76"/>
                            </a:lnTo>
                            <a:lnTo>
                              <a:pt x="193" y="77"/>
                            </a:lnTo>
                            <a:lnTo>
                              <a:pt x="198" y="79"/>
                            </a:lnTo>
                            <a:lnTo>
                              <a:pt x="203" y="80"/>
                            </a:lnTo>
                            <a:lnTo>
                              <a:pt x="208" y="82"/>
                            </a:lnTo>
                            <a:lnTo>
                              <a:pt x="213" y="84"/>
                            </a:lnTo>
                            <a:lnTo>
                              <a:pt x="218" y="85"/>
                            </a:lnTo>
                            <a:lnTo>
                              <a:pt x="223" y="87"/>
                            </a:lnTo>
                            <a:lnTo>
                              <a:pt x="228" y="88"/>
                            </a:lnTo>
                            <a:lnTo>
                              <a:pt x="233" y="89"/>
                            </a:lnTo>
                            <a:lnTo>
                              <a:pt x="238" y="91"/>
                            </a:lnTo>
                            <a:lnTo>
                              <a:pt x="243" y="92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1" name="Freeform 6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9768" y="4127981"/>
                        <a:ext cx="141090" cy="8129"/>
                      </a:xfrm>
                      <a:custGeom>
                        <a:avLst/>
                        <a:gdLst>
                          <a:gd name="T0" fmla="*/ 0 w 243"/>
                          <a:gd name="T1" fmla="*/ 0 h 14"/>
                          <a:gd name="T2" fmla="*/ 5 w 243"/>
                          <a:gd name="T3" fmla="*/ 2 h 14"/>
                          <a:gd name="T4" fmla="*/ 10 w 243"/>
                          <a:gd name="T5" fmla="*/ 3 h 14"/>
                          <a:gd name="T6" fmla="*/ 15 w 243"/>
                          <a:gd name="T7" fmla="*/ 4 h 14"/>
                          <a:gd name="T8" fmla="*/ 20 w 243"/>
                          <a:gd name="T9" fmla="*/ 5 h 14"/>
                          <a:gd name="T10" fmla="*/ 25 w 243"/>
                          <a:gd name="T11" fmla="*/ 6 h 14"/>
                          <a:gd name="T12" fmla="*/ 30 w 243"/>
                          <a:gd name="T13" fmla="*/ 7 h 14"/>
                          <a:gd name="T14" fmla="*/ 35 w 243"/>
                          <a:gd name="T15" fmla="*/ 8 h 14"/>
                          <a:gd name="T16" fmla="*/ 40 w 243"/>
                          <a:gd name="T17" fmla="*/ 8 h 14"/>
                          <a:gd name="T18" fmla="*/ 45 w 243"/>
                          <a:gd name="T19" fmla="*/ 9 h 14"/>
                          <a:gd name="T20" fmla="*/ 49 w 243"/>
                          <a:gd name="T21" fmla="*/ 9 h 14"/>
                          <a:gd name="T22" fmla="*/ 55 w 243"/>
                          <a:gd name="T23" fmla="*/ 9 h 14"/>
                          <a:gd name="T24" fmla="*/ 60 w 243"/>
                          <a:gd name="T25" fmla="*/ 10 h 14"/>
                          <a:gd name="T26" fmla="*/ 65 w 243"/>
                          <a:gd name="T27" fmla="*/ 11 h 14"/>
                          <a:gd name="T28" fmla="*/ 69 w 243"/>
                          <a:gd name="T29" fmla="*/ 11 h 14"/>
                          <a:gd name="T30" fmla="*/ 74 w 243"/>
                          <a:gd name="T31" fmla="*/ 11 h 14"/>
                          <a:gd name="T32" fmla="*/ 79 w 243"/>
                          <a:gd name="T33" fmla="*/ 11 h 14"/>
                          <a:gd name="T34" fmla="*/ 84 w 243"/>
                          <a:gd name="T35" fmla="*/ 12 h 14"/>
                          <a:gd name="T36" fmla="*/ 89 w 243"/>
                          <a:gd name="T37" fmla="*/ 12 h 14"/>
                          <a:gd name="T38" fmla="*/ 94 w 243"/>
                          <a:gd name="T39" fmla="*/ 12 h 14"/>
                          <a:gd name="T40" fmla="*/ 99 w 243"/>
                          <a:gd name="T41" fmla="*/ 12 h 14"/>
                          <a:gd name="T42" fmla="*/ 104 w 243"/>
                          <a:gd name="T43" fmla="*/ 13 h 14"/>
                          <a:gd name="T44" fmla="*/ 109 w 243"/>
                          <a:gd name="T45" fmla="*/ 13 h 14"/>
                          <a:gd name="T46" fmla="*/ 114 w 243"/>
                          <a:gd name="T47" fmla="*/ 13 h 14"/>
                          <a:gd name="T48" fmla="*/ 119 w 243"/>
                          <a:gd name="T49" fmla="*/ 13 h 14"/>
                          <a:gd name="T50" fmla="*/ 124 w 243"/>
                          <a:gd name="T51" fmla="*/ 13 h 14"/>
                          <a:gd name="T52" fmla="*/ 129 w 243"/>
                          <a:gd name="T53" fmla="*/ 13 h 14"/>
                          <a:gd name="T54" fmla="*/ 134 w 243"/>
                          <a:gd name="T55" fmla="*/ 13 h 14"/>
                          <a:gd name="T56" fmla="*/ 139 w 243"/>
                          <a:gd name="T57" fmla="*/ 13 h 14"/>
                          <a:gd name="T58" fmla="*/ 144 w 243"/>
                          <a:gd name="T59" fmla="*/ 13 h 14"/>
                          <a:gd name="T60" fmla="*/ 149 w 243"/>
                          <a:gd name="T61" fmla="*/ 13 h 14"/>
                          <a:gd name="T62" fmla="*/ 154 w 243"/>
                          <a:gd name="T63" fmla="*/ 13 h 14"/>
                          <a:gd name="T64" fmla="*/ 159 w 243"/>
                          <a:gd name="T65" fmla="*/ 14 h 14"/>
                          <a:gd name="T66" fmla="*/ 164 w 243"/>
                          <a:gd name="T67" fmla="*/ 14 h 14"/>
                          <a:gd name="T68" fmla="*/ 169 w 243"/>
                          <a:gd name="T69" fmla="*/ 14 h 14"/>
                          <a:gd name="T70" fmla="*/ 174 w 243"/>
                          <a:gd name="T71" fmla="*/ 14 h 14"/>
                          <a:gd name="T72" fmla="*/ 179 w 243"/>
                          <a:gd name="T73" fmla="*/ 14 h 14"/>
                          <a:gd name="T74" fmla="*/ 183 w 243"/>
                          <a:gd name="T75" fmla="*/ 14 h 14"/>
                          <a:gd name="T76" fmla="*/ 188 w 243"/>
                          <a:gd name="T77" fmla="*/ 14 h 14"/>
                          <a:gd name="T78" fmla="*/ 193 w 243"/>
                          <a:gd name="T79" fmla="*/ 14 h 14"/>
                          <a:gd name="T80" fmla="*/ 199 w 243"/>
                          <a:gd name="T81" fmla="*/ 14 h 14"/>
                          <a:gd name="T82" fmla="*/ 203 w 243"/>
                          <a:gd name="T83" fmla="*/ 14 h 14"/>
                          <a:gd name="T84" fmla="*/ 208 w 243"/>
                          <a:gd name="T85" fmla="*/ 14 h 14"/>
                          <a:gd name="T86" fmla="*/ 213 w 243"/>
                          <a:gd name="T87" fmla="*/ 14 h 14"/>
                          <a:gd name="T88" fmla="*/ 218 w 243"/>
                          <a:gd name="T89" fmla="*/ 14 h 14"/>
                          <a:gd name="T90" fmla="*/ 223 w 243"/>
                          <a:gd name="T91" fmla="*/ 14 h 14"/>
                          <a:gd name="T92" fmla="*/ 228 w 243"/>
                          <a:gd name="T93" fmla="*/ 14 h 14"/>
                          <a:gd name="T94" fmla="*/ 233 w 243"/>
                          <a:gd name="T95" fmla="*/ 14 h 14"/>
                          <a:gd name="T96" fmla="*/ 238 w 243"/>
                          <a:gd name="T97" fmla="*/ 14 h 14"/>
                          <a:gd name="T98" fmla="*/ 243 w 243"/>
                          <a:gd name="T99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4">
                            <a:moveTo>
                              <a:pt x="0" y="0"/>
                            </a:moveTo>
                            <a:lnTo>
                              <a:pt x="5" y="2"/>
                            </a:lnTo>
                            <a:lnTo>
                              <a:pt x="10" y="3"/>
                            </a:lnTo>
                            <a:lnTo>
                              <a:pt x="15" y="4"/>
                            </a:lnTo>
                            <a:lnTo>
                              <a:pt x="20" y="5"/>
                            </a:lnTo>
                            <a:lnTo>
                              <a:pt x="25" y="6"/>
                            </a:lnTo>
                            <a:lnTo>
                              <a:pt x="30" y="7"/>
                            </a:lnTo>
                            <a:lnTo>
                              <a:pt x="35" y="8"/>
                            </a:lnTo>
                            <a:lnTo>
                              <a:pt x="40" y="8"/>
                            </a:lnTo>
                            <a:lnTo>
                              <a:pt x="45" y="9"/>
                            </a:lnTo>
                            <a:lnTo>
                              <a:pt x="49" y="9"/>
                            </a:lnTo>
                            <a:lnTo>
                              <a:pt x="55" y="9"/>
                            </a:lnTo>
                            <a:lnTo>
                              <a:pt x="60" y="10"/>
                            </a:lnTo>
                            <a:lnTo>
                              <a:pt x="65" y="11"/>
                            </a:lnTo>
                            <a:lnTo>
                              <a:pt x="69" y="11"/>
                            </a:lnTo>
                            <a:lnTo>
                              <a:pt x="74" y="11"/>
                            </a:lnTo>
                            <a:lnTo>
                              <a:pt x="79" y="11"/>
                            </a:lnTo>
                            <a:lnTo>
                              <a:pt x="84" y="12"/>
                            </a:lnTo>
                            <a:lnTo>
                              <a:pt x="89" y="12"/>
                            </a:lnTo>
                            <a:lnTo>
                              <a:pt x="94" y="12"/>
                            </a:lnTo>
                            <a:lnTo>
                              <a:pt x="99" y="12"/>
                            </a:lnTo>
                            <a:lnTo>
                              <a:pt x="104" y="13"/>
                            </a:lnTo>
                            <a:lnTo>
                              <a:pt x="109" y="13"/>
                            </a:lnTo>
                            <a:lnTo>
                              <a:pt x="114" y="13"/>
                            </a:lnTo>
                            <a:lnTo>
                              <a:pt x="119" y="13"/>
                            </a:lnTo>
                            <a:lnTo>
                              <a:pt x="124" y="13"/>
                            </a:lnTo>
                            <a:lnTo>
                              <a:pt x="129" y="13"/>
                            </a:lnTo>
                            <a:lnTo>
                              <a:pt x="134" y="13"/>
                            </a:lnTo>
                            <a:lnTo>
                              <a:pt x="139" y="13"/>
                            </a:lnTo>
                            <a:lnTo>
                              <a:pt x="144" y="13"/>
                            </a:lnTo>
                            <a:lnTo>
                              <a:pt x="149" y="13"/>
                            </a:lnTo>
                            <a:lnTo>
                              <a:pt x="154" y="13"/>
                            </a:lnTo>
                            <a:lnTo>
                              <a:pt x="159" y="14"/>
                            </a:lnTo>
                            <a:lnTo>
                              <a:pt x="164" y="14"/>
                            </a:lnTo>
                            <a:lnTo>
                              <a:pt x="169" y="14"/>
                            </a:lnTo>
                            <a:lnTo>
                              <a:pt x="174" y="14"/>
                            </a:lnTo>
                            <a:lnTo>
                              <a:pt x="179" y="14"/>
                            </a:lnTo>
                            <a:lnTo>
                              <a:pt x="183" y="14"/>
                            </a:lnTo>
                            <a:lnTo>
                              <a:pt x="188" y="14"/>
                            </a:lnTo>
                            <a:lnTo>
                              <a:pt x="193" y="14"/>
                            </a:lnTo>
                            <a:lnTo>
                              <a:pt x="199" y="14"/>
                            </a:lnTo>
                            <a:lnTo>
                              <a:pt x="203" y="14"/>
                            </a:lnTo>
                            <a:lnTo>
                              <a:pt x="208" y="14"/>
                            </a:lnTo>
                            <a:lnTo>
                              <a:pt x="213" y="14"/>
                            </a:lnTo>
                            <a:lnTo>
                              <a:pt x="218" y="14"/>
                            </a:lnTo>
                            <a:lnTo>
                              <a:pt x="223" y="14"/>
                            </a:lnTo>
                            <a:lnTo>
                              <a:pt x="228" y="14"/>
                            </a:lnTo>
                            <a:lnTo>
                              <a:pt x="233" y="14"/>
                            </a:lnTo>
                            <a:lnTo>
                              <a:pt x="238" y="14"/>
                            </a:lnTo>
                            <a:lnTo>
                              <a:pt x="243" y="14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2" name="Freeform 6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81048" y="4021147"/>
                        <a:ext cx="141090" cy="1742"/>
                      </a:xfrm>
                      <a:custGeom>
                        <a:avLst/>
                        <a:gdLst>
                          <a:gd name="T0" fmla="*/ 0 w 243"/>
                          <a:gd name="T1" fmla="*/ 3 h 3"/>
                          <a:gd name="T2" fmla="*/ 5 w 243"/>
                          <a:gd name="T3" fmla="*/ 3 h 3"/>
                          <a:gd name="T4" fmla="*/ 10 w 243"/>
                          <a:gd name="T5" fmla="*/ 3 h 3"/>
                          <a:gd name="T6" fmla="*/ 15 w 243"/>
                          <a:gd name="T7" fmla="*/ 3 h 3"/>
                          <a:gd name="T8" fmla="*/ 20 w 243"/>
                          <a:gd name="T9" fmla="*/ 3 h 3"/>
                          <a:gd name="T10" fmla="*/ 25 w 243"/>
                          <a:gd name="T11" fmla="*/ 3 h 3"/>
                          <a:gd name="T12" fmla="*/ 30 w 243"/>
                          <a:gd name="T13" fmla="*/ 3 h 3"/>
                          <a:gd name="T14" fmla="*/ 34 w 243"/>
                          <a:gd name="T15" fmla="*/ 3 h 3"/>
                          <a:gd name="T16" fmla="*/ 39 w 243"/>
                          <a:gd name="T17" fmla="*/ 3 h 3"/>
                          <a:gd name="T18" fmla="*/ 44 w 243"/>
                          <a:gd name="T19" fmla="*/ 3 h 3"/>
                          <a:gd name="T20" fmla="*/ 49 w 243"/>
                          <a:gd name="T21" fmla="*/ 3 h 3"/>
                          <a:gd name="T22" fmla="*/ 54 w 243"/>
                          <a:gd name="T23" fmla="*/ 3 h 3"/>
                          <a:gd name="T24" fmla="*/ 59 w 243"/>
                          <a:gd name="T25" fmla="*/ 3 h 3"/>
                          <a:gd name="T26" fmla="*/ 64 w 243"/>
                          <a:gd name="T27" fmla="*/ 3 h 3"/>
                          <a:gd name="T28" fmla="*/ 69 w 243"/>
                          <a:gd name="T29" fmla="*/ 3 h 3"/>
                          <a:gd name="T30" fmla="*/ 74 w 243"/>
                          <a:gd name="T31" fmla="*/ 3 h 3"/>
                          <a:gd name="T32" fmla="*/ 79 w 243"/>
                          <a:gd name="T33" fmla="*/ 3 h 3"/>
                          <a:gd name="T34" fmla="*/ 84 w 243"/>
                          <a:gd name="T35" fmla="*/ 3 h 3"/>
                          <a:gd name="T36" fmla="*/ 89 w 243"/>
                          <a:gd name="T37" fmla="*/ 3 h 3"/>
                          <a:gd name="T38" fmla="*/ 94 w 243"/>
                          <a:gd name="T39" fmla="*/ 3 h 3"/>
                          <a:gd name="T40" fmla="*/ 99 w 243"/>
                          <a:gd name="T41" fmla="*/ 3 h 3"/>
                          <a:gd name="T42" fmla="*/ 104 w 243"/>
                          <a:gd name="T43" fmla="*/ 3 h 3"/>
                          <a:gd name="T44" fmla="*/ 109 w 243"/>
                          <a:gd name="T45" fmla="*/ 3 h 3"/>
                          <a:gd name="T46" fmla="*/ 114 w 243"/>
                          <a:gd name="T47" fmla="*/ 3 h 3"/>
                          <a:gd name="T48" fmla="*/ 119 w 243"/>
                          <a:gd name="T49" fmla="*/ 3 h 3"/>
                          <a:gd name="T50" fmla="*/ 124 w 243"/>
                          <a:gd name="T51" fmla="*/ 3 h 3"/>
                          <a:gd name="T52" fmla="*/ 129 w 243"/>
                          <a:gd name="T53" fmla="*/ 3 h 3"/>
                          <a:gd name="T54" fmla="*/ 134 w 243"/>
                          <a:gd name="T55" fmla="*/ 3 h 3"/>
                          <a:gd name="T56" fmla="*/ 139 w 243"/>
                          <a:gd name="T57" fmla="*/ 3 h 3"/>
                          <a:gd name="T58" fmla="*/ 144 w 243"/>
                          <a:gd name="T59" fmla="*/ 3 h 3"/>
                          <a:gd name="T60" fmla="*/ 148 w 243"/>
                          <a:gd name="T61" fmla="*/ 3 h 3"/>
                          <a:gd name="T62" fmla="*/ 153 w 243"/>
                          <a:gd name="T63" fmla="*/ 3 h 3"/>
                          <a:gd name="T64" fmla="*/ 159 w 243"/>
                          <a:gd name="T65" fmla="*/ 3 h 3"/>
                          <a:gd name="T66" fmla="*/ 164 w 243"/>
                          <a:gd name="T67" fmla="*/ 3 h 3"/>
                          <a:gd name="T68" fmla="*/ 168 w 243"/>
                          <a:gd name="T69" fmla="*/ 2 h 3"/>
                          <a:gd name="T70" fmla="*/ 173 w 243"/>
                          <a:gd name="T71" fmla="*/ 2 h 3"/>
                          <a:gd name="T72" fmla="*/ 178 w 243"/>
                          <a:gd name="T73" fmla="*/ 2 h 3"/>
                          <a:gd name="T74" fmla="*/ 183 w 243"/>
                          <a:gd name="T75" fmla="*/ 2 h 3"/>
                          <a:gd name="T76" fmla="*/ 188 w 243"/>
                          <a:gd name="T77" fmla="*/ 2 h 3"/>
                          <a:gd name="T78" fmla="*/ 193 w 243"/>
                          <a:gd name="T79" fmla="*/ 2 h 3"/>
                          <a:gd name="T80" fmla="*/ 198 w 243"/>
                          <a:gd name="T81" fmla="*/ 2 h 3"/>
                          <a:gd name="T82" fmla="*/ 203 w 243"/>
                          <a:gd name="T83" fmla="*/ 1 h 3"/>
                          <a:gd name="T84" fmla="*/ 208 w 243"/>
                          <a:gd name="T85" fmla="*/ 1 h 3"/>
                          <a:gd name="T86" fmla="*/ 213 w 243"/>
                          <a:gd name="T87" fmla="*/ 1 h 3"/>
                          <a:gd name="T88" fmla="*/ 218 w 243"/>
                          <a:gd name="T89" fmla="*/ 1 h 3"/>
                          <a:gd name="T90" fmla="*/ 223 w 243"/>
                          <a:gd name="T91" fmla="*/ 1 h 3"/>
                          <a:gd name="T92" fmla="*/ 228 w 243"/>
                          <a:gd name="T93" fmla="*/ 1 h 3"/>
                          <a:gd name="T94" fmla="*/ 233 w 243"/>
                          <a:gd name="T95" fmla="*/ 1 h 3"/>
                          <a:gd name="T96" fmla="*/ 238 w 243"/>
                          <a:gd name="T97" fmla="*/ 0 h 3"/>
                          <a:gd name="T98" fmla="*/ 243 w 243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3">
                            <a:moveTo>
                              <a:pt x="0" y="3"/>
                            </a:moveTo>
                            <a:lnTo>
                              <a:pt x="5" y="3"/>
                            </a:lnTo>
                            <a:lnTo>
                              <a:pt x="10" y="3"/>
                            </a:lnTo>
                            <a:lnTo>
                              <a:pt x="15" y="3"/>
                            </a:lnTo>
                            <a:lnTo>
                              <a:pt x="20" y="3"/>
                            </a:lnTo>
                            <a:lnTo>
                              <a:pt x="25" y="3"/>
                            </a:lnTo>
                            <a:lnTo>
                              <a:pt x="30" y="3"/>
                            </a:lnTo>
                            <a:lnTo>
                              <a:pt x="34" y="3"/>
                            </a:lnTo>
                            <a:lnTo>
                              <a:pt x="39" y="3"/>
                            </a:lnTo>
                            <a:lnTo>
                              <a:pt x="44" y="3"/>
                            </a:lnTo>
                            <a:lnTo>
                              <a:pt x="49" y="3"/>
                            </a:lnTo>
                            <a:lnTo>
                              <a:pt x="54" y="3"/>
                            </a:lnTo>
                            <a:lnTo>
                              <a:pt x="59" y="3"/>
                            </a:lnTo>
                            <a:lnTo>
                              <a:pt x="64" y="3"/>
                            </a:lnTo>
                            <a:lnTo>
                              <a:pt x="69" y="3"/>
                            </a:lnTo>
                            <a:lnTo>
                              <a:pt x="74" y="3"/>
                            </a:lnTo>
                            <a:lnTo>
                              <a:pt x="79" y="3"/>
                            </a:lnTo>
                            <a:lnTo>
                              <a:pt x="84" y="3"/>
                            </a:lnTo>
                            <a:lnTo>
                              <a:pt x="89" y="3"/>
                            </a:lnTo>
                            <a:lnTo>
                              <a:pt x="94" y="3"/>
                            </a:lnTo>
                            <a:lnTo>
                              <a:pt x="99" y="3"/>
                            </a:lnTo>
                            <a:lnTo>
                              <a:pt x="104" y="3"/>
                            </a:lnTo>
                            <a:lnTo>
                              <a:pt x="109" y="3"/>
                            </a:lnTo>
                            <a:lnTo>
                              <a:pt x="114" y="3"/>
                            </a:lnTo>
                            <a:lnTo>
                              <a:pt x="119" y="3"/>
                            </a:lnTo>
                            <a:lnTo>
                              <a:pt x="124" y="3"/>
                            </a:lnTo>
                            <a:lnTo>
                              <a:pt x="129" y="3"/>
                            </a:lnTo>
                            <a:lnTo>
                              <a:pt x="134" y="3"/>
                            </a:lnTo>
                            <a:lnTo>
                              <a:pt x="139" y="3"/>
                            </a:lnTo>
                            <a:lnTo>
                              <a:pt x="144" y="3"/>
                            </a:lnTo>
                            <a:lnTo>
                              <a:pt x="148" y="3"/>
                            </a:lnTo>
                            <a:lnTo>
                              <a:pt x="153" y="3"/>
                            </a:lnTo>
                            <a:lnTo>
                              <a:pt x="159" y="3"/>
                            </a:lnTo>
                            <a:lnTo>
                              <a:pt x="164" y="3"/>
                            </a:lnTo>
                            <a:lnTo>
                              <a:pt x="168" y="2"/>
                            </a:lnTo>
                            <a:lnTo>
                              <a:pt x="173" y="2"/>
                            </a:lnTo>
                            <a:lnTo>
                              <a:pt x="178" y="2"/>
                            </a:lnTo>
                            <a:lnTo>
                              <a:pt x="183" y="2"/>
                            </a:lnTo>
                            <a:lnTo>
                              <a:pt x="188" y="2"/>
                            </a:lnTo>
                            <a:lnTo>
                              <a:pt x="193" y="2"/>
                            </a:lnTo>
                            <a:lnTo>
                              <a:pt x="198" y="2"/>
                            </a:lnTo>
                            <a:lnTo>
                              <a:pt x="203" y="1"/>
                            </a:lnTo>
                            <a:lnTo>
                              <a:pt x="208" y="1"/>
                            </a:lnTo>
                            <a:lnTo>
                              <a:pt x="213" y="1"/>
                            </a:lnTo>
                            <a:lnTo>
                              <a:pt x="218" y="1"/>
                            </a:lnTo>
                            <a:lnTo>
                              <a:pt x="223" y="1"/>
                            </a:lnTo>
                            <a:lnTo>
                              <a:pt x="228" y="1"/>
                            </a:lnTo>
                            <a:lnTo>
                              <a:pt x="233" y="1"/>
                            </a:lnTo>
                            <a:lnTo>
                              <a:pt x="238" y="0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3" name="Freeform 6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22138" y="3979923"/>
                        <a:ext cx="141090" cy="41224"/>
                      </a:xfrm>
                      <a:custGeom>
                        <a:avLst/>
                        <a:gdLst>
                          <a:gd name="T0" fmla="*/ 0 w 243"/>
                          <a:gd name="T1" fmla="*/ 71 h 71"/>
                          <a:gd name="T2" fmla="*/ 5 w 243"/>
                          <a:gd name="T3" fmla="*/ 71 h 71"/>
                          <a:gd name="T4" fmla="*/ 10 w 243"/>
                          <a:gd name="T5" fmla="*/ 70 h 71"/>
                          <a:gd name="T6" fmla="*/ 15 w 243"/>
                          <a:gd name="T7" fmla="*/ 70 h 71"/>
                          <a:gd name="T8" fmla="*/ 19 w 243"/>
                          <a:gd name="T9" fmla="*/ 70 h 71"/>
                          <a:gd name="T10" fmla="*/ 25 w 243"/>
                          <a:gd name="T11" fmla="*/ 69 h 71"/>
                          <a:gd name="T12" fmla="*/ 30 w 243"/>
                          <a:gd name="T13" fmla="*/ 69 h 71"/>
                          <a:gd name="T14" fmla="*/ 35 w 243"/>
                          <a:gd name="T15" fmla="*/ 68 h 71"/>
                          <a:gd name="T16" fmla="*/ 39 w 243"/>
                          <a:gd name="T17" fmla="*/ 68 h 71"/>
                          <a:gd name="T18" fmla="*/ 44 w 243"/>
                          <a:gd name="T19" fmla="*/ 68 h 71"/>
                          <a:gd name="T20" fmla="*/ 49 w 243"/>
                          <a:gd name="T21" fmla="*/ 67 h 71"/>
                          <a:gd name="T22" fmla="*/ 54 w 243"/>
                          <a:gd name="T23" fmla="*/ 67 h 71"/>
                          <a:gd name="T24" fmla="*/ 59 w 243"/>
                          <a:gd name="T25" fmla="*/ 66 h 71"/>
                          <a:gd name="T26" fmla="*/ 64 w 243"/>
                          <a:gd name="T27" fmla="*/ 65 h 71"/>
                          <a:gd name="T28" fmla="*/ 69 w 243"/>
                          <a:gd name="T29" fmla="*/ 65 h 71"/>
                          <a:gd name="T30" fmla="*/ 74 w 243"/>
                          <a:gd name="T31" fmla="*/ 64 h 71"/>
                          <a:gd name="T32" fmla="*/ 79 w 243"/>
                          <a:gd name="T33" fmla="*/ 63 h 71"/>
                          <a:gd name="T34" fmla="*/ 84 w 243"/>
                          <a:gd name="T35" fmla="*/ 62 h 71"/>
                          <a:gd name="T36" fmla="*/ 89 w 243"/>
                          <a:gd name="T37" fmla="*/ 61 h 71"/>
                          <a:gd name="T38" fmla="*/ 94 w 243"/>
                          <a:gd name="T39" fmla="*/ 60 h 71"/>
                          <a:gd name="T40" fmla="*/ 99 w 243"/>
                          <a:gd name="T41" fmla="*/ 59 h 71"/>
                          <a:gd name="T42" fmla="*/ 104 w 243"/>
                          <a:gd name="T43" fmla="*/ 58 h 71"/>
                          <a:gd name="T44" fmla="*/ 109 w 243"/>
                          <a:gd name="T45" fmla="*/ 56 h 71"/>
                          <a:gd name="T46" fmla="*/ 114 w 243"/>
                          <a:gd name="T47" fmla="*/ 55 h 71"/>
                          <a:gd name="T48" fmla="*/ 119 w 243"/>
                          <a:gd name="T49" fmla="*/ 53 h 71"/>
                          <a:gd name="T50" fmla="*/ 124 w 243"/>
                          <a:gd name="T51" fmla="*/ 52 h 71"/>
                          <a:gd name="T52" fmla="*/ 129 w 243"/>
                          <a:gd name="T53" fmla="*/ 50 h 71"/>
                          <a:gd name="T54" fmla="*/ 134 w 243"/>
                          <a:gd name="T55" fmla="*/ 48 h 71"/>
                          <a:gd name="T56" fmla="*/ 139 w 243"/>
                          <a:gd name="T57" fmla="*/ 46 h 71"/>
                          <a:gd name="T58" fmla="*/ 144 w 243"/>
                          <a:gd name="T59" fmla="*/ 44 h 71"/>
                          <a:gd name="T60" fmla="*/ 149 w 243"/>
                          <a:gd name="T61" fmla="*/ 41 h 71"/>
                          <a:gd name="T62" fmla="*/ 153 w 243"/>
                          <a:gd name="T63" fmla="*/ 39 h 71"/>
                          <a:gd name="T64" fmla="*/ 158 w 243"/>
                          <a:gd name="T65" fmla="*/ 36 h 71"/>
                          <a:gd name="T66" fmla="*/ 163 w 243"/>
                          <a:gd name="T67" fmla="*/ 33 h 71"/>
                          <a:gd name="T68" fmla="*/ 169 w 243"/>
                          <a:gd name="T69" fmla="*/ 30 h 71"/>
                          <a:gd name="T70" fmla="*/ 173 w 243"/>
                          <a:gd name="T71" fmla="*/ 28 h 71"/>
                          <a:gd name="T72" fmla="*/ 178 w 243"/>
                          <a:gd name="T73" fmla="*/ 25 h 71"/>
                          <a:gd name="T74" fmla="*/ 183 w 243"/>
                          <a:gd name="T75" fmla="*/ 23 h 71"/>
                          <a:gd name="T76" fmla="*/ 188 w 243"/>
                          <a:gd name="T77" fmla="*/ 21 h 71"/>
                          <a:gd name="T78" fmla="*/ 193 w 243"/>
                          <a:gd name="T79" fmla="*/ 18 h 71"/>
                          <a:gd name="T80" fmla="*/ 198 w 243"/>
                          <a:gd name="T81" fmla="*/ 16 h 71"/>
                          <a:gd name="T82" fmla="*/ 203 w 243"/>
                          <a:gd name="T83" fmla="*/ 14 h 71"/>
                          <a:gd name="T84" fmla="*/ 208 w 243"/>
                          <a:gd name="T85" fmla="*/ 11 h 71"/>
                          <a:gd name="T86" fmla="*/ 213 w 243"/>
                          <a:gd name="T87" fmla="*/ 10 h 71"/>
                          <a:gd name="T88" fmla="*/ 218 w 243"/>
                          <a:gd name="T89" fmla="*/ 8 h 71"/>
                          <a:gd name="T90" fmla="*/ 223 w 243"/>
                          <a:gd name="T91" fmla="*/ 6 h 71"/>
                          <a:gd name="T92" fmla="*/ 228 w 243"/>
                          <a:gd name="T93" fmla="*/ 4 h 71"/>
                          <a:gd name="T94" fmla="*/ 233 w 243"/>
                          <a:gd name="T95" fmla="*/ 3 h 71"/>
                          <a:gd name="T96" fmla="*/ 238 w 243"/>
                          <a:gd name="T97" fmla="*/ 2 h 71"/>
                          <a:gd name="T98" fmla="*/ 243 w 243"/>
                          <a:gd name="T99" fmla="*/ 0 h 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1">
                            <a:moveTo>
                              <a:pt x="0" y="71"/>
                            </a:moveTo>
                            <a:lnTo>
                              <a:pt x="5" y="71"/>
                            </a:lnTo>
                            <a:lnTo>
                              <a:pt x="10" y="70"/>
                            </a:lnTo>
                            <a:lnTo>
                              <a:pt x="15" y="70"/>
                            </a:lnTo>
                            <a:lnTo>
                              <a:pt x="19" y="70"/>
                            </a:lnTo>
                            <a:lnTo>
                              <a:pt x="25" y="69"/>
                            </a:lnTo>
                            <a:lnTo>
                              <a:pt x="30" y="69"/>
                            </a:lnTo>
                            <a:lnTo>
                              <a:pt x="35" y="68"/>
                            </a:lnTo>
                            <a:lnTo>
                              <a:pt x="39" y="68"/>
                            </a:lnTo>
                            <a:lnTo>
                              <a:pt x="44" y="68"/>
                            </a:lnTo>
                            <a:lnTo>
                              <a:pt x="49" y="67"/>
                            </a:lnTo>
                            <a:lnTo>
                              <a:pt x="54" y="67"/>
                            </a:lnTo>
                            <a:lnTo>
                              <a:pt x="59" y="66"/>
                            </a:lnTo>
                            <a:lnTo>
                              <a:pt x="64" y="65"/>
                            </a:lnTo>
                            <a:lnTo>
                              <a:pt x="69" y="65"/>
                            </a:lnTo>
                            <a:lnTo>
                              <a:pt x="74" y="64"/>
                            </a:lnTo>
                            <a:lnTo>
                              <a:pt x="79" y="63"/>
                            </a:lnTo>
                            <a:lnTo>
                              <a:pt x="84" y="62"/>
                            </a:lnTo>
                            <a:lnTo>
                              <a:pt x="89" y="61"/>
                            </a:lnTo>
                            <a:lnTo>
                              <a:pt x="94" y="60"/>
                            </a:lnTo>
                            <a:lnTo>
                              <a:pt x="99" y="59"/>
                            </a:lnTo>
                            <a:lnTo>
                              <a:pt x="104" y="58"/>
                            </a:lnTo>
                            <a:lnTo>
                              <a:pt x="109" y="56"/>
                            </a:lnTo>
                            <a:lnTo>
                              <a:pt x="114" y="55"/>
                            </a:lnTo>
                            <a:lnTo>
                              <a:pt x="119" y="53"/>
                            </a:lnTo>
                            <a:lnTo>
                              <a:pt x="124" y="52"/>
                            </a:lnTo>
                            <a:lnTo>
                              <a:pt x="129" y="50"/>
                            </a:lnTo>
                            <a:lnTo>
                              <a:pt x="134" y="48"/>
                            </a:lnTo>
                            <a:lnTo>
                              <a:pt x="139" y="46"/>
                            </a:lnTo>
                            <a:lnTo>
                              <a:pt x="144" y="44"/>
                            </a:lnTo>
                            <a:lnTo>
                              <a:pt x="149" y="41"/>
                            </a:lnTo>
                            <a:lnTo>
                              <a:pt x="153" y="39"/>
                            </a:lnTo>
                            <a:lnTo>
                              <a:pt x="158" y="36"/>
                            </a:lnTo>
                            <a:lnTo>
                              <a:pt x="163" y="33"/>
                            </a:lnTo>
                            <a:lnTo>
                              <a:pt x="169" y="30"/>
                            </a:lnTo>
                            <a:lnTo>
                              <a:pt x="173" y="28"/>
                            </a:lnTo>
                            <a:lnTo>
                              <a:pt x="178" y="25"/>
                            </a:lnTo>
                            <a:lnTo>
                              <a:pt x="183" y="23"/>
                            </a:lnTo>
                            <a:lnTo>
                              <a:pt x="188" y="21"/>
                            </a:lnTo>
                            <a:lnTo>
                              <a:pt x="193" y="18"/>
                            </a:lnTo>
                            <a:lnTo>
                              <a:pt x="198" y="16"/>
                            </a:lnTo>
                            <a:lnTo>
                              <a:pt x="203" y="14"/>
                            </a:lnTo>
                            <a:lnTo>
                              <a:pt x="208" y="11"/>
                            </a:lnTo>
                            <a:lnTo>
                              <a:pt x="213" y="10"/>
                            </a:lnTo>
                            <a:lnTo>
                              <a:pt x="218" y="8"/>
                            </a:lnTo>
                            <a:lnTo>
                              <a:pt x="223" y="6"/>
                            </a:lnTo>
                            <a:lnTo>
                              <a:pt x="228" y="4"/>
                            </a:lnTo>
                            <a:lnTo>
                              <a:pt x="233" y="3"/>
                            </a:lnTo>
                            <a:lnTo>
                              <a:pt x="238" y="2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4" name="Freeform 6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3228" y="3978181"/>
                        <a:ext cx="141090" cy="42966"/>
                      </a:xfrm>
                      <a:custGeom>
                        <a:avLst/>
                        <a:gdLst>
                          <a:gd name="T0" fmla="*/ 0 w 243"/>
                          <a:gd name="T1" fmla="*/ 3 h 74"/>
                          <a:gd name="T2" fmla="*/ 5 w 243"/>
                          <a:gd name="T3" fmla="*/ 2 h 74"/>
                          <a:gd name="T4" fmla="*/ 10 w 243"/>
                          <a:gd name="T5" fmla="*/ 1 h 74"/>
                          <a:gd name="T6" fmla="*/ 15 w 243"/>
                          <a:gd name="T7" fmla="*/ 1 h 74"/>
                          <a:gd name="T8" fmla="*/ 20 w 243"/>
                          <a:gd name="T9" fmla="*/ 0 h 74"/>
                          <a:gd name="T10" fmla="*/ 24 w 243"/>
                          <a:gd name="T11" fmla="*/ 0 h 74"/>
                          <a:gd name="T12" fmla="*/ 29 w 243"/>
                          <a:gd name="T13" fmla="*/ 0 h 74"/>
                          <a:gd name="T14" fmla="*/ 35 w 243"/>
                          <a:gd name="T15" fmla="*/ 0 h 74"/>
                          <a:gd name="T16" fmla="*/ 40 w 243"/>
                          <a:gd name="T17" fmla="*/ 0 h 74"/>
                          <a:gd name="T18" fmla="*/ 44 w 243"/>
                          <a:gd name="T19" fmla="*/ 0 h 74"/>
                          <a:gd name="T20" fmla="*/ 49 w 243"/>
                          <a:gd name="T21" fmla="*/ 0 h 74"/>
                          <a:gd name="T22" fmla="*/ 54 w 243"/>
                          <a:gd name="T23" fmla="*/ 1 h 74"/>
                          <a:gd name="T24" fmla="*/ 59 w 243"/>
                          <a:gd name="T25" fmla="*/ 2 h 74"/>
                          <a:gd name="T26" fmla="*/ 64 w 243"/>
                          <a:gd name="T27" fmla="*/ 3 h 74"/>
                          <a:gd name="T28" fmla="*/ 69 w 243"/>
                          <a:gd name="T29" fmla="*/ 4 h 74"/>
                          <a:gd name="T30" fmla="*/ 74 w 243"/>
                          <a:gd name="T31" fmla="*/ 5 h 74"/>
                          <a:gd name="T32" fmla="*/ 79 w 243"/>
                          <a:gd name="T33" fmla="*/ 6 h 74"/>
                          <a:gd name="T34" fmla="*/ 84 w 243"/>
                          <a:gd name="T35" fmla="*/ 8 h 74"/>
                          <a:gd name="T36" fmla="*/ 89 w 243"/>
                          <a:gd name="T37" fmla="*/ 9 h 74"/>
                          <a:gd name="T38" fmla="*/ 94 w 243"/>
                          <a:gd name="T39" fmla="*/ 11 h 74"/>
                          <a:gd name="T40" fmla="*/ 99 w 243"/>
                          <a:gd name="T41" fmla="*/ 13 h 74"/>
                          <a:gd name="T42" fmla="*/ 104 w 243"/>
                          <a:gd name="T43" fmla="*/ 15 h 74"/>
                          <a:gd name="T44" fmla="*/ 109 w 243"/>
                          <a:gd name="T45" fmla="*/ 17 h 74"/>
                          <a:gd name="T46" fmla="*/ 114 w 243"/>
                          <a:gd name="T47" fmla="*/ 19 h 74"/>
                          <a:gd name="T48" fmla="*/ 119 w 243"/>
                          <a:gd name="T49" fmla="*/ 21 h 74"/>
                          <a:gd name="T50" fmla="*/ 124 w 243"/>
                          <a:gd name="T51" fmla="*/ 24 h 74"/>
                          <a:gd name="T52" fmla="*/ 129 w 243"/>
                          <a:gd name="T53" fmla="*/ 26 h 74"/>
                          <a:gd name="T54" fmla="*/ 134 w 243"/>
                          <a:gd name="T55" fmla="*/ 28 h 74"/>
                          <a:gd name="T56" fmla="*/ 139 w 243"/>
                          <a:gd name="T57" fmla="*/ 31 h 74"/>
                          <a:gd name="T58" fmla="*/ 144 w 243"/>
                          <a:gd name="T59" fmla="*/ 33 h 74"/>
                          <a:gd name="T60" fmla="*/ 149 w 243"/>
                          <a:gd name="T61" fmla="*/ 36 h 74"/>
                          <a:gd name="T62" fmla="*/ 154 w 243"/>
                          <a:gd name="T63" fmla="*/ 38 h 74"/>
                          <a:gd name="T64" fmla="*/ 159 w 243"/>
                          <a:gd name="T65" fmla="*/ 41 h 74"/>
                          <a:gd name="T66" fmla="*/ 163 w 243"/>
                          <a:gd name="T67" fmla="*/ 43 h 74"/>
                          <a:gd name="T68" fmla="*/ 168 w 243"/>
                          <a:gd name="T69" fmla="*/ 46 h 74"/>
                          <a:gd name="T70" fmla="*/ 173 w 243"/>
                          <a:gd name="T71" fmla="*/ 48 h 74"/>
                          <a:gd name="T72" fmla="*/ 178 w 243"/>
                          <a:gd name="T73" fmla="*/ 50 h 74"/>
                          <a:gd name="T74" fmla="*/ 183 w 243"/>
                          <a:gd name="T75" fmla="*/ 53 h 74"/>
                          <a:gd name="T76" fmla="*/ 188 w 243"/>
                          <a:gd name="T77" fmla="*/ 55 h 74"/>
                          <a:gd name="T78" fmla="*/ 193 w 243"/>
                          <a:gd name="T79" fmla="*/ 57 h 74"/>
                          <a:gd name="T80" fmla="*/ 198 w 243"/>
                          <a:gd name="T81" fmla="*/ 59 h 74"/>
                          <a:gd name="T82" fmla="*/ 203 w 243"/>
                          <a:gd name="T83" fmla="*/ 61 h 74"/>
                          <a:gd name="T84" fmla="*/ 208 w 243"/>
                          <a:gd name="T85" fmla="*/ 64 h 74"/>
                          <a:gd name="T86" fmla="*/ 213 w 243"/>
                          <a:gd name="T87" fmla="*/ 66 h 74"/>
                          <a:gd name="T88" fmla="*/ 218 w 243"/>
                          <a:gd name="T89" fmla="*/ 67 h 74"/>
                          <a:gd name="T90" fmla="*/ 223 w 243"/>
                          <a:gd name="T91" fmla="*/ 69 h 74"/>
                          <a:gd name="T92" fmla="*/ 228 w 243"/>
                          <a:gd name="T93" fmla="*/ 70 h 74"/>
                          <a:gd name="T94" fmla="*/ 233 w 243"/>
                          <a:gd name="T95" fmla="*/ 71 h 74"/>
                          <a:gd name="T96" fmla="*/ 238 w 243"/>
                          <a:gd name="T97" fmla="*/ 73 h 74"/>
                          <a:gd name="T98" fmla="*/ 243 w 243"/>
                          <a:gd name="T99" fmla="*/ 74 h 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4">
                            <a:moveTo>
                              <a:pt x="0" y="3"/>
                            </a:moveTo>
                            <a:lnTo>
                              <a:pt x="5" y="2"/>
                            </a:lnTo>
                            <a:lnTo>
                              <a:pt x="10" y="1"/>
                            </a:lnTo>
                            <a:lnTo>
                              <a:pt x="15" y="1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5" y="0"/>
                            </a:lnTo>
                            <a:lnTo>
                              <a:pt x="40" y="0"/>
                            </a:lnTo>
                            <a:lnTo>
                              <a:pt x="44" y="0"/>
                            </a:lnTo>
                            <a:lnTo>
                              <a:pt x="49" y="0"/>
                            </a:lnTo>
                            <a:lnTo>
                              <a:pt x="54" y="1"/>
                            </a:lnTo>
                            <a:lnTo>
                              <a:pt x="59" y="2"/>
                            </a:lnTo>
                            <a:lnTo>
                              <a:pt x="64" y="3"/>
                            </a:lnTo>
                            <a:lnTo>
                              <a:pt x="69" y="4"/>
                            </a:lnTo>
                            <a:lnTo>
                              <a:pt x="74" y="5"/>
                            </a:lnTo>
                            <a:lnTo>
                              <a:pt x="79" y="6"/>
                            </a:lnTo>
                            <a:lnTo>
                              <a:pt x="84" y="8"/>
                            </a:lnTo>
                            <a:lnTo>
                              <a:pt x="89" y="9"/>
                            </a:lnTo>
                            <a:lnTo>
                              <a:pt x="94" y="11"/>
                            </a:lnTo>
                            <a:lnTo>
                              <a:pt x="99" y="13"/>
                            </a:lnTo>
                            <a:lnTo>
                              <a:pt x="104" y="15"/>
                            </a:lnTo>
                            <a:lnTo>
                              <a:pt x="109" y="17"/>
                            </a:lnTo>
                            <a:lnTo>
                              <a:pt x="114" y="19"/>
                            </a:lnTo>
                            <a:lnTo>
                              <a:pt x="119" y="21"/>
                            </a:lnTo>
                            <a:lnTo>
                              <a:pt x="124" y="24"/>
                            </a:lnTo>
                            <a:lnTo>
                              <a:pt x="129" y="26"/>
                            </a:lnTo>
                            <a:lnTo>
                              <a:pt x="134" y="28"/>
                            </a:lnTo>
                            <a:lnTo>
                              <a:pt x="139" y="31"/>
                            </a:lnTo>
                            <a:lnTo>
                              <a:pt x="144" y="33"/>
                            </a:lnTo>
                            <a:lnTo>
                              <a:pt x="149" y="36"/>
                            </a:lnTo>
                            <a:lnTo>
                              <a:pt x="154" y="38"/>
                            </a:lnTo>
                            <a:lnTo>
                              <a:pt x="159" y="41"/>
                            </a:lnTo>
                            <a:lnTo>
                              <a:pt x="163" y="43"/>
                            </a:lnTo>
                            <a:lnTo>
                              <a:pt x="168" y="46"/>
                            </a:lnTo>
                            <a:lnTo>
                              <a:pt x="173" y="48"/>
                            </a:lnTo>
                            <a:lnTo>
                              <a:pt x="178" y="50"/>
                            </a:lnTo>
                            <a:lnTo>
                              <a:pt x="183" y="53"/>
                            </a:lnTo>
                            <a:lnTo>
                              <a:pt x="188" y="55"/>
                            </a:lnTo>
                            <a:lnTo>
                              <a:pt x="193" y="57"/>
                            </a:lnTo>
                            <a:lnTo>
                              <a:pt x="198" y="59"/>
                            </a:lnTo>
                            <a:lnTo>
                              <a:pt x="203" y="61"/>
                            </a:lnTo>
                            <a:lnTo>
                              <a:pt x="208" y="64"/>
                            </a:lnTo>
                            <a:lnTo>
                              <a:pt x="213" y="66"/>
                            </a:lnTo>
                            <a:lnTo>
                              <a:pt x="218" y="67"/>
                            </a:lnTo>
                            <a:lnTo>
                              <a:pt x="223" y="69"/>
                            </a:lnTo>
                            <a:lnTo>
                              <a:pt x="228" y="70"/>
                            </a:lnTo>
                            <a:lnTo>
                              <a:pt x="233" y="71"/>
                            </a:lnTo>
                            <a:lnTo>
                              <a:pt x="238" y="73"/>
                            </a:lnTo>
                            <a:lnTo>
                              <a:pt x="243" y="7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5" name="Freeform 6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4318" y="3977020"/>
                        <a:ext cx="141090" cy="45869"/>
                      </a:xfrm>
                      <a:custGeom>
                        <a:avLst/>
                        <a:gdLst>
                          <a:gd name="T0" fmla="*/ 0 w 243"/>
                          <a:gd name="T1" fmla="*/ 76 h 79"/>
                          <a:gd name="T2" fmla="*/ 5 w 243"/>
                          <a:gd name="T3" fmla="*/ 77 h 79"/>
                          <a:gd name="T4" fmla="*/ 10 w 243"/>
                          <a:gd name="T5" fmla="*/ 78 h 79"/>
                          <a:gd name="T6" fmla="*/ 15 w 243"/>
                          <a:gd name="T7" fmla="*/ 79 h 79"/>
                          <a:gd name="T8" fmla="*/ 20 w 243"/>
                          <a:gd name="T9" fmla="*/ 79 h 79"/>
                          <a:gd name="T10" fmla="*/ 25 w 243"/>
                          <a:gd name="T11" fmla="*/ 79 h 79"/>
                          <a:gd name="T12" fmla="*/ 30 w 243"/>
                          <a:gd name="T13" fmla="*/ 79 h 79"/>
                          <a:gd name="T14" fmla="*/ 34 w 243"/>
                          <a:gd name="T15" fmla="*/ 79 h 79"/>
                          <a:gd name="T16" fmla="*/ 39 w 243"/>
                          <a:gd name="T17" fmla="*/ 79 h 79"/>
                          <a:gd name="T18" fmla="*/ 45 w 243"/>
                          <a:gd name="T19" fmla="*/ 79 h 79"/>
                          <a:gd name="T20" fmla="*/ 50 w 243"/>
                          <a:gd name="T21" fmla="*/ 79 h 79"/>
                          <a:gd name="T22" fmla="*/ 54 w 243"/>
                          <a:gd name="T23" fmla="*/ 78 h 79"/>
                          <a:gd name="T24" fmla="*/ 59 w 243"/>
                          <a:gd name="T25" fmla="*/ 77 h 79"/>
                          <a:gd name="T26" fmla="*/ 64 w 243"/>
                          <a:gd name="T27" fmla="*/ 76 h 79"/>
                          <a:gd name="T28" fmla="*/ 69 w 243"/>
                          <a:gd name="T29" fmla="*/ 75 h 79"/>
                          <a:gd name="T30" fmla="*/ 74 w 243"/>
                          <a:gd name="T31" fmla="*/ 74 h 79"/>
                          <a:gd name="T32" fmla="*/ 79 w 243"/>
                          <a:gd name="T33" fmla="*/ 73 h 79"/>
                          <a:gd name="T34" fmla="*/ 84 w 243"/>
                          <a:gd name="T35" fmla="*/ 72 h 79"/>
                          <a:gd name="T36" fmla="*/ 89 w 243"/>
                          <a:gd name="T37" fmla="*/ 70 h 79"/>
                          <a:gd name="T38" fmla="*/ 94 w 243"/>
                          <a:gd name="T39" fmla="*/ 68 h 79"/>
                          <a:gd name="T40" fmla="*/ 99 w 243"/>
                          <a:gd name="T41" fmla="*/ 66 h 79"/>
                          <a:gd name="T42" fmla="*/ 104 w 243"/>
                          <a:gd name="T43" fmla="*/ 64 h 79"/>
                          <a:gd name="T44" fmla="*/ 109 w 243"/>
                          <a:gd name="T45" fmla="*/ 62 h 79"/>
                          <a:gd name="T46" fmla="*/ 114 w 243"/>
                          <a:gd name="T47" fmla="*/ 60 h 79"/>
                          <a:gd name="T48" fmla="*/ 119 w 243"/>
                          <a:gd name="T49" fmla="*/ 58 h 79"/>
                          <a:gd name="T50" fmla="*/ 124 w 243"/>
                          <a:gd name="T51" fmla="*/ 56 h 79"/>
                          <a:gd name="T52" fmla="*/ 129 w 243"/>
                          <a:gd name="T53" fmla="*/ 53 h 79"/>
                          <a:gd name="T54" fmla="*/ 134 w 243"/>
                          <a:gd name="T55" fmla="*/ 51 h 79"/>
                          <a:gd name="T56" fmla="*/ 139 w 243"/>
                          <a:gd name="T57" fmla="*/ 49 h 79"/>
                          <a:gd name="T58" fmla="*/ 144 w 243"/>
                          <a:gd name="T59" fmla="*/ 46 h 79"/>
                          <a:gd name="T60" fmla="*/ 148 w 243"/>
                          <a:gd name="T61" fmla="*/ 44 h 79"/>
                          <a:gd name="T62" fmla="*/ 154 w 243"/>
                          <a:gd name="T63" fmla="*/ 41 h 79"/>
                          <a:gd name="T64" fmla="*/ 159 w 243"/>
                          <a:gd name="T65" fmla="*/ 38 h 79"/>
                          <a:gd name="T66" fmla="*/ 164 w 243"/>
                          <a:gd name="T67" fmla="*/ 36 h 79"/>
                          <a:gd name="T68" fmla="*/ 168 w 243"/>
                          <a:gd name="T69" fmla="*/ 33 h 79"/>
                          <a:gd name="T70" fmla="*/ 173 w 243"/>
                          <a:gd name="T71" fmla="*/ 30 h 79"/>
                          <a:gd name="T72" fmla="*/ 178 w 243"/>
                          <a:gd name="T73" fmla="*/ 28 h 79"/>
                          <a:gd name="T74" fmla="*/ 184 w 243"/>
                          <a:gd name="T75" fmla="*/ 26 h 79"/>
                          <a:gd name="T76" fmla="*/ 188 w 243"/>
                          <a:gd name="T77" fmla="*/ 23 h 79"/>
                          <a:gd name="T78" fmla="*/ 193 w 243"/>
                          <a:gd name="T79" fmla="*/ 20 h 79"/>
                          <a:gd name="T80" fmla="*/ 198 w 243"/>
                          <a:gd name="T81" fmla="*/ 18 h 79"/>
                          <a:gd name="T82" fmla="*/ 203 w 243"/>
                          <a:gd name="T83" fmla="*/ 16 h 79"/>
                          <a:gd name="T84" fmla="*/ 208 w 243"/>
                          <a:gd name="T85" fmla="*/ 14 h 79"/>
                          <a:gd name="T86" fmla="*/ 213 w 243"/>
                          <a:gd name="T87" fmla="*/ 11 h 79"/>
                          <a:gd name="T88" fmla="*/ 218 w 243"/>
                          <a:gd name="T89" fmla="*/ 9 h 79"/>
                          <a:gd name="T90" fmla="*/ 223 w 243"/>
                          <a:gd name="T91" fmla="*/ 7 h 79"/>
                          <a:gd name="T92" fmla="*/ 228 w 243"/>
                          <a:gd name="T93" fmla="*/ 5 h 79"/>
                          <a:gd name="T94" fmla="*/ 233 w 243"/>
                          <a:gd name="T95" fmla="*/ 3 h 79"/>
                          <a:gd name="T96" fmla="*/ 238 w 243"/>
                          <a:gd name="T97" fmla="*/ 2 h 79"/>
                          <a:gd name="T98" fmla="*/ 243 w 243"/>
                          <a:gd name="T99" fmla="*/ 0 h 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79">
                            <a:moveTo>
                              <a:pt x="0" y="76"/>
                            </a:moveTo>
                            <a:lnTo>
                              <a:pt x="5" y="77"/>
                            </a:lnTo>
                            <a:lnTo>
                              <a:pt x="10" y="78"/>
                            </a:lnTo>
                            <a:lnTo>
                              <a:pt x="15" y="79"/>
                            </a:lnTo>
                            <a:lnTo>
                              <a:pt x="20" y="79"/>
                            </a:lnTo>
                            <a:lnTo>
                              <a:pt x="25" y="79"/>
                            </a:lnTo>
                            <a:lnTo>
                              <a:pt x="30" y="79"/>
                            </a:lnTo>
                            <a:lnTo>
                              <a:pt x="34" y="79"/>
                            </a:lnTo>
                            <a:lnTo>
                              <a:pt x="39" y="79"/>
                            </a:lnTo>
                            <a:lnTo>
                              <a:pt x="45" y="79"/>
                            </a:lnTo>
                            <a:lnTo>
                              <a:pt x="50" y="79"/>
                            </a:lnTo>
                            <a:lnTo>
                              <a:pt x="54" y="78"/>
                            </a:lnTo>
                            <a:lnTo>
                              <a:pt x="59" y="77"/>
                            </a:lnTo>
                            <a:lnTo>
                              <a:pt x="64" y="76"/>
                            </a:lnTo>
                            <a:lnTo>
                              <a:pt x="69" y="75"/>
                            </a:lnTo>
                            <a:lnTo>
                              <a:pt x="74" y="74"/>
                            </a:lnTo>
                            <a:lnTo>
                              <a:pt x="79" y="73"/>
                            </a:lnTo>
                            <a:lnTo>
                              <a:pt x="84" y="72"/>
                            </a:lnTo>
                            <a:lnTo>
                              <a:pt x="89" y="70"/>
                            </a:lnTo>
                            <a:lnTo>
                              <a:pt x="94" y="68"/>
                            </a:lnTo>
                            <a:lnTo>
                              <a:pt x="99" y="66"/>
                            </a:lnTo>
                            <a:lnTo>
                              <a:pt x="104" y="64"/>
                            </a:lnTo>
                            <a:lnTo>
                              <a:pt x="109" y="62"/>
                            </a:lnTo>
                            <a:lnTo>
                              <a:pt x="114" y="60"/>
                            </a:lnTo>
                            <a:lnTo>
                              <a:pt x="119" y="58"/>
                            </a:lnTo>
                            <a:lnTo>
                              <a:pt x="124" y="56"/>
                            </a:lnTo>
                            <a:lnTo>
                              <a:pt x="129" y="53"/>
                            </a:lnTo>
                            <a:lnTo>
                              <a:pt x="134" y="51"/>
                            </a:lnTo>
                            <a:lnTo>
                              <a:pt x="139" y="49"/>
                            </a:lnTo>
                            <a:lnTo>
                              <a:pt x="144" y="46"/>
                            </a:lnTo>
                            <a:lnTo>
                              <a:pt x="148" y="44"/>
                            </a:lnTo>
                            <a:lnTo>
                              <a:pt x="154" y="41"/>
                            </a:lnTo>
                            <a:lnTo>
                              <a:pt x="159" y="38"/>
                            </a:lnTo>
                            <a:lnTo>
                              <a:pt x="164" y="36"/>
                            </a:lnTo>
                            <a:lnTo>
                              <a:pt x="168" y="33"/>
                            </a:lnTo>
                            <a:lnTo>
                              <a:pt x="173" y="30"/>
                            </a:lnTo>
                            <a:lnTo>
                              <a:pt x="178" y="28"/>
                            </a:lnTo>
                            <a:lnTo>
                              <a:pt x="184" y="26"/>
                            </a:lnTo>
                            <a:lnTo>
                              <a:pt x="188" y="23"/>
                            </a:lnTo>
                            <a:lnTo>
                              <a:pt x="193" y="20"/>
                            </a:lnTo>
                            <a:lnTo>
                              <a:pt x="198" y="18"/>
                            </a:lnTo>
                            <a:lnTo>
                              <a:pt x="203" y="16"/>
                            </a:lnTo>
                            <a:lnTo>
                              <a:pt x="208" y="14"/>
                            </a:lnTo>
                            <a:lnTo>
                              <a:pt x="213" y="11"/>
                            </a:lnTo>
                            <a:lnTo>
                              <a:pt x="218" y="9"/>
                            </a:lnTo>
                            <a:lnTo>
                              <a:pt x="223" y="7"/>
                            </a:lnTo>
                            <a:lnTo>
                              <a:pt x="228" y="5"/>
                            </a:lnTo>
                            <a:lnTo>
                              <a:pt x="233" y="3"/>
                            </a:lnTo>
                            <a:lnTo>
                              <a:pt x="238" y="2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6" name="Freeform 6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5408" y="3972375"/>
                        <a:ext cx="141090" cy="40063"/>
                      </a:xfrm>
                      <a:custGeom>
                        <a:avLst/>
                        <a:gdLst>
                          <a:gd name="T0" fmla="*/ 0 w 243"/>
                          <a:gd name="T1" fmla="*/ 8 h 69"/>
                          <a:gd name="T2" fmla="*/ 5 w 243"/>
                          <a:gd name="T3" fmla="*/ 7 h 69"/>
                          <a:gd name="T4" fmla="*/ 10 w 243"/>
                          <a:gd name="T5" fmla="*/ 5 h 69"/>
                          <a:gd name="T6" fmla="*/ 15 w 243"/>
                          <a:gd name="T7" fmla="*/ 4 h 69"/>
                          <a:gd name="T8" fmla="*/ 20 w 243"/>
                          <a:gd name="T9" fmla="*/ 3 h 69"/>
                          <a:gd name="T10" fmla="*/ 25 w 243"/>
                          <a:gd name="T11" fmla="*/ 3 h 69"/>
                          <a:gd name="T12" fmla="*/ 30 w 243"/>
                          <a:gd name="T13" fmla="*/ 2 h 69"/>
                          <a:gd name="T14" fmla="*/ 35 w 243"/>
                          <a:gd name="T15" fmla="*/ 1 h 69"/>
                          <a:gd name="T16" fmla="*/ 39 w 243"/>
                          <a:gd name="T17" fmla="*/ 1 h 69"/>
                          <a:gd name="T18" fmla="*/ 44 w 243"/>
                          <a:gd name="T19" fmla="*/ 0 h 69"/>
                          <a:gd name="T20" fmla="*/ 49 w 243"/>
                          <a:gd name="T21" fmla="*/ 0 h 69"/>
                          <a:gd name="T22" fmla="*/ 55 w 243"/>
                          <a:gd name="T23" fmla="*/ 0 h 69"/>
                          <a:gd name="T24" fmla="*/ 59 w 243"/>
                          <a:gd name="T25" fmla="*/ 0 h 69"/>
                          <a:gd name="T26" fmla="*/ 64 w 243"/>
                          <a:gd name="T27" fmla="*/ 1 h 69"/>
                          <a:gd name="T28" fmla="*/ 69 w 243"/>
                          <a:gd name="T29" fmla="*/ 1 h 69"/>
                          <a:gd name="T30" fmla="*/ 74 w 243"/>
                          <a:gd name="T31" fmla="*/ 1 h 69"/>
                          <a:gd name="T32" fmla="*/ 79 w 243"/>
                          <a:gd name="T33" fmla="*/ 2 h 69"/>
                          <a:gd name="T34" fmla="*/ 84 w 243"/>
                          <a:gd name="T35" fmla="*/ 3 h 69"/>
                          <a:gd name="T36" fmla="*/ 89 w 243"/>
                          <a:gd name="T37" fmla="*/ 4 h 69"/>
                          <a:gd name="T38" fmla="*/ 94 w 243"/>
                          <a:gd name="T39" fmla="*/ 5 h 69"/>
                          <a:gd name="T40" fmla="*/ 99 w 243"/>
                          <a:gd name="T41" fmla="*/ 6 h 69"/>
                          <a:gd name="T42" fmla="*/ 104 w 243"/>
                          <a:gd name="T43" fmla="*/ 8 h 69"/>
                          <a:gd name="T44" fmla="*/ 109 w 243"/>
                          <a:gd name="T45" fmla="*/ 9 h 69"/>
                          <a:gd name="T46" fmla="*/ 114 w 243"/>
                          <a:gd name="T47" fmla="*/ 11 h 69"/>
                          <a:gd name="T48" fmla="*/ 119 w 243"/>
                          <a:gd name="T49" fmla="*/ 12 h 69"/>
                          <a:gd name="T50" fmla="*/ 124 w 243"/>
                          <a:gd name="T51" fmla="*/ 14 h 69"/>
                          <a:gd name="T52" fmla="*/ 129 w 243"/>
                          <a:gd name="T53" fmla="*/ 16 h 69"/>
                          <a:gd name="T54" fmla="*/ 134 w 243"/>
                          <a:gd name="T55" fmla="*/ 18 h 69"/>
                          <a:gd name="T56" fmla="*/ 139 w 243"/>
                          <a:gd name="T57" fmla="*/ 20 h 69"/>
                          <a:gd name="T58" fmla="*/ 144 w 243"/>
                          <a:gd name="T59" fmla="*/ 22 h 69"/>
                          <a:gd name="T60" fmla="*/ 149 w 243"/>
                          <a:gd name="T61" fmla="*/ 24 h 69"/>
                          <a:gd name="T62" fmla="*/ 153 w 243"/>
                          <a:gd name="T63" fmla="*/ 27 h 69"/>
                          <a:gd name="T64" fmla="*/ 158 w 243"/>
                          <a:gd name="T65" fmla="*/ 29 h 69"/>
                          <a:gd name="T66" fmla="*/ 164 w 243"/>
                          <a:gd name="T67" fmla="*/ 31 h 69"/>
                          <a:gd name="T68" fmla="*/ 169 w 243"/>
                          <a:gd name="T69" fmla="*/ 34 h 69"/>
                          <a:gd name="T70" fmla="*/ 173 w 243"/>
                          <a:gd name="T71" fmla="*/ 36 h 69"/>
                          <a:gd name="T72" fmla="*/ 178 w 243"/>
                          <a:gd name="T73" fmla="*/ 38 h 69"/>
                          <a:gd name="T74" fmla="*/ 183 w 243"/>
                          <a:gd name="T75" fmla="*/ 41 h 69"/>
                          <a:gd name="T76" fmla="*/ 188 w 243"/>
                          <a:gd name="T77" fmla="*/ 43 h 69"/>
                          <a:gd name="T78" fmla="*/ 193 w 243"/>
                          <a:gd name="T79" fmla="*/ 46 h 69"/>
                          <a:gd name="T80" fmla="*/ 198 w 243"/>
                          <a:gd name="T81" fmla="*/ 48 h 69"/>
                          <a:gd name="T82" fmla="*/ 203 w 243"/>
                          <a:gd name="T83" fmla="*/ 51 h 69"/>
                          <a:gd name="T84" fmla="*/ 208 w 243"/>
                          <a:gd name="T85" fmla="*/ 53 h 69"/>
                          <a:gd name="T86" fmla="*/ 213 w 243"/>
                          <a:gd name="T87" fmla="*/ 56 h 69"/>
                          <a:gd name="T88" fmla="*/ 218 w 243"/>
                          <a:gd name="T89" fmla="*/ 58 h 69"/>
                          <a:gd name="T90" fmla="*/ 223 w 243"/>
                          <a:gd name="T91" fmla="*/ 60 h 69"/>
                          <a:gd name="T92" fmla="*/ 228 w 243"/>
                          <a:gd name="T93" fmla="*/ 63 h 69"/>
                          <a:gd name="T94" fmla="*/ 233 w 243"/>
                          <a:gd name="T95" fmla="*/ 65 h 69"/>
                          <a:gd name="T96" fmla="*/ 238 w 243"/>
                          <a:gd name="T97" fmla="*/ 67 h 69"/>
                          <a:gd name="T98" fmla="*/ 243 w 243"/>
                          <a:gd name="T99" fmla="*/ 69 h 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69">
                            <a:moveTo>
                              <a:pt x="0" y="8"/>
                            </a:moveTo>
                            <a:lnTo>
                              <a:pt x="5" y="7"/>
                            </a:lnTo>
                            <a:lnTo>
                              <a:pt x="10" y="5"/>
                            </a:lnTo>
                            <a:lnTo>
                              <a:pt x="15" y="4"/>
                            </a:lnTo>
                            <a:lnTo>
                              <a:pt x="20" y="3"/>
                            </a:lnTo>
                            <a:lnTo>
                              <a:pt x="25" y="3"/>
                            </a:lnTo>
                            <a:lnTo>
                              <a:pt x="30" y="2"/>
                            </a:lnTo>
                            <a:lnTo>
                              <a:pt x="35" y="1"/>
                            </a:lnTo>
                            <a:lnTo>
                              <a:pt x="39" y="1"/>
                            </a:lnTo>
                            <a:lnTo>
                              <a:pt x="44" y="0"/>
                            </a:lnTo>
                            <a:lnTo>
                              <a:pt x="49" y="0"/>
                            </a:lnTo>
                            <a:lnTo>
                              <a:pt x="55" y="0"/>
                            </a:lnTo>
                            <a:lnTo>
                              <a:pt x="59" y="0"/>
                            </a:lnTo>
                            <a:lnTo>
                              <a:pt x="64" y="1"/>
                            </a:lnTo>
                            <a:lnTo>
                              <a:pt x="69" y="1"/>
                            </a:lnTo>
                            <a:lnTo>
                              <a:pt x="74" y="1"/>
                            </a:lnTo>
                            <a:lnTo>
                              <a:pt x="79" y="2"/>
                            </a:lnTo>
                            <a:lnTo>
                              <a:pt x="84" y="3"/>
                            </a:lnTo>
                            <a:lnTo>
                              <a:pt x="89" y="4"/>
                            </a:lnTo>
                            <a:lnTo>
                              <a:pt x="94" y="5"/>
                            </a:lnTo>
                            <a:lnTo>
                              <a:pt x="99" y="6"/>
                            </a:lnTo>
                            <a:lnTo>
                              <a:pt x="104" y="8"/>
                            </a:lnTo>
                            <a:lnTo>
                              <a:pt x="109" y="9"/>
                            </a:lnTo>
                            <a:lnTo>
                              <a:pt x="114" y="11"/>
                            </a:lnTo>
                            <a:lnTo>
                              <a:pt x="119" y="12"/>
                            </a:lnTo>
                            <a:lnTo>
                              <a:pt x="124" y="14"/>
                            </a:lnTo>
                            <a:lnTo>
                              <a:pt x="129" y="16"/>
                            </a:lnTo>
                            <a:lnTo>
                              <a:pt x="134" y="18"/>
                            </a:lnTo>
                            <a:lnTo>
                              <a:pt x="139" y="20"/>
                            </a:lnTo>
                            <a:lnTo>
                              <a:pt x="144" y="22"/>
                            </a:lnTo>
                            <a:lnTo>
                              <a:pt x="149" y="24"/>
                            </a:lnTo>
                            <a:lnTo>
                              <a:pt x="153" y="27"/>
                            </a:lnTo>
                            <a:lnTo>
                              <a:pt x="158" y="29"/>
                            </a:lnTo>
                            <a:lnTo>
                              <a:pt x="164" y="31"/>
                            </a:lnTo>
                            <a:lnTo>
                              <a:pt x="169" y="34"/>
                            </a:lnTo>
                            <a:lnTo>
                              <a:pt x="173" y="36"/>
                            </a:lnTo>
                            <a:lnTo>
                              <a:pt x="178" y="38"/>
                            </a:lnTo>
                            <a:lnTo>
                              <a:pt x="183" y="41"/>
                            </a:lnTo>
                            <a:lnTo>
                              <a:pt x="188" y="43"/>
                            </a:lnTo>
                            <a:lnTo>
                              <a:pt x="193" y="46"/>
                            </a:lnTo>
                            <a:lnTo>
                              <a:pt x="198" y="48"/>
                            </a:lnTo>
                            <a:lnTo>
                              <a:pt x="203" y="51"/>
                            </a:lnTo>
                            <a:lnTo>
                              <a:pt x="208" y="53"/>
                            </a:lnTo>
                            <a:lnTo>
                              <a:pt x="213" y="56"/>
                            </a:lnTo>
                            <a:lnTo>
                              <a:pt x="218" y="58"/>
                            </a:lnTo>
                            <a:lnTo>
                              <a:pt x="223" y="60"/>
                            </a:lnTo>
                            <a:lnTo>
                              <a:pt x="228" y="63"/>
                            </a:lnTo>
                            <a:lnTo>
                              <a:pt x="233" y="65"/>
                            </a:lnTo>
                            <a:lnTo>
                              <a:pt x="238" y="67"/>
                            </a:lnTo>
                            <a:lnTo>
                              <a:pt x="243" y="69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7" name="Freeform 6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6498" y="3974117"/>
                        <a:ext cx="141090" cy="48772"/>
                      </a:xfrm>
                      <a:custGeom>
                        <a:avLst/>
                        <a:gdLst>
                          <a:gd name="T0" fmla="*/ 0 w 243"/>
                          <a:gd name="T1" fmla="*/ 66 h 84"/>
                          <a:gd name="T2" fmla="*/ 5 w 243"/>
                          <a:gd name="T3" fmla="*/ 68 h 84"/>
                          <a:gd name="T4" fmla="*/ 10 w 243"/>
                          <a:gd name="T5" fmla="*/ 70 h 84"/>
                          <a:gd name="T6" fmla="*/ 15 w 243"/>
                          <a:gd name="T7" fmla="*/ 71 h 84"/>
                          <a:gd name="T8" fmla="*/ 20 w 243"/>
                          <a:gd name="T9" fmla="*/ 73 h 84"/>
                          <a:gd name="T10" fmla="*/ 25 w 243"/>
                          <a:gd name="T11" fmla="*/ 75 h 84"/>
                          <a:gd name="T12" fmla="*/ 30 w 243"/>
                          <a:gd name="T13" fmla="*/ 77 h 84"/>
                          <a:gd name="T14" fmla="*/ 35 w 243"/>
                          <a:gd name="T15" fmla="*/ 78 h 84"/>
                          <a:gd name="T16" fmla="*/ 40 w 243"/>
                          <a:gd name="T17" fmla="*/ 79 h 84"/>
                          <a:gd name="T18" fmla="*/ 44 w 243"/>
                          <a:gd name="T19" fmla="*/ 80 h 84"/>
                          <a:gd name="T20" fmla="*/ 49 w 243"/>
                          <a:gd name="T21" fmla="*/ 81 h 84"/>
                          <a:gd name="T22" fmla="*/ 54 w 243"/>
                          <a:gd name="T23" fmla="*/ 82 h 84"/>
                          <a:gd name="T24" fmla="*/ 60 w 243"/>
                          <a:gd name="T25" fmla="*/ 83 h 84"/>
                          <a:gd name="T26" fmla="*/ 64 w 243"/>
                          <a:gd name="T27" fmla="*/ 84 h 84"/>
                          <a:gd name="T28" fmla="*/ 69 w 243"/>
                          <a:gd name="T29" fmla="*/ 84 h 84"/>
                          <a:gd name="T30" fmla="*/ 74 w 243"/>
                          <a:gd name="T31" fmla="*/ 84 h 84"/>
                          <a:gd name="T32" fmla="*/ 79 w 243"/>
                          <a:gd name="T33" fmla="*/ 84 h 84"/>
                          <a:gd name="T34" fmla="*/ 84 w 243"/>
                          <a:gd name="T35" fmla="*/ 84 h 84"/>
                          <a:gd name="T36" fmla="*/ 89 w 243"/>
                          <a:gd name="T37" fmla="*/ 84 h 84"/>
                          <a:gd name="T38" fmla="*/ 94 w 243"/>
                          <a:gd name="T39" fmla="*/ 84 h 84"/>
                          <a:gd name="T40" fmla="*/ 99 w 243"/>
                          <a:gd name="T41" fmla="*/ 84 h 84"/>
                          <a:gd name="T42" fmla="*/ 104 w 243"/>
                          <a:gd name="T43" fmla="*/ 84 h 84"/>
                          <a:gd name="T44" fmla="*/ 109 w 243"/>
                          <a:gd name="T45" fmla="*/ 83 h 84"/>
                          <a:gd name="T46" fmla="*/ 114 w 243"/>
                          <a:gd name="T47" fmla="*/ 82 h 84"/>
                          <a:gd name="T48" fmla="*/ 119 w 243"/>
                          <a:gd name="T49" fmla="*/ 81 h 84"/>
                          <a:gd name="T50" fmla="*/ 124 w 243"/>
                          <a:gd name="T51" fmla="*/ 80 h 84"/>
                          <a:gd name="T52" fmla="*/ 129 w 243"/>
                          <a:gd name="T53" fmla="*/ 79 h 84"/>
                          <a:gd name="T54" fmla="*/ 134 w 243"/>
                          <a:gd name="T55" fmla="*/ 78 h 84"/>
                          <a:gd name="T56" fmla="*/ 139 w 243"/>
                          <a:gd name="T57" fmla="*/ 77 h 84"/>
                          <a:gd name="T58" fmla="*/ 144 w 243"/>
                          <a:gd name="T59" fmla="*/ 75 h 84"/>
                          <a:gd name="T60" fmla="*/ 149 w 243"/>
                          <a:gd name="T61" fmla="*/ 73 h 84"/>
                          <a:gd name="T62" fmla="*/ 154 w 243"/>
                          <a:gd name="T63" fmla="*/ 71 h 84"/>
                          <a:gd name="T64" fmla="*/ 159 w 243"/>
                          <a:gd name="T65" fmla="*/ 70 h 84"/>
                          <a:gd name="T66" fmla="*/ 163 w 243"/>
                          <a:gd name="T67" fmla="*/ 68 h 84"/>
                          <a:gd name="T68" fmla="*/ 168 w 243"/>
                          <a:gd name="T69" fmla="*/ 66 h 84"/>
                          <a:gd name="T70" fmla="*/ 174 w 243"/>
                          <a:gd name="T71" fmla="*/ 64 h 84"/>
                          <a:gd name="T72" fmla="*/ 179 w 243"/>
                          <a:gd name="T73" fmla="*/ 62 h 84"/>
                          <a:gd name="T74" fmla="*/ 183 w 243"/>
                          <a:gd name="T75" fmla="*/ 59 h 84"/>
                          <a:gd name="T76" fmla="*/ 188 w 243"/>
                          <a:gd name="T77" fmla="*/ 56 h 84"/>
                          <a:gd name="T78" fmla="*/ 193 w 243"/>
                          <a:gd name="T79" fmla="*/ 53 h 84"/>
                          <a:gd name="T80" fmla="*/ 198 w 243"/>
                          <a:gd name="T81" fmla="*/ 50 h 84"/>
                          <a:gd name="T82" fmla="*/ 203 w 243"/>
                          <a:gd name="T83" fmla="*/ 46 h 84"/>
                          <a:gd name="T84" fmla="*/ 208 w 243"/>
                          <a:gd name="T85" fmla="*/ 42 h 84"/>
                          <a:gd name="T86" fmla="*/ 213 w 243"/>
                          <a:gd name="T87" fmla="*/ 37 h 84"/>
                          <a:gd name="T88" fmla="*/ 218 w 243"/>
                          <a:gd name="T89" fmla="*/ 32 h 84"/>
                          <a:gd name="T90" fmla="*/ 223 w 243"/>
                          <a:gd name="T91" fmla="*/ 27 h 84"/>
                          <a:gd name="T92" fmla="*/ 228 w 243"/>
                          <a:gd name="T93" fmla="*/ 21 h 84"/>
                          <a:gd name="T94" fmla="*/ 233 w 243"/>
                          <a:gd name="T95" fmla="*/ 14 h 84"/>
                          <a:gd name="T96" fmla="*/ 238 w 243"/>
                          <a:gd name="T97" fmla="*/ 7 h 84"/>
                          <a:gd name="T98" fmla="*/ 243 w 243"/>
                          <a:gd name="T99" fmla="*/ 0 h 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84">
                            <a:moveTo>
                              <a:pt x="0" y="66"/>
                            </a:moveTo>
                            <a:lnTo>
                              <a:pt x="5" y="68"/>
                            </a:lnTo>
                            <a:lnTo>
                              <a:pt x="10" y="70"/>
                            </a:lnTo>
                            <a:lnTo>
                              <a:pt x="15" y="71"/>
                            </a:lnTo>
                            <a:lnTo>
                              <a:pt x="20" y="73"/>
                            </a:lnTo>
                            <a:lnTo>
                              <a:pt x="25" y="75"/>
                            </a:lnTo>
                            <a:lnTo>
                              <a:pt x="30" y="77"/>
                            </a:lnTo>
                            <a:lnTo>
                              <a:pt x="35" y="78"/>
                            </a:lnTo>
                            <a:lnTo>
                              <a:pt x="40" y="79"/>
                            </a:lnTo>
                            <a:lnTo>
                              <a:pt x="44" y="80"/>
                            </a:lnTo>
                            <a:lnTo>
                              <a:pt x="49" y="81"/>
                            </a:lnTo>
                            <a:lnTo>
                              <a:pt x="54" y="82"/>
                            </a:lnTo>
                            <a:lnTo>
                              <a:pt x="60" y="83"/>
                            </a:lnTo>
                            <a:lnTo>
                              <a:pt x="64" y="84"/>
                            </a:lnTo>
                            <a:lnTo>
                              <a:pt x="69" y="84"/>
                            </a:lnTo>
                            <a:lnTo>
                              <a:pt x="74" y="84"/>
                            </a:lnTo>
                            <a:lnTo>
                              <a:pt x="79" y="84"/>
                            </a:lnTo>
                            <a:lnTo>
                              <a:pt x="84" y="84"/>
                            </a:lnTo>
                            <a:lnTo>
                              <a:pt x="89" y="84"/>
                            </a:lnTo>
                            <a:lnTo>
                              <a:pt x="94" y="84"/>
                            </a:lnTo>
                            <a:lnTo>
                              <a:pt x="99" y="84"/>
                            </a:lnTo>
                            <a:lnTo>
                              <a:pt x="104" y="84"/>
                            </a:lnTo>
                            <a:lnTo>
                              <a:pt x="109" y="83"/>
                            </a:lnTo>
                            <a:lnTo>
                              <a:pt x="114" y="82"/>
                            </a:lnTo>
                            <a:lnTo>
                              <a:pt x="119" y="81"/>
                            </a:lnTo>
                            <a:lnTo>
                              <a:pt x="124" y="80"/>
                            </a:lnTo>
                            <a:lnTo>
                              <a:pt x="129" y="79"/>
                            </a:lnTo>
                            <a:lnTo>
                              <a:pt x="134" y="78"/>
                            </a:lnTo>
                            <a:lnTo>
                              <a:pt x="139" y="77"/>
                            </a:lnTo>
                            <a:lnTo>
                              <a:pt x="144" y="75"/>
                            </a:lnTo>
                            <a:lnTo>
                              <a:pt x="149" y="73"/>
                            </a:lnTo>
                            <a:lnTo>
                              <a:pt x="154" y="71"/>
                            </a:lnTo>
                            <a:lnTo>
                              <a:pt x="159" y="70"/>
                            </a:lnTo>
                            <a:lnTo>
                              <a:pt x="163" y="68"/>
                            </a:lnTo>
                            <a:lnTo>
                              <a:pt x="168" y="66"/>
                            </a:lnTo>
                            <a:lnTo>
                              <a:pt x="174" y="64"/>
                            </a:lnTo>
                            <a:lnTo>
                              <a:pt x="179" y="62"/>
                            </a:lnTo>
                            <a:lnTo>
                              <a:pt x="183" y="59"/>
                            </a:lnTo>
                            <a:lnTo>
                              <a:pt x="188" y="56"/>
                            </a:lnTo>
                            <a:lnTo>
                              <a:pt x="193" y="53"/>
                            </a:lnTo>
                            <a:lnTo>
                              <a:pt x="198" y="50"/>
                            </a:lnTo>
                            <a:lnTo>
                              <a:pt x="203" y="46"/>
                            </a:lnTo>
                            <a:lnTo>
                              <a:pt x="208" y="42"/>
                            </a:lnTo>
                            <a:lnTo>
                              <a:pt x="213" y="37"/>
                            </a:lnTo>
                            <a:lnTo>
                              <a:pt x="218" y="32"/>
                            </a:lnTo>
                            <a:lnTo>
                              <a:pt x="223" y="27"/>
                            </a:lnTo>
                            <a:lnTo>
                              <a:pt x="228" y="21"/>
                            </a:lnTo>
                            <a:lnTo>
                              <a:pt x="233" y="14"/>
                            </a:lnTo>
                            <a:lnTo>
                              <a:pt x="238" y="7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8" name="Freeform 6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7588" y="3664067"/>
                        <a:ext cx="141090" cy="310050"/>
                      </a:xfrm>
                      <a:custGeom>
                        <a:avLst/>
                        <a:gdLst>
                          <a:gd name="T0" fmla="*/ 0 w 243"/>
                          <a:gd name="T1" fmla="*/ 534 h 534"/>
                          <a:gd name="T2" fmla="*/ 5 w 243"/>
                          <a:gd name="T3" fmla="*/ 525 h 534"/>
                          <a:gd name="T4" fmla="*/ 10 w 243"/>
                          <a:gd name="T5" fmla="*/ 515 h 534"/>
                          <a:gd name="T6" fmla="*/ 15 w 243"/>
                          <a:gd name="T7" fmla="*/ 505 h 534"/>
                          <a:gd name="T8" fmla="*/ 20 w 243"/>
                          <a:gd name="T9" fmla="*/ 494 h 534"/>
                          <a:gd name="T10" fmla="*/ 25 w 243"/>
                          <a:gd name="T11" fmla="*/ 481 h 534"/>
                          <a:gd name="T12" fmla="*/ 30 w 243"/>
                          <a:gd name="T13" fmla="*/ 468 h 534"/>
                          <a:gd name="T14" fmla="*/ 34 w 243"/>
                          <a:gd name="T15" fmla="*/ 453 h 534"/>
                          <a:gd name="T16" fmla="*/ 40 w 243"/>
                          <a:gd name="T17" fmla="*/ 439 h 534"/>
                          <a:gd name="T18" fmla="*/ 45 w 243"/>
                          <a:gd name="T19" fmla="*/ 425 h 534"/>
                          <a:gd name="T20" fmla="*/ 50 w 243"/>
                          <a:gd name="T21" fmla="*/ 411 h 534"/>
                          <a:gd name="T22" fmla="*/ 54 w 243"/>
                          <a:gd name="T23" fmla="*/ 396 h 534"/>
                          <a:gd name="T24" fmla="*/ 59 w 243"/>
                          <a:gd name="T25" fmla="*/ 381 h 534"/>
                          <a:gd name="T26" fmla="*/ 64 w 243"/>
                          <a:gd name="T27" fmla="*/ 366 h 534"/>
                          <a:gd name="T28" fmla="*/ 70 w 243"/>
                          <a:gd name="T29" fmla="*/ 352 h 534"/>
                          <a:gd name="T30" fmla="*/ 74 w 243"/>
                          <a:gd name="T31" fmla="*/ 336 h 534"/>
                          <a:gd name="T32" fmla="*/ 79 w 243"/>
                          <a:gd name="T33" fmla="*/ 322 h 534"/>
                          <a:gd name="T34" fmla="*/ 84 w 243"/>
                          <a:gd name="T35" fmla="*/ 307 h 534"/>
                          <a:gd name="T36" fmla="*/ 89 w 243"/>
                          <a:gd name="T37" fmla="*/ 292 h 534"/>
                          <a:gd name="T38" fmla="*/ 94 w 243"/>
                          <a:gd name="T39" fmla="*/ 277 h 534"/>
                          <a:gd name="T40" fmla="*/ 99 w 243"/>
                          <a:gd name="T41" fmla="*/ 262 h 534"/>
                          <a:gd name="T42" fmla="*/ 104 w 243"/>
                          <a:gd name="T43" fmla="*/ 247 h 534"/>
                          <a:gd name="T44" fmla="*/ 109 w 243"/>
                          <a:gd name="T45" fmla="*/ 233 h 534"/>
                          <a:gd name="T46" fmla="*/ 114 w 243"/>
                          <a:gd name="T47" fmla="*/ 218 h 534"/>
                          <a:gd name="T48" fmla="*/ 119 w 243"/>
                          <a:gd name="T49" fmla="*/ 204 h 534"/>
                          <a:gd name="T50" fmla="*/ 124 w 243"/>
                          <a:gd name="T51" fmla="*/ 190 h 534"/>
                          <a:gd name="T52" fmla="*/ 129 w 243"/>
                          <a:gd name="T53" fmla="*/ 176 h 534"/>
                          <a:gd name="T54" fmla="*/ 134 w 243"/>
                          <a:gd name="T55" fmla="*/ 163 h 534"/>
                          <a:gd name="T56" fmla="*/ 139 w 243"/>
                          <a:gd name="T57" fmla="*/ 151 h 534"/>
                          <a:gd name="T58" fmla="*/ 144 w 243"/>
                          <a:gd name="T59" fmla="*/ 138 h 534"/>
                          <a:gd name="T60" fmla="*/ 149 w 243"/>
                          <a:gd name="T61" fmla="*/ 126 h 534"/>
                          <a:gd name="T62" fmla="*/ 154 w 243"/>
                          <a:gd name="T63" fmla="*/ 114 h 534"/>
                          <a:gd name="T64" fmla="*/ 159 w 243"/>
                          <a:gd name="T65" fmla="*/ 102 h 534"/>
                          <a:gd name="T66" fmla="*/ 164 w 243"/>
                          <a:gd name="T67" fmla="*/ 88 h 534"/>
                          <a:gd name="T68" fmla="*/ 168 w 243"/>
                          <a:gd name="T69" fmla="*/ 77 h 534"/>
                          <a:gd name="T70" fmla="*/ 173 w 243"/>
                          <a:gd name="T71" fmla="*/ 77 h 534"/>
                          <a:gd name="T72" fmla="*/ 179 w 243"/>
                          <a:gd name="T73" fmla="*/ 66 h 534"/>
                          <a:gd name="T74" fmla="*/ 184 w 243"/>
                          <a:gd name="T75" fmla="*/ 56 h 534"/>
                          <a:gd name="T76" fmla="*/ 188 w 243"/>
                          <a:gd name="T77" fmla="*/ 45 h 534"/>
                          <a:gd name="T78" fmla="*/ 193 w 243"/>
                          <a:gd name="T79" fmla="*/ 33 h 534"/>
                          <a:gd name="T80" fmla="*/ 198 w 243"/>
                          <a:gd name="T81" fmla="*/ 33 h 534"/>
                          <a:gd name="T82" fmla="*/ 203 w 243"/>
                          <a:gd name="T83" fmla="*/ 23 h 534"/>
                          <a:gd name="T84" fmla="*/ 208 w 243"/>
                          <a:gd name="T85" fmla="*/ 23 h 534"/>
                          <a:gd name="T86" fmla="*/ 213 w 243"/>
                          <a:gd name="T87" fmla="*/ 11 h 534"/>
                          <a:gd name="T88" fmla="*/ 218 w 243"/>
                          <a:gd name="T89" fmla="*/ 11 h 534"/>
                          <a:gd name="T90" fmla="*/ 223 w 243"/>
                          <a:gd name="T91" fmla="*/ 11 h 534"/>
                          <a:gd name="T92" fmla="*/ 228 w 243"/>
                          <a:gd name="T93" fmla="*/ 0 h 534"/>
                          <a:gd name="T94" fmla="*/ 233 w 243"/>
                          <a:gd name="T95" fmla="*/ 0 h 534"/>
                          <a:gd name="T96" fmla="*/ 238 w 243"/>
                          <a:gd name="T97" fmla="*/ 0 h 534"/>
                          <a:gd name="T98" fmla="*/ 243 w 243"/>
                          <a:gd name="T99" fmla="*/ 0 h 5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534">
                            <a:moveTo>
                              <a:pt x="0" y="534"/>
                            </a:moveTo>
                            <a:lnTo>
                              <a:pt x="5" y="525"/>
                            </a:lnTo>
                            <a:lnTo>
                              <a:pt x="10" y="515"/>
                            </a:lnTo>
                            <a:lnTo>
                              <a:pt x="15" y="505"/>
                            </a:lnTo>
                            <a:lnTo>
                              <a:pt x="20" y="494"/>
                            </a:lnTo>
                            <a:lnTo>
                              <a:pt x="25" y="481"/>
                            </a:lnTo>
                            <a:lnTo>
                              <a:pt x="30" y="468"/>
                            </a:lnTo>
                            <a:lnTo>
                              <a:pt x="34" y="453"/>
                            </a:lnTo>
                            <a:lnTo>
                              <a:pt x="40" y="439"/>
                            </a:lnTo>
                            <a:lnTo>
                              <a:pt x="45" y="425"/>
                            </a:lnTo>
                            <a:lnTo>
                              <a:pt x="50" y="411"/>
                            </a:lnTo>
                            <a:lnTo>
                              <a:pt x="54" y="396"/>
                            </a:lnTo>
                            <a:lnTo>
                              <a:pt x="59" y="381"/>
                            </a:lnTo>
                            <a:lnTo>
                              <a:pt x="64" y="366"/>
                            </a:lnTo>
                            <a:lnTo>
                              <a:pt x="70" y="352"/>
                            </a:lnTo>
                            <a:lnTo>
                              <a:pt x="74" y="336"/>
                            </a:lnTo>
                            <a:lnTo>
                              <a:pt x="79" y="322"/>
                            </a:lnTo>
                            <a:lnTo>
                              <a:pt x="84" y="307"/>
                            </a:lnTo>
                            <a:lnTo>
                              <a:pt x="89" y="292"/>
                            </a:lnTo>
                            <a:lnTo>
                              <a:pt x="94" y="277"/>
                            </a:lnTo>
                            <a:lnTo>
                              <a:pt x="99" y="262"/>
                            </a:lnTo>
                            <a:lnTo>
                              <a:pt x="104" y="247"/>
                            </a:lnTo>
                            <a:lnTo>
                              <a:pt x="109" y="233"/>
                            </a:lnTo>
                            <a:lnTo>
                              <a:pt x="114" y="218"/>
                            </a:lnTo>
                            <a:lnTo>
                              <a:pt x="119" y="204"/>
                            </a:lnTo>
                            <a:lnTo>
                              <a:pt x="124" y="190"/>
                            </a:lnTo>
                            <a:lnTo>
                              <a:pt x="129" y="176"/>
                            </a:lnTo>
                            <a:lnTo>
                              <a:pt x="134" y="163"/>
                            </a:lnTo>
                            <a:lnTo>
                              <a:pt x="139" y="151"/>
                            </a:lnTo>
                            <a:lnTo>
                              <a:pt x="144" y="138"/>
                            </a:lnTo>
                            <a:lnTo>
                              <a:pt x="149" y="126"/>
                            </a:lnTo>
                            <a:lnTo>
                              <a:pt x="154" y="114"/>
                            </a:lnTo>
                            <a:lnTo>
                              <a:pt x="159" y="102"/>
                            </a:lnTo>
                            <a:lnTo>
                              <a:pt x="164" y="88"/>
                            </a:lnTo>
                            <a:lnTo>
                              <a:pt x="168" y="77"/>
                            </a:lnTo>
                            <a:lnTo>
                              <a:pt x="173" y="77"/>
                            </a:lnTo>
                            <a:lnTo>
                              <a:pt x="179" y="66"/>
                            </a:lnTo>
                            <a:lnTo>
                              <a:pt x="184" y="56"/>
                            </a:lnTo>
                            <a:lnTo>
                              <a:pt x="188" y="45"/>
                            </a:lnTo>
                            <a:lnTo>
                              <a:pt x="193" y="33"/>
                            </a:lnTo>
                            <a:lnTo>
                              <a:pt x="198" y="33"/>
                            </a:lnTo>
                            <a:lnTo>
                              <a:pt x="203" y="23"/>
                            </a:lnTo>
                            <a:lnTo>
                              <a:pt x="208" y="23"/>
                            </a:lnTo>
                            <a:lnTo>
                              <a:pt x="213" y="11"/>
                            </a:lnTo>
                            <a:lnTo>
                              <a:pt x="218" y="11"/>
                            </a:lnTo>
                            <a:lnTo>
                              <a:pt x="223" y="11"/>
                            </a:lnTo>
                            <a:lnTo>
                              <a:pt x="228" y="0"/>
                            </a:lnTo>
                            <a:lnTo>
                              <a:pt x="233" y="0"/>
                            </a:lnTo>
                            <a:lnTo>
                              <a:pt x="238" y="0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59" name="Freeform 6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8678" y="3664067"/>
                        <a:ext cx="141090" cy="281599"/>
                      </a:xfrm>
                      <a:custGeom>
                        <a:avLst/>
                        <a:gdLst>
                          <a:gd name="T0" fmla="*/ 0 w 243"/>
                          <a:gd name="T1" fmla="*/ 0 h 485"/>
                          <a:gd name="T2" fmla="*/ 5 w 243"/>
                          <a:gd name="T3" fmla="*/ 0 h 485"/>
                          <a:gd name="T4" fmla="*/ 10 w 243"/>
                          <a:gd name="T5" fmla="*/ 0 h 485"/>
                          <a:gd name="T6" fmla="*/ 15 w 243"/>
                          <a:gd name="T7" fmla="*/ 0 h 485"/>
                          <a:gd name="T8" fmla="*/ 20 w 243"/>
                          <a:gd name="T9" fmla="*/ 0 h 485"/>
                          <a:gd name="T10" fmla="*/ 25 w 243"/>
                          <a:gd name="T11" fmla="*/ 0 h 485"/>
                          <a:gd name="T12" fmla="*/ 30 w 243"/>
                          <a:gd name="T13" fmla="*/ 11 h 485"/>
                          <a:gd name="T14" fmla="*/ 35 w 243"/>
                          <a:gd name="T15" fmla="*/ 11 h 485"/>
                          <a:gd name="T16" fmla="*/ 39 w 243"/>
                          <a:gd name="T17" fmla="*/ 11 h 485"/>
                          <a:gd name="T18" fmla="*/ 44 w 243"/>
                          <a:gd name="T19" fmla="*/ 23 h 485"/>
                          <a:gd name="T20" fmla="*/ 50 w 243"/>
                          <a:gd name="T21" fmla="*/ 23 h 485"/>
                          <a:gd name="T22" fmla="*/ 55 w 243"/>
                          <a:gd name="T23" fmla="*/ 33 h 485"/>
                          <a:gd name="T24" fmla="*/ 59 w 243"/>
                          <a:gd name="T25" fmla="*/ 45 h 485"/>
                          <a:gd name="T26" fmla="*/ 64 w 243"/>
                          <a:gd name="T27" fmla="*/ 45 h 485"/>
                          <a:gd name="T28" fmla="*/ 69 w 243"/>
                          <a:gd name="T29" fmla="*/ 56 h 485"/>
                          <a:gd name="T30" fmla="*/ 74 w 243"/>
                          <a:gd name="T31" fmla="*/ 66 h 485"/>
                          <a:gd name="T32" fmla="*/ 79 w 243"/>
                          <a:gd name="T33" fmla="*/ 66 h 485"/>
                          <a:gd name="T34" fmla="*/ 84 w 243"/>
                          <a:gd name="T35" fmla="*/ 77 h 485"/>
                          <a:gd name="T36" fmla="*/ 89 w 243"/>
                          <a:gd name="T37" fmla="*/ 88 h 485"/>
                          <a:gd name="T38" fmla="*/ 94 w 243"/>
                          <a:gd name="T39" fmla="*/ 101 h 485"/>
                          <a:gd name="T40" fmla="*/ 99 w 243"/>
                          <a:gd name="T41" fmla="*/ 111 h 485"/>
                          <a:gd name="T42" fmla="*/ 104 w 243"/>
                          <a:gd name="T43" fmla="*/ 123 h 485"/>
                          <a:gd name="T44" fmla="*/ 109 w 243"/>
                          <a:gd name="T45" fmla="*/ 134 h 485"/>
                          <a:gd name="T46" fmla="*/ 114 w 243"/>
                          <a:gd name="T47" fmla="*/ 146 h 485"/>
                          <a:gd name="T48" fmla="*/ 119 w 243"/>
                          <a:gd name="T49" fmla="*/ 158 h 485"/>
                          <a:gd name="T50" fmla="*/ 124 w 243"/>
                          <a:gd name="T51" fmla="*/ 170 h 485"/>
                          <a:gd name="T52" fmla="*/ 129 w 243"/>
                          <a:gd name="T53" fmla="*/ 183 h 485"/>
                          <a:gd name="T54" fmla="*/ 134 w 243"/>
                          <a:gd name="T55" fmla="*/ 196 h 485"/>
                          <a:gd name="T56" fmla="*/ 139 w 243"/>
                          <a:gd name="T57" fmla="*/ 209 h 485"/>
                          <a:gd name="T58" fmla="*/ 144 w 243"/>
                          <a:gd name="T59" fmla="*/ 222 h 485"/>
                          <a:gd name="T60" fmla="*/ 149 w 243"/>
                          <a:gd name="T61" fmla="*/ 235 h 485"/>
                          <a:gd name="T62" fmla="*/ 154 w 243"/>
                          <a:gd name="T63" fmla="*/ 249 h 485"/>
                          <a:gd name="T64" fmla="*/ 159 w 243"/>
                          <a:gd name="T65" fmla="*/ 262 h 485"/>
                          <a:gd name="T66" fmla="*/ 164 w 243"/>
                          <a:gd name="T67" fmla="*/ 276 h 485"/>
                          <a:gd name="T68" fmla="*/ 169 w 243"/>
                          <a:gd name="T69" fmla="*/ 289 h 485"/>
                          <a:gd name="T70" fmla="*/ 173 w 243"/>
                          <a:gd name="T71" fmla="*/ 303 h 485"/>
                          <a:gd name="T72" fmla="*/ 178 w 243"/>
                          <a:gd name="T73" fmla="*/ 317 h 485"/>
                          <a:gd name="T74" fmla="*/ 183 w 243"/>
                          <a:gd name="T75" fmla="*/ 331 h 485"/>
                          <a:gd name="T76" fmla="*/ 189 w 243"/>
                          <a:gd name="T77" fmla="*/ 345 h 485"/>
                          <a:gd name="T78" fmla="*/ 193 w 243"/>
                          <a:gd name="T79" fmla="*/ 358 h 485"/>
                          <a:gd name="T80" fmla="*/ 198 w 243"/>
                          <a:gd name="T81" fmla="*/ 372 h 485"/>
                          <a:gd name="T82" fmla="*/ 203 w 243"/>
                          <a:gd name="T83" fmla="*/ 385 h 485"/>
                          <a:gd name="T84" fmla="*/ 208 w 243"/>
                          <a:gd name="T85" fmla="*/ 399 h 485"/>
                          <a:gd name="T86" fmla="*/ 213 w 243"/>
                          <a:gd name="T87" fmla="*/ 411 h 485"/>
                          <a:gd name="T88" fmla="*/ 218 w 243"/>
                          <a:gd name="T89" fmla="*/ 424 h 485"/>
                          <a:gd name="T90" fmla="*/ 223 w 243"/>
                          <a:gd name="T91" fmla="*/ 437 h 485"/>
                          <a:gd name="T92" fmla="*/ 228 w 243"/>
                          <a:gd name="T93" fmla="*/ 449 h 485"/>
                          <a:gd name="T94" fmla="*/ 233 w 243"/>
                          <a:gd name="T95" fmla="*/ 461 h 485"/>
                          <a:gd name="T96" fmla="*/ 238 w 243"/>
                          <a:gd name="T97" fmla="*/ 473 h 485"/>
                          <a:gd name="T98" fmla="*/ 243 w 243"/>
                          <a:gd name="T99" fmla="*/ 485 h 4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485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10" y="0"/>
                            </a:lnTo>
                            <a:lnTo>
                              <a:pt x="15" y="0"/>
                            </a:lnTo>
                            <a:lnTo>
                              <a:pt x="20" y="0"/>
                            </a:lnTo>
                            <a:lnTo>
                              <a:pt x="25" y="0"/>
                            </a:lnTo>
                            <a:lnTo>
                              <a:pt x="30" y="11"/>
                            </a:lnTo>
                            <a:lnTo>
                              <a:pt x="35" y="11"/>
                            </a:lnTo>
                            <a:lnTo>
                              <a:pt x="39" y="11"/>
                            </a:lnTo>
                            <a:lnTo>
                              <a:pt x="44" y="23"/>
                            </a:lnTo>
                            <a:lnTo>
                              <a:pt x="50" y="23"/>
                            </a:lnTo>
                            <a:lnTo>
                              <a:pt x="55" y="33"/>
                            </a:lnTo>
                            <a:lnTo>
                              <a:pt x="59" y="45"/>
                            </a:lnTo>
                            <a:lnTo>
                              <a:pt x="64" y="45"/>
                            </a:lnTo>
                            <a:lnTo>
                              <a:pt x="69" y="56"/>
                            </a:lnTo>
                            <a:lnTo>
                              <a:pt x="74" y="66"/>
                            </a:lnTo>
                            <a:lnTo>
                              <a:pt x="79" y="66"/>
                            </a:lnTo>
                            <a:lnTo>
                              <a:pt x="84" y="77"/>
                            </a:lnTo>
                            <a:lnTo>
                              <a:pt x="89" y="88"/>
                            </a:lnTo>
                            <a:lnTo>
                              <a:pt x="94" y="101"/>
                            </a:lnTo>
                            <a:lnTo>
                              <a:pt x="99" y="111"/>
                            </a:lnTo>
                            <a:lnTo>
                              <a:pt x="104" y="123"/>
                            </a:lnTo>
                            <a:lnTo>
                              <a:pt x="109" y="134"/>
                            </a:lnTo>
                            <a:lnTo>
                              <a:pt x="114" y="146"/>
                            </a:lnTo>
                            <a:lnTo>
                              <a:pt x="119" y="158"/>
                            </a:lnTo>
                            <a:lnTo>
                              <a:pt x="124" y="170"/>
                            </a:lnTo>
                            <a:lnTo>
                              <a:pt x="129" y="183"/>
                            </a:lnTo>
                            <a:lnTo>
                              <a:pt x="134" y="196"/>
                            </a:lnTo>
                            <a:lnTo>
                              <a:pt x="139" y="209"/>
                            </a:lnTo>
                            <a:lnTo>
                              <a:pt x="144" y="222"/>
                            </a:lnTo>
                            <a:lnTo>
                              <a:pt x="149" y="235"/>
                            </a:lnTo>
                            <a:lnTo>
                              <a:pt x="154" y="249"/>
                            </a:lnTo>
                            <a:lnTo>
                              <a:pt x="159" y="262"/>
                            </a:lnTo>
                            <a:lnTo>
                              <a:pt x="164" y="276"/>
                            </a:lnTo>
                            <a:lnTo>
                              <a:pt x="169" y="289"/>
                            </a:lnTo>
                            <a:lnTo>
                              <a:pt x="173" y="303"/>
                            </a:lnTo>
                            <a:lnTo>
                              <a:pt x="178" y="317"/>
                            </a:lnTo>
                            <a:lnTo>
                              <a:pt x="183" y="331"/>
                            </a:lnTo>
                            <a:lnTo>
                              <a:pt x="189" y="345"/>
                            </a:lnTo>
                            <a:lnTo>
                              <a:pt x="193" y="358"/>
                            </a:lnTo>
                            <a:lnTo>
                              <a:pt x="198" y="372"/>
                            </a:lnTo>
                            <a:lnTo>
                              <a:pt x="203" y="385"/>
                            </a:lnTo>
                            <a:lnTo>
                              <a:pt x="208" y="399"/>
                            </a:lnTo>
                            <a:lnTo>
                              <a:pt x="213" y="411"/>
                            </a:lnTo>
                            <a:lnTo>
                              <a:pt x="218" y="424"/>
                            </a:lnTo>
                            <a:lnTo>
                              <a:pt x="223" y="437"/>
                            </a:lnTo>
                            <a:lnTo>
                              <a:pt x="228" y="449"/>
                            </a:lnTo>
                            <a:lnTo>
                              <a:pt x="233" y="461"/>
                            </a:lnTo>
                            <a:lnTo>
                              <a:pt x="238" y="473"/>
                            </a:lnTo>
                            <a:lnTo>
                              <a:pt x="243" y="485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0" name="Freeform 6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9768" y="3945667"/>
                        <a:ext cx="141090" cy="77222"/>
                      </a:xfrm>
                      <a:custGeom>
                        <a:avLst/>
                        <a:gdLst>
                          <a:gd name="T0" fmla="*/ 0 w 243"/>
                          <a:gd name="T1" fmla="*/ 0 h 133"/>
                          <a:gd name="T2" fmla="*/ 5 w 243"/>
                          <a:gd name="T3" fmla="*/ 12 h 133"/>
                          <a:gd name="T4" fmla="*/ 10 w 243"/>
                          <a:gd name="T5" fmla="*/ 23 h 133"/>
                          <a:gd name="T6" fmla="*/ 15 w 243"/>
                          <a:gd name="T7" fmla="*/ 34 h 133"/>
                          <a:gd name="T8" fmla="*/ 20 w 243"/>
                          <a:gd name="T9" fmla="*/ 43 h 133"/>
                          <a:gd name="T10" fmla="*/ 25 w 243"/>
                          <a:gd name="T11" fmla="*/ 51 h 133"/>
                          <a:gd name="T12" fmla="*/ 30 w 243"/>
                          <a:gd name="T13" fmla="*/ 59 h 133"/>
                          <a:gd name="T14" fmla="*/ 35 w 243"/>
                          <a:gd name="T15" fmla="*/ 66 h 133"/>
                          <a:gd name="T16" fmla="*/ 40 w 243"/>
                          <a:gd name="T17" fmla="*/ 72 h 133"/>
                          <a:gd name="T18" fmla="*/ 45 w 243"/>
                          <a:gd name="T19" fmla="*/ 77 h 133"/>
                          <a:gd name="T20" fmla="*/ 49 w 243"/>
                          <a:gd name="T21" fmla="*/ 82 h 133"/>
                          <a:gd name="T22" fmla="*/ 55 w 243"/>
                          <a:gd name="T23" fmla="*/ 87 h 133"/>
                          <a:gd name="T24" fmla="*/ 60 w 243"/>
                          <a:gd name="T25" fmla="*/ 91 h 133"/>
                          <a:gd name="T26" fmla="*/ 65 w 243"/>
                          <a:gd name="T27" fmla="*/ 96 h 133"/>
                          <a:gd name="T28" fmla="*/ 69 w 243"/>
                          <a:gd name="T29" fmla="*/ 99 h 133"/>
                          <a:gd name="T30" fmla="*/ 74 w 243"/>
                          <a:gd name="T31" fmla="*/ 102 h 133"/>
                          <a:gd name="T32" fmla="*/ 79 w 243"/>
                          <a:gd name="T33" fmla="*/ 105 h 133"/>
                          <a:gd name="T34" fmla="*/ 84 w 243"/>
                          <a:gd name="T35" fmla="*/ 108 h 133"/>
                          <a:gd name="T36" fmla="*/ 89 w 243"/>
                          <a:gd name="T37" fmla="*/ 110 h 133"/>
                          <a:gd name="T38" fmla="*/ 94 w 243"/>
                          <a:gd name="T39" fmla="*/ 112 h 133"/>
                          <a:gd name="T40" fmla="*/ 99 w 243"/>
                          <a:gd name="T41" fmla="*/ 114 h 133"/>
                          <a:gd name="T42" fmla="*/ 104 w 243"/>
                          <a:gd name="T43" fmla="*/ 116 h 133"/>
                          <a:gd name="T44" fmla="*/ 109 w 243"/>
                          <a:gd name="T45" fmla="*/ 117 h 133"/>
                          <a:gd name="T46" fmla="*/ 114 w 243"/>
                          <a:gd name="T47" fmla="*/ 119 h 133"/>
                          <a:gd name="T48" fmla="*/ 119 w 243"/>
                          <a:gd name="T49" fmla="*/ 120 h 133"/>
                          <a:gd name="T50" fmla="*/ 124 w 243"/>
                          <a:gd name="T51" fmla="*/ 122 h 133"/>
                          <a:gd name="T52" fmla="*/ 129 w 243"/>
                          <a:gd name="T53" fmla="*/ 123 h 133"/>
                          <a:gd name="T54" fmla="*/ 134 w 243"/>
                          <a:gd name="T55" fmla="*/ 124 h 133"/>
                          <a:gd name="T56" fmla="*/ 139 w 243"/>
                          <a:gd name="T57" fmla="*/ 125 h 133"/>
                          <a:gd name="T58" fmla="*/ 144 w 243"/>
                          <a:gd name="T59" fmla="*/ 126 h 133"/>
                          <a:gd name="T60" fmla="*/ 149 w 243"/>
                          <a:gd name="T61" fmla="*/ 126 h 133"/>
                          <a:gd name="T62" fmla="*/ 154 w 243"/>
                          <a:gd name="T63" fmla="*/ 127 h 133"/>
                          <a:gd name="T64" fmla="*/ 159 w 243"/>
                          <a:gd name="T65" fmla="*/ 127 h 133"/>
                          <a:gd name="T66" fmla="*/ 164 w 243"/>
                          <a:gd name="T67" fmla="*/ 128 h 133"/>
                          <a:gd name="T68" fmla="*/ 169 w 243"/>
                          <a:gd name="T69" fmla="*/ 129 h 133"/>
                          <a:gd name="T70" fmla="*/ 174 w 243"/>
                          <a:gd name="T71" fmla="*/ 129 h 133"/>
                          <a:gd name="T72" fmla="*/ 179 w 243"/>
                          <a:gd name="T73" fmla="*/ 129 h 133"/>
                          <a:gd name="T74" fmla="*/ 183 w 243"/>
                          <a:gd name="T75" fmla="*/ 130 h 133"/>
                          <a:gd name="T76" fmla="*/ 188 w 243"/>
                          <a:gd name="T77" fmla="*/ 130 h 133"/>
                          <a:gd name="T78" fmla="*/ 193 w 243"/>
                          <a:gd name="T79" fmla="*/ 131 h 133"/>
                          <a:gd name="T80" fmla="*/ 199 w 243"/>
                          <a:gd name="T81" fmla="*/ 131 h 133"/>
                          <a:gd name="T82" fmla="*/ 203 w 243"/>
                          <a:gd name="T83" fmla="*/ 131 h 133"/>
                          <a:gd name="T84" fmla="*/ 208 w 243"/>
                          <a:gd name="T85" fmla="*/ 131 h 133"/>
                          <a:gd name="T86" fmla="*/ 213 w 243"/>
                          <a:gd name="T87" fmla="*/ 131 h 133"/>
                          <a:gd name="T88" fmla="*/ 218 w 243"/>
                          <a:gd name="T89" fmla="*/ 132 h 133"/>
                          <a:gd name="T90" fmla="*/ 223 w 243"/>
                          <a:gd name="T91" fmla="*/ 132 h 133"/>
                          <a:gd name="T92" fmla="*/ 228 w 243"/>
                          <a:gd name="T93" fmla="*/ 132 h 133"/>
                          <a:gd name="T94" fmla="*/ 233 w 243"/>
                          <a:gd name="T95" fmla="*/ 132 h 133"/>
                          <a:gd name="T96" fmla="*/ 238 w 243"/>
                          <a:gd name="T97" fmla="*/ 132 h 133"/>
                          <a:gd name="T98" fmla="*/ 243 w 243"/>
                          <a:gd name="T99" fmla="*/ 133 h 1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3" h="133">
                            <a:moveTo>
                              <a:pt x="0" y="0"/>
                            </a:moveTo>
                            <a:lnTo>
                              <a:pt x="5" y="12"/>
                            </a:lnTo>
                            <a:lnTo>
                              <a:pt x="10" y="23"/>
                            </a:lnTo>
                            <a:lnTo>
                              <a:pt x="15" y="34"/>
                            </a:lnTo>
                            <a:lnTo>
                              <a:pt x="20" y="43"/>
                            </a:lnTo>
                            <a:lnTo>
                              <a:pt x="25" y="51"/>
                            </a:lnTo>
                            <a:lnTo>
                              <a:pt x="30" y="59"/>
                            </a:lnTo>
                            <a:lnTo>
                              <a:pt x="35" y="66"/>
                            </a:lnTo>
                            <a:lnTo>
                              <a:pt x="40" y="72"/>
                            </a:lnTo>
                            <a:lnTo>
                              <a:pt x="45" y="77"/>
                            </a:lnTo>
                            <a:lnTo>
                              <a:pt x="49" y="82"/>
                            </a:lnTo>
                            <a:lnTo>
                              <a:pt x="55" y="87"/>
                            </a:lnTo>
                            <a:lnTo>
                              <a:pt x="60" y="91"/>
                            </a:lnTo>
                            <a:lnTo>
                              <a:pt x="65" y="96"/>
                            </a:lnTo>
                            <a:lnTo>
                              <a:pt x="69" y="99"/>
                            </a:lnTo>
                            <a:lnTo>
                              <a:pt x="74" y="102"/>
                            </a:lnTo>
                            <a:lnTo>
                              <a:pt x="79" y="105"/>
                            </a:lnTo>
                            <a:lnTo>
                              <a:pt x="84" y="108"/>
                            </a:lnTo>
                            <a:lnTo>
                              <a:pt x="89" y="110"/>
                            </a:lnTo>
                            <a:lnTo>
                              <a:pt x="94" y="112"/>
                            </a:lnTo>
                            <a:lnTo>
                              <a:pt x="99" y="114"/>
                            </a:lnTo>
                            <a:lnTo>
                              <a:pt x="104" y="116"/>
                            </a:lnTo>
                            <a:lnTo>
                              <a:pt x="109" y="117"/>
                            </a:lnTo>
                            <a:lnTo>
                              <a:pt x="114" y="119"/>
                            </a:lnTo>
                            <a:lnTo>
                              <a:pt x="119" y="120"/>
                            </a:lnTo>
                            <a:lnTo>
                              <a:pt x="124" y="122"/>
                            </a:lnTo>
                            <a:lnTo>
                              <a:pt x="129" y="123"/>
                            </a:lnTo>
                            <a:lnTo>
                              <a:pt x="134" y="124"/>
                            </a:lnTo>
                            <a:lnTo>
                              <a:pt x="139" y="125"/>
                            </a:lnTo>
                            <a:lnTo>
                              <a:pt x="144" y="126"/>
                            </a:lnTo>
                            <a:lnTo>
                              <a:pt x="149" y="126"/>
                            </a:lnTo>
                            <a:lnTo>
                              <a:pt x="154" y="127"/>
                            </a:lnTo>
                            <a:lnTo>
                              <a:pt x="159" y="127"/>
                            </a:lnTo>
                            <a:lnTo>
                              <a:pt x="164" y="128"/>
                            </a:lnTo>
                            <a:lnTo>
                              <a:pt x="169" y="129"/>
                            </a:lnTo>
                            <a:lnTo>
                              <a:pt x="174" y="129"/>
                            </a:lnTo>
                            <a:lnTo>
                              <a:pt x="179" y="129"/>
                            </a:lnTo>
                            <a:lnTo>
                              <a:pt x="183" y="130"/>
                            </a:lnTo>
                            <a:lnTo>
                              <a:pt x="188" y="130"/>
                            </a:lnTo>
                            <a:lnTo>
                              <a:pt x="193" y="131"/>
                            </a:lnTo>
                            <a:lnTo>
                              <a:pt x="199" y="131"/>
                            </a:lnTo>
                            <a:lnTo>
                              <a:pt x="203" y="131"/>
                            </a:lnTo>
                            <a:lnTo>
                              <a:pt x="208" y="131"/>
                            </a:lnTo>
                            <a:lnTo>
                              <a:pt x="213" y="131"/>
                            </a:lnTo>
                            <a:lnTo>
                              <a:pt x="218" y="132"/>
                            </a:lnTo>
                            <a:lnTo>
                              <a:pt x="223" y="132"/>
                            </a:lnTo>
                            <a:lnTo>
                              <a:pt x="228" y="132"/>
                            </a:lnTo>
                            <a:lnTo>
                              <a:pt x="233" y="132"/>
                            </a:lnTo>
                            <a:lnTo>
                              <a:pt x="238" y="132"/>
                            </a:lnTo>
                            <a:lnTo>
                              <a:pt x="243" y="1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  <p:sp>
                    <p:nvSpPr>
                      <p:cNvPr id="461" name="Freeform 6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0858" y="4022889"/>
                        <a:ext cx="141090" cy="0"/>
                      </a:xfrm>
                      <a:custGeom>
                        <a:avLst/>
                        <a:gdLst>
                          <a:gd name="T0" fmla="*/ 0 w 243"/>
                          <a:gd name="T1" fmla="*/ 5 w 243"/>
                          <a:gd name="T2" fmla="*/ 10 w 243"/>
                          <a:gd name="T3" fmla="*/ 15 w 243"/>
                          <a:gd name="T4" fmla="*/ 20 w 243"/>
                          <a:gd name="T5" fmla="*/ 25 w 243"/>
                          <a:gd name="T6" fmla="*/ 30 w 243"/>
                          <a:gd name="T7" fmla="*/ 35 w 243"/>
                          <a:gd name="T8" fmla="*/ 40 w 243"/>
                          <a:gd name="T9" fmla="*/ 45 w 243"/>
                          <a:gd name="T10" fmla="*/ 50 w 243"/>
                          <a:gd name="T11" fmla="*/ 54 w 243"/>
                          <a:gd name="T12" fmla="*/ 59 w 243"/>
                          <a:gd name="T13" fmla="*/ 65 w 243"/>
                          <a:gd name="T14" fmla="*/ 70 w 243"/>
                          <a:gd name="T15" fmla="*/ 74 w 243"/>
                          <a:gd name="T16" fmla="*/ 79 w 243"/>
                          <a:gd name="T17" fmla="*/ 84 w 243"/>
                          <a:gd name="T18" fmla="*/ 89 w 243"/>
                          <a:gd name="T19" fmla="*/ 94 w 243"/>
                          <a:gd name="T20" fmla="*/ 99 w 243"/>
                          <a:gd name="T21" fmla="*/ 104 w 243"/>
                          <a:gd name="T22" fmla="*/ 109 w 243"/>
                          <a:gd name="T23" fmla="*/ 114 w 243"/>
                          <a:gd name="T24" fmla="*/ 119 w 243"/>
                          <a:gd name="T25" fmla="*/ 124 w 243"/>
                          <a:gd name="T26" fmla="*/ 129 w 243"/>
                          <a:gd name="T27" fmla="*/ 134 w 243"/>
                          <a:gd name="T28" fmla="*/ 139 w 243"/>
                          <a:gd name="T29" fmla="*/ 144 w 243"/>
                          <a:gd name="T30" fmla="*/ 149 w 243"/>
                          <a:gd name="T31" fmla="*/ 154 w 243"/>
                          <a:gd name="T32" fmla="*/ 159 w 243"/>
                          <a:gd name="T33" fmla="*/ 164 w 243"/>
                          <a:gd name="T34" fmla="*/ 168 w 243"/>
                          <a:gd name="T35" fmla="*/ 174 w 243"/>
                          <a:gd name="T36" fmla="*/ 179 w 243"/>
                          <a:gd name="T37" fmla="*/ 184 w 243"/>
                          <a:gd name="T38" fmla="*/ 188 w 243"/>
                          <a:gd name="T39" fmla="*/ 193 w 243"/>
                          <a:gd name="T40" fmla="*/ 198 w 243"/>
                          <a:gd name="T41" fmla="*/ 203 w 243"/>
                          <a:gd name="T42" fmla="*/ 208 w 243"/>
                          <a:gd name="T43" fmla="*/ 213 w 243"/>
                          <a:gd name="T44" fmla="*/ 218 w 243"/>
                          <a:gd name="T45" fmla="*/ 223 w 243"/>
                          <a:gd name="T46" fmla="*/ 228 w 243"/>
                          <a:gd name="T47" fmla="*/ 233 w 243"/>
                          <a:gd name="T48" fmla="*/ 238 w 243"/>
                          <a:gd name="T49" fmla="*/ 243 w 2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43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10" y="0"/>
                            </a:lnTo>
                            <a:lnTo>
                              <a:pt x="15" y="0"/>
                            </a:lnTo>
                            <a:lnTo>
                              <a:pt x="20" y="0"/>
                            </a:lnTo>
                            <a:lnTo>
                              <a:pt x="25" y="0"/>
                            </a:lnTo>
                            <a:lnTo>
                              <a:pt x="30" y="0"/>
                            </a:lnTo>
                            <a:lnTo>
                              <a:pt x="35" y="0"/>
                            </a:lnTo>
                            <a:lnTo>
                              <a:pt x="40" y="0"/>
                            </a:lnTo>
                            <a:lnTo>
                              <a:pt x="45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9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9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4" y="0"/>
                            </a:lnTo>
                            <a:lnTo>
                              <a:pt x="99" y="0"/>
                            </a:lnTo>
                            <a:lnTo>
                              <a:pt x="104" y="0"/>
                            </a:lnTo>
                            <a:lnTo>
                              <a:pt x="109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4" y="0"/>
                            </a:lnTo>
                            <a:lnTo>
                              <a:pt x="129" y="0"/>
                            </a:lnTo>
                            <a:lnTo>
                              <a:pt x="134" y="0"/>
                            </a:lnTo>
                            <a:lnTo>
                              <a:pt x="139" y="0"/>
                            </a:lnTo>
                            <a:lnTo>
                              <a:pt x="144" y="0"/>
                            </a:lnTo>
                            <a:lnTo>
                              <a:pt x="149" y="0"/>
                            </a:lnTo>
                            <a:lnTo>
                              <a:pt x="154" y="0"/>
                            </a:lnTo>
                            <a:lnTo>
                              <a:pt x="159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4" y="0"/>
                            </a:lnTo>
                            <a:lnTo>
                              <a:pt x="179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3" y="0"/>
                            </a:lnTo>
                            <a:lnTo>
                              <a:pt x="198" y="0"/>
                            </a:lnTo>
                            <a:lnTo>
                              <a:pt x="203" y="0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  <a:lnTo>
                              <a:pt x="223" y="0"/>
                            </a:lnTo>
                            <a:lnTo>
                              <a:pt x="228" y="0"/>
                            </a:lnTo>
                            <a:lnTo>
                              <a:pt x="233" y="0"/>
                            </a:lnTo>
                            <a:lnTo>
                              <a:pt x="238" y="0"/>
                            </a:lnTo>
                            <a:lnTo>
                              <a:pt x="243" y="0"/>
                            </a:lnTo>
                          </a:path>
                        </a:pathLst>
                      </a:custGeom>
                      <a:solidFill>
                        <a:srgbClr val="FFFFFF"/>
                      </a:solidFill>
                      <a:ln w="19050" cap="flat">
                        <a:solidFill>
                          <a:schemeClr val="tx1"/>
                        </a:solidFill>
                        <a:prstDash val="solid"/>
                        <a:bevel/>
                        <a:headEnd/>
                        <a:tailEnd/>
                      </a:ln>
                      <a:extLst/>
                    </p:spPr>
                    <p:txBody>
                      <a:bodyPr vert="horz" wrap="square" lIns="56698" tIns="28349" rIns="56698" bIns="28349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1000"/>
                      </a:p>
                    </p:txBody>
                  </p:sp>
                </p:grpSp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23" name="TextBox 422"/>
                      <p:cNvSpPr txBox="1"/>
                      <p:nvPr/>
                    </p:nvSpPr>
                    <p:spPr>
                      <a:xfrm>
                        <a:off x="6475683" y="3946861"/>
                        <a:ext cx="77480" cy="16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"/>
                            </m:oMathParaPr>
                            <m:oMath xmlns:m="http://schemas.openxmlformats.org/officeDocument/2006/math">
                              <m:r>
                                <a:rPr lang="en-GB" sz="1000" i="1">
                                  <a:latin typeface="Cambria Math" panose="02040503050406030204" pitchFamily="18" charset="0"/>
                                </a:rPr>
                                <m:t>1′</m:t>
                              </m:r>
                            </m:oMath>
                          </m:oMathPara>
                        </a14:m>
                        <a:endParaRPr lang="en-GB" sz="1000" dirty="0"/>
                      </a:p>
                    </p:txBody>
                  </p:sp>
                </mc:Choice>
                <mc:Fallback>
                  <p:sp>
                    <p:nvSpPr>
                      <p:cNvPr id="423" name="TextBox 42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75683" y="3946861"/>
                        <a:ext cx="77480" cy="160184"/>
                      </a:xfrm>
                      <a:prstGeom prst="rect">
                        <a:avLst/>
                      </a:prstGeom>
                      <a:blipFill rotWithShape="0">
                        <a:blip r:embed="rId48"/>
                        <a:stretch>
                          <a:fillRect l="-53333" r="-73333" b="-16000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24" name="TextBox 423"/>
                  <p:cNvSpPr txBox="1"/>
                  <p:nvPr/>
                </p:nvSpPr>
                <p:spPr>
                  <a:xfrm>
                    <a:off x="5408820" y="3505560"/>
                    <a:ext cx="135146" cy="16018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GB" sz="1000" dirty="0"/>
                      <a:t>3</a:t>
                    </a: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25" name="TextBox 424"/>
                      <p:cNvSpPr txBox="1"/>
                      <p:nvPr/>
                    </p:nvSpPr>
                    <p:spPr>
                      <a:xfrm>
                        <a:off x="4767053" y="3678775"/>
                        <a:ext cx="104704" cy="16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GB" sz="1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oMath>
                          </m:oMathPara>
                        </a14:m>
                        <a:endParaRPr lang="en-GB" sz="1000" dirty="0"/>
                      </a:p>
                    </p:txBody>
                  </p:sp>
                </mc:Choice>
                <mc:Fallback>
                  <p:sp>
                    <p:nvSpPr>
                      <p:cNvPr id="425" name="TextBox 42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767053" y="3678775"/>
                        <a:ext cx="104704" cy="160184"/>
                      </a:xfrm>
                      <a:prstGeom prst="rect">
                        <a:avLst/>
                      </a:prstGeom>
                      <a:blipFill rotWithShape="0">
                        <a:blip r:embed="rId49"/>
                        <a:stretch>
                          <a:fillRect l="-20000" r="-15000" b="-12000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26" name="TextBox 425"/>
                      <p:cNvSpPr txBox="1"/>
                      <p:nvPr/>
                    </p:nvSpPr>
                    <p:spPr>
                      <a:xfrm>
                        <a:off x="5483215" y="4254291"/>
                        <a:ext cx="57876" cy="16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"/>
                            </m:oMathParaPr>
                            <m:oMath xmlns:m="http://schemas.openxmlformats.org/officeDocument/2006/math">
                              <m:r>
                                <a:rPr lang="en-GB" sz="1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m:oMathPara>
                        </a14:m>
                        <a:endParaRPr lang="en-GB" sz="1000" dirty="0"/>
                      </a:p>
                    </p:txBody>
                  </p:sp>
                </mc:Choice>
                <mc:Fallback>
                  <p:sp>
                    <p:nvSpPr>
                      <p:cNvPr id="426" name="TextBox 42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483215" y="4254291"/>
                        <a:ext cx="57876" cy="160184"/>
                      </a:xfrm>
                      <a:prstGeom prst="rect">
                        <a:avLst/>
                      </a:prstGeom>
                      <a:blipFill rotWithShape="0">
                        <a:blip r:embed="rId50"/>
                        <a:stretch>
                          <a:fillRect l="-63636" r="-81818" b="-12000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19" name="TextBox 418"/>
                    <p:cNvSpPr txBox="1"/>
                    <p:nvPr/>
                  </p:nvSpPr>
                  <p:spPr>
                    <a:xfrm>
                      <a:off x="6887521" y="3748098"/>
                      <a:ext cx="458766" cy="2239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sz="1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GB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p>
                                    <m:r>
                                      <a:rPr lang="en-GB" sz="1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GB" sz="1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1000" dirty="0"/>
                    </a:p>
                  </p:txBody>
                </p:sp>
              </mc:Choice>
              <mc:Fallback>
                <p:sp>
                  <p:nvSpPr>
                    <p:cNvPr id="419" name="TextBox 4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87521" y="3748098"/>
                      <a:ext cx="458766" cy="223941"/>
                    </a:xfrm>
                    <a:prstGeom prst="rect">
                      <a:avLst/>
                    </a:prstGeom>
                    <a:blipFill rotWithShape="0">
                      <a:blip r:embed="rId51"/>
                      <a:stretch>
                        <a:fillRect b="-15385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20" name="Straight Arrow Connector 419"/>
                <p:cNvCxnSpPr/>
                <p:nvPr/>
              </p:nvCxnSpPr>
              <p:spPr>
                <a:xfrm flipH="1" flipV="1">
                  <a:off x="6511159" y="3840990"/>
                  <a:ext cx="394875" cy="98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Arrow Connector 420"/>
                <p:cNvCxnSpPr/>
                <p:nvPr/>
              </p:nvCxnSpPr>
              <p:spPr>
                <a:xfrm>
                  <a:off x="6533146" y="3943688"/>
                  <a:ext cx="396000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6" name="Right Brace 415"/>
              <p:cNvSpPr/>
              <p:nvPr/>
            </p:nvSpPr>
            <p:spPr>
              <a:xfrm flipH="1">
                <a:off x="5117850" y="4026953"/>
                <a:ext cx="48773" cy="189268"/>
              </a:xfrm>
              <a:prstGeom prst="rightBrac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7" name="TextBox 416"/>
                  <p:cNvSpPr txBox="1"/>
                  <p:nvPr/>
                </p:nvSpPr>
                <p:spPr>
                  <a:xfrm>
                    <a:off x="4695459" y="3900888"/>
                    <a:ext cx="324287" cy="35388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sz="1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GB" sz="1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1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GB" sz="1000" dirty="0"/>
                  </a:p>
                </p:txBody>
              </p:sp>
            </mc:Choice>
            <mc:Fallback>
              <p:sp>
                <p:nvSpPr>
                  <p:cNvPr id="417" name="TextBox 4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459" y="3900888"/>
                    <a:ext cx="324287" cy="353881"/>
                  </a:xfrm>
                  <a:prstGeom prst="rect">
                    <a:avLst/>
                  </a:prstGeom>
                  <a:blipFill rotWithShape="0">
                    <a:blip r:embed="rId52"/>
                    <a:stretch>
                      <a:fillRect r="-2173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14" name="Rectangle 413"/>
            <p:cNvSpPr/>
            <p:nvPr/>
          </p:nvSpPr>
          <p:spPr>
            <a:xfrm>
              <a:off x="5410698" y="2762250"/>
              <a:ext cx="1301251" cy="2018429"/>
            </a:xfrm>
            <a:prstGeom prst="rect">
              <a:avLst/>
            </a:prstGeom>
            <a:noFill/>
            <a:ln w="19050">
              <a:solidFill>
                <a:schemeClr val="bg2">
                  <a:lumMod val="90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</p:grpSp>
      <p:cxnSp>
        <p:nvCxnSpPr>
          <p:cNvPr id="476" name="Straight Arrow Connector 475"/>
          <p:cNvCxnSpPr>
            <a:stCxn id="424" idx="2"/>
            <a:endCxn id="447" idx="43"/>
          </p:cNvCxnSpPr>
          <p:nvPr/>
        </p:nvCxnSpPr>
        <p:spPr>
          <a:xfrm flipH="1">
            <a:off x="3080502" y="8273719"/>
            <a:ext cx="351282" cy="1058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7" name="TextBox 476"/>
              <p:cNvSpPr txBox="1"/>
              <p:nvPr/>
            </p:nvSpPr>
            <p:spPr>
              <a:xfrm>
                <a:off x="2845457" y="8142806"/>
                <a:ext cx="402443" cy="1546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1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000" dirty="0"/>
              </a:p>
            </p:txBody>
          </p:sp>
        </mc:Choice>
        <mc:Fallback>
          <p:sp>
            <p:nvSpPr>
              <p:cNvPr id="477" name="TextBox 4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457" y="8142806"/>
                <a:ext cx="402443" cy="154651"/>
              </a:xfrm>
              <a:prstGeom prst="rect">
                <a:avLst/>
              </a:prstGeom>
              <a:blipFill rotWithShape="0">
                <a:blip r:embed="rId53"/>
                <a:stretch>
                  <a:fillRect l="-7576" t="-4000" r="-10606" b="-4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2002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1</Words>
  <Application>Microsoft Office PowerPoint</Application>
  <PresentationFormat>Widescreen</PresentationFormat>
  <Paragraphs>3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libri Light</vt:lpstr>
      <vt:lpstr>Cambria Math</vt:lpstr>
      <vt:lpstr>Office Theme</vt:lpstr>
      <vt:lpstr>MathType 6.0 Equation</vt:lpstr>
      <vt:lpstr>Equation</vt:lpstr>
      <vt:lpstr>SPIE proceedings</vt:lpstr>
      <vt:lpstr>PowerPoint Presentation</vt:lpstr>
      <vt:lpstr>SPIE PROCEEDING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IE proceedings</dc:title>
  <dc:creator>petz</dc:creator>
  <cp:lastModifiedBy>petz</cp:lastModifiedBy>
  <cp:revision>2</cp:revision>
  <dcterms:created xsi:type="dcterms:W3CDTF">2016-07-21T11:23:34Z</dcterms:created>
  <dcterms:modified xsi:type="dcterms:W3CDTF">2016-07-21T11:33:55Z</dcterms:modified>
</cp:coreProperties>
</file>